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footer10.xml" ContentType="application/vnd.openxmlformats-officedocument.wordprocessingml.footer+xml"/>
  <Override PartName="/word/footer1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00D9AE5" w14:textId="77777777" w:rsidR="00AB6870" w:rsidRDefault="00AB6870" w:rsidP="00AB6870">
      <w:pPr>
        <w:spacing w:after="130"/>
        <w:ind w:left="2442"/>
      </w:pPr>
      <w:r>
        <w:rPr>
          <w:rFonts w:ascii="Arial" w:eastAsia="Arial" w:hAnsi="Arial" w:cs="Arial"/>
          <w:b/>
          <w:sz w:val="56"/>
        </w:rPr>
        <w:t xml:space="preserve"> </w:t>
      </w:r>
    </w:p>
    <w:tbl>
      <w:tblPr>
        <w:tblStyle w:val="Tablaconcuadrcula"/>
        <w:tblW w:w="10137" w:type="dxa"/>
        <w:tblLook w:val="04A0" w:firstRow="1" w:lastRow="0" w:firstColumn="1" w:lastColumn="0" w:noHBand="0" w:noVBand="1"/>
      </w:tblPr>
      <w:tblGrid>
        <w:gridCol w:w="3261"/>
        <w:gridCol w:w="6876"/>
      </w:tblGrid>
      <w:tr w:rsidR="00100523" w14:paraId="41213201" w14:textId="77777777" w:rsidTr="00107381">
        <w:tc>
          <w:tcPr>
            <w:tcW w:w="3261" w:type="dxa"/>
            <w:tcBorders>
              <w:top w:val="nil"/>
              <w:left w:val="nil"/>
              <w:bottom w:val="nil"/>
              <w:right w:val="nil"/>
            </w:tcBorders>
          </w:tcPr>
          <w:p w14:paraId="64FC1B28" w14:textId="77777777" w:rsidR="00100523" w:rsidRDefault="00100523" w:rsidP="00107381">
            <w:pPr>
              <w:spacing w:after="274"/>
              <w:jc w:val="right"/>
            </w:pPr>
            <w:r>
              <w:rPr>
                <w:noProof/>
                <w:lang w:eastAsia="es-ES"/>
              </w:rPr>
              <w:drawing>
                <wp:inline distT="0" distB="0" distL="0" distR="0" wp14:anchorId="77B9BEFD" wp14:editId="2BE0FA9B">
                  <wp:extent cx="1062567" cy="1231900"/>
                  <wp:effectExtent l="0" t="0" r="0" b="0"/>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Logo_URJC.png"/>
                          <pic:cNvPicPr/>
                        </pic:nvPicPr>
                        <pic:blipFill rotWithShape="1">
                          <a:blip r:embed="rId8" cstate="print">
                            <a:extLst>
                              <a:ext uri="{28A0092B-C50C-407E-A947-70E740481C1C}">
                                <a14:useLocalDpi xmlns:a14="http://schemas.microsoft.com/office/drawing/2010/main" val="0"/>
                              </a:ext>
                            </a:extLst>
                          </a:blip>
                          <a:srcRect r="13745"/>
                          <a:stretch/>
                        </pic:blipFill>
                        <pic:spPr bwMode="auto">
                          <a:xfrm>
                            <a:off x="0" y="0"/>
                            <a:ext cx="1070554" cy="1241160"/>
                          </a:xfrm>
                          <a:prstGeom prst="rect">
                            <a:avLst/>
                          </a:prstGeom>
                          <a:ln>
                            <a:noFill/>
                          </a:ln>
                          <a:extLst>
                            <a:ext uri="{53640926-AAD7-44D8-BBD7-CCE9431645EC}">
                              <a14:shadowObscured xmlns:a14="http://schemas.microsoft.com/office/drawing/2010/main"/>
                            </a:ext>
                          </a:extLst>
                        </pic:spPr>
                      </pic:pic>
                    </a:graphicData>
                  </a:graphic>
                </wp:inline>
              </w:drawing>
            </w:r>
          </w:p>
        </w:tc>
        <w:tc>
          <w:tcPr>
            <w:tcW w:w="6876" w:type="dxa"/>
            <w:tcBorders>
              <w:top w:val="nil"/>
              <w:left w:val="nil"/>
              <w:bottom w:val="nil"/>
              <w:right w:val="nil"/>
            </w:tcBorders>
          </w:tcPr>
          <w:p w14:paraId="36AAB0D0" w14:textId="77777777" w:rsidR="00100523" w:rsidRPr="00107381" w:rsidRDefault="00100523" w:rsidP="00107381">
            <w:pPr>
              <w:spacing w:after="130"/>
              <w:rPr>
                <w:rFonts w:ascii="Arial" w:eastAsia="Arial" w:hAnsi="Arial" w:cs="Arial"/>
                <w:b/>
                <w:sz w:val="36"/>
                <w:szCs w:val="36"/>
              </w:rPr>
            </w:pPr>
          </w:p>
          <w:p w14:paraId="4D4DE8E3" w14:textId="77777777" w:rsidR="00100523" w:rsidRPr="00107381" w:rsidRDefault="00100523" w:rsidP="00107381">
            <w:pPr>
              <w:spacing w:after="130"/>
              <w:rPr>
                <w:rFonts w:ascii="Arial" w:eastAsia="Arial" w:hAnsi="Arial" w:cs="Arial"/>
                <w:b/>
                <w:sz w:val="52"/>
                <w:szCs w:val="52"/>
              </w:rPr>
            </w:pPr>
            <w:r w:rsidRPr="00107381">
              <w:rPr>
                <w:rFonts w:ascii="Arial" w:eastAsia="Arial" w:hAnsi="Arial" w:cs="Arial"/>
                <w:b/>
                <w:sz w:val="52"/>
                <w:szCs w:val="52"/>
              </w:rPr>
              <w:t xml:space="preserve">Universidad </w:t>
            </w:r>
          </w:p>
          <w:p w14:paraId="40EC37B0" w14:textId="77777777" w:rsidR="00100523" w:rsidRDefault="00100523" w:rsidP="00107381">
            <w:pPr>
              <w:spacing w:after="274"/>
              <w:ind w:left="-34" w:firstLine="34"/>
            </w:pPr>
            <w:r w:rsidRPr="00107381">
              <w:rPr>
                <w:rFonts w:ascii="Arial" w:eastAsia="Arial" w:hAnsi="Arial" w:cs="Arial"/>
                <w:b/>
                <w:sz w:val="52"/>
                <w:szCs w:val="52"/>
              </w:rPr>
              <w:t>Rey Juan Carlos</w:t>
            </w:r>
          </w:p>
        </w:tc>
      </w:tr>
    </w:tbl>
    <w:p w14:paraId="31882CC0" w14:textId="77777777" w:rsidR="00100523" w:rsidRDefault="00100523" w:rsidP="00107381">
      <w:pPr>
        <w:spacing w:after="274"/>
        <w:jc w:val="center"/>
      </w:pPr>
    </w:p>
    <w:p w14:paraId="50299A2A" w14:textId="77777777" w:rsidR="00AB6870" w:rsidRDefault="00AB6870" w:rsidP="00AB6870">
      <w:pPr>
        <w:spacing w:after="0"/>
        <w:ind w:left="1"/>
      </w:pPr>
      <w:r>
        <w:rPr>
          <w:rFonts w:ascii="Arial" w:eastAsia="Arial" w:hAnsi="Arial" w:cs="Arial"/>
          <w:b/>
          <w:sz w:val="28"/>
        </w:rPr>
        <w:t xml:space="preserve"> </w:t>
      </w:r>
    </w:p>
    <w:p w14:paraId="670C23FC" w14:textId="77777777" w:rsidR="00AB6870" w:rsidRDefault="00AB6870" w:rsidP="00AB6870">
      <w:pPr>
        <w:spacing w:after="272"/>
        <w:ind w:left="1"/>
      </w:pPr>
      <w:r>
        <w:rPr>
          <w:rFonts w:ascii="Calibri" w:eastAsia="Calibri" w:hAnsi="Calibri" w:cs="Calibri"/>
        </w:rPr>
        <w:t xml:space="preserve"> </w:t>
      </w:r>
    </w:p>
    <w:p w14:paraId="57CD5582" w14:textId="77777777" w:rsidR="00AB6870" w:rsidRDefault="00AB6870" w:rsidP="00AB6870">
      <w:pPr>
        <w:spacing w:after="0"/>
        <w:ind w:left="168"/>
      </w:pPr>
      <w:r>
        <w:rPr>
          <w:rFonts w:ascii="Arial" w:eastAsia="Arial" w:hAnsi="Arial" w:cs="Arial"/>
          <w:b/>
          <w:sz w:val="28"/>
        </w:rPr>
        <w:t xml:space="preserve">ESCUELA TÉCNICA SUPERIOR DE INGENIERÍA INFORMÁTICA </w:t>
      </w:r>
    </w:p>
    <w:p w14:paraId="7B5649B2" w14:textId="77777777" w:rsidR="00AB6870" w:rsidRDefault="00AB6870" w:rsidP="00AB6870">
      <w:pPr>
        <w:spacing w:after="0"/>
        <w:ind w:left="1"/>
      </w:pPr>
      <w:r>
        <w:rPr>
          <w:rFonts w:ascii="Arial" w:eastAsia="Arial" w:hAnsi="Arial" w:cs="Arial"/>
          <w:b/>
          <w:sz w:val="28"/>
        </w:rPr>
        <w:t xml:space="preserve"> </w:t>
      </w:r>
    </w:p>
    <w:p w14:paraId="385619F7" w14:textId="77777777" w:rsidR="00AB6870" w:rsidRDefault="00AB6870" w:rsidP="00AB6870">
      <w:pPr>
        <w:spacing w:after="163"/>
        <w:ind w:left="1"/>
      </w:pPr>
      <w:r>
        <w:rPr>
          <w:rFonts w:ascii="Arial" w:eastAsia="Arial" w:hAnsi="Arial" w:cs="Arial"/>
          <w:b/>
          <w:sz w:val="28"/>
        </w:rPr>
        <w:t xml:space="preserve"> </w:t>
      </w:r>
    </w:p>
    <w:p w14:paraId="5A2EEC93" w14:textId="77777777" w:rsidR="00AB6870" w:rsidRDefault="00AB6870" w:rsidP="00AB6870">
      <w:pPr>
        <w:tabs>
          <w:tab w:val="center" w:pos="4365"/>
        </w:tabs>
        <w:spacing w:after="521"/>
        <w:ind w:left="-14"/>
        <w:jc w:val="center"/>
      </w:pPr>
      <w:r>
        <w:rPr>
          <w:rFonts w:ascii="Arial" w:eastAsia="Arial" w:hAnsi="Arial" w:cs="Arial"/>
          <w:b/>
          <w:sz w:val="28"/>
        </w:rPr>
        <w:t>GRADO EN INGENIERIA INFORMATICA</w:t>
      </w:r>
    </w:p>
    <w:p w14:paraId="5536A70E" w14:textId="77777777" w:rsidR="00AB6870" w:rsidRDefault="00AB6870" w:rsidP="00AB6870">
      <w:pPr>
        <w:spacing w:after="0"/>
        <w:jc w:val="center"/>
      </w:pPr>
      <w:r>
        <w:rPr>
          <w:rFonts w:ascii="Arial" w:eastAsia="Arial" w:hAnsi="Arial" w:cs="Arial"/>
          <w:b/>
          <w:sz w:val="28"/>
        </w:rPr>
        <w:t xml:space="preserve">Curso Académico 2017/2018 </w:t>
      </w:r>
    </w:p>
    <w:p w14:paraId="2CB3B441" w14:textId="77777777" w:rsidR="00AB6870" w:rsidRDefault="00AB6870" w:rsidP="00AB6870">
      <w:pPr>
        <w:spacing w:after="223"/>
        <w:ind w:left="77"/>
        <w:jc w:val="center"/>
      </w:pPr>
      <w:r>
        <w:rPr>
          <w:rFonts w:ascii="Arial" w:eastAsia="Arial" w:hAnsi="Arial" w:cs="Arial"/>
          <w:sz w:val="28"/>
        </w:rPr>
        <w:t xml:space="preserve"> </w:t>
      </w:r>
    </w:p>
    <w:p w14:paraId="0516F83C" w14:textId="77777777" w:rsidR="00AB6870" w:rsidRDefault="00AB6870" w:rsidP="00AB6870">
      <w:pPr>
        <w:spacing w:after="223"/>
        <w:ind w:right="1"/>
        <w:jc w:val="center"/>
      </w:pPr>
      <w:r>
        <w:rPr>
          <w:rFonts w:ascii="Arial" w:eastAsia="Arial" w:hAnsi="Arial" w:cs="Arial"/>
          <w:b/>
          <w:sz w:val="28"/>
        </w:rPr>
        <w:t xml:space="preserve">Trabajo Fin de Grado </w:t>
      </w:r>
    </w:p>
    <w:p w14:paraId="5D3DC85F" w14:textId="77777777" w:rsidR="00AB6870" w:rsidRDefault="00AB6870" w:rsidP="00AB6870">
      <w:pPr>
        <w:spacing w:after="223"/>
        <w:ind w:left="1"/>
      </w:pPr>
      <w:r>
        <w:rPr>
          <w:rFonts w:ascii="Arial" w:eastAsia="Arial" w:hAnsi="Arial" w:cs="Arial"/>
          <w:b/>
          <w:sz w:val="28"/>
        </w:rPr>
        <w:t xml:space="preserve"> </w:t>
      </w:r>
    </w:p>
    <w:p w14:paraId="263CD5A8" w14:textId="77777777" w:rsidR="00AB6870" w:rsidRDefault="00AB6870" w:rsidP="00107381">
      <w:pPr>
        <w:spacing w:after="223"/>
        <w:ind w:left="1"/>
      </w:pPr>
      <w:r>
        <w:rPr>
          <w:rFonts w:ascii="Arial" w:eastAsia="Arial" w:hAnsi="Arial" w:cs="Arial"/>
          <w:b/>
          <w:sz w:val="28"/>
        </w:rPr>
        <w:t xml:space="preserve">   </w:t>
      </w:r>
    </w:p>
    <w:p w14:paraId="06DD4C27" w14:textId="77777777" w:rsidR="009F1D2F" w:rsidRPr="009F1D2F" w:rsidRDefault="0013623D" w:rsidP="00107381">
      <w:pPr>
        <w:pStyle w:val="Ttulo2"/>
        <w:spacing w:before="0" w:line="360" w:lineRule="auto"/>
        <w:jc w:val="center"/>
        <w:rPr>
          <w:rFonts w:ascii="Arial" w:eastAsia="Arial" w:hAnsi="Arial" w:cs="Arial"/>
          <w:b/>
          <w:color w:val="000000"/>
          <w:sz w:val="36"/>
          <w:szCs w:val="22"/>
          <w:lang w:eastAsia="es-ES"/>
        </w:rPr>
      </w:pPr>
      <w:r>
        <w:rPr>
          <w:rFonts w:ascii="Arial" w:eastAsia="Arial" w:hAnsi="Arial" w:cs="Arial"/>
          <w:b/>
          <w:color w:val="000000"/>
          <w:sz w:val="36"/>
          <w:szCs w:val="22"/>
          <w:lang w:eastAsia="es-ES"/>
        </w:rPr>
        <w:t>CONFIGURACIÓN OPTIMA DE LOS PARÁMETROS GEOMÉTRICOS DE UN ROBOT MÓVIL CON DIRECCIONAMIENTO DIFERENCIAL</w:t>
      </w:r>
    </w:p>
    <w:p w14:paraId="72BF1788" w14:textId="77777777" w:rsidR="00AB6870" w:rsidRDefault="00AB6870" w:rsidP="00AB6870">
      <w:pPr>
        <w:spacing w:after="219"/>
        <w:ind w:left="1"/>
      </w:pPr>
      <w:r>
        <w:rPr>
          <w:rFonts w:ascii="Arial" w:eastAsia="Arial" w:hAnsi="Arial" w:cs="Arial"/>
          <w:b/>
          <w:sz w:val="24"/>
        </w:rPr>
        <w:t xml:space="preserve"> </w:t>
      </w:r>
    </w:p>
    <w:p w14:paraId="27F6B26C" w14:textId="77777777" w:rsidR="00AB6870" w:rsidRDefault="00AB6870" w:rsidP="00107381">
      <w:pPr>
        <w:spacing w:after="258"/>
        <w:ind w:left="1"/>
      </w:pPr>
      <w:r>
        <w:rPr>
          <w:rFonts w:ascii="Arial" w:eastAsia="Arial" w:hAnsi="Arial" w:cs="Arial"/>
          <w:b/>
          <w:sz w:val="24"/>
        </w:rPr>
        <w:t xml:space="preserve">  </w:t>
      </w:r>
      <w:r>
        <w:rPr>
          <w:rFonts w:ascii="Arial" w:eastAsia="Arial" w:hAnsi="Arial" w:cs="Arial"/>
          <w:b/>
          <w:sz w:val="28"/>
        </w:rPr>
        <w:t xml:space="preserve"> </w:t>
      </w:r>
    </w:p>
    <w:p w14:paraId="3E279002" w14:textId="77777777" w:rsidR="00AB6870" w:rsidRPr="0020148C" w:rsidRDefault="00AB6870" w:rsidP="00AB6870">
      <w:pPr>
        <w:pStyle w:val="Ttulo3"/>
        <w:spacing w:before="0" w:after="223"/>
        <w:ind w:left="11" w:right="1" w:hanging="10"/>
        <w:jc w:val="center"/>
        <w:rPr>
          <w:rFonts w:ascii="Arial" w:eastAsia="Arial" w:hAnsi="Arial" w:cs="Arial"/>
          <w:b/>
          <w:color w:val="000000"/>
          <w:sz w:val="28"/>
          <w:szCs w:val="22"/>
          <w:lang w:eastAsia="es-ES"/>
        </w:rPr>
      </w:pPr>
      <w:bookmarkStart w:id="0" w:name="_Toc489893533"/>
      <w:r w:rsidRPr="0020148C">
        <w:rPr>
          <w:rFonts w:ascii="Arial" w:eastAsia="Arial" w:hAnsi="Arial" w:cs="Arial"/>
          <w:b/>
          <w:color w:val="000000"/>
          <w:sz w:val="28"/>
          <w:szCs w:val="22"/>
          <w:lang w:eastAsia="es-ES"/>
        </w:rPr>
        <w:t xml:space="preserve">Autor: </w:t>
      </w:r>
      <w:r w:rsidRPr="00107381">
        <w:rPr>
          <w:rFonts w:ascii="Arial" w:eastAsia="Arial" w:hAnsi="Arial" w:cs="Arial"/>
          <w:color w:val="000000"/>
          <w:sz w:val="28"/>
          <w:szCs w:val="22"/>
          <w:lang w:eastAsia="es-ES"/>
        </w:rPr>
        <w:t>David Vacas Miguel</w:t>
      </w:r>
      <w:bookmarkEnd w:id="0"/>
      <w:r w:rsidRPr="0020148C">
        <w:rPr>
          <w:rFonts w:ascii="Arial" w:eastAsia="Arial" w:hAnsi="Arial" w:cs="Arial"/>
          <w:b/>
          <w:color w:val="000000"/>
          <w:sz w:val="28"/>
          <w:szCs w:val="22"/>
          <w:lang w:eastAsia="es-ES"/>
        </w:rPr>
        <w:t xml:space="preserve"> </w:t>
      </w:r>
    </w:p>
    <w:p w14:paraId="0ECC6E1A" w14:textId="56B31841" w:rsidR="00AB6870" w:rsidRPr="0020148C" w:rsidRDefault="00AB6870" w:rsidP="00AB6870">
      <w:pPr>
        <w:pStyle w:val="Ttulo3"/>
        <w:spacing w:before="0" w:after="223"/>
        <w:ind w:left="11" w:right="1" w:hanging="10"/>
        <w:jc w:val="center"/>
        <w:rPr>
          <w:rFonts w:ascii="Arial" w:eastAsia="Arial" w:hAnsi="Arial" w:cs="Arial"/>
          <w:b/>
          <w:color w:val="000000"/>
          <w:sz w:val="28"/>
          <w:szCs w:val="22"/>
          <w:lang w:eastAsia="es-ES"/>
        </w:rPr>
      </w:pPr>
      <w:bookmarkStart w:id="1" w:name="_Toc489893534"/>
      <w:r w:rsidRPr="0020148C">
        <w:rPr>
          <w:rFonts w:ascii="Arial" w:eastAsia="Arial" w:hAnsi="Arial" w:cs="Arial"/>
          <w:b/>
          <w:color w:val="000000"/>
          <w:sz w:val="28"/>
          <w:szCs w:val="22"/>
          <w:lang w:eastAsia="es-ES"/>
        </w:rPr>
        <w:t xml:space="preserve">Tutor: </w:t>
      </w:r>
      <w:r w:rsidRPr="00107381">
        <w:rPr>
          <w:rFonts w:ascii="Arial" w:eastAsia="Arial" w:hAnsi="Arial" w:cs="Arial"/>
          <w:color w:val="000000"/>
          <w:sz w:val="28"/>
          <w:szCs w:val="22"/>
          <w:lang w:eastAsia="es-ES"/>
        </w:rPr>
        <w:t>Alberto Herrán González</w:t>
      </w:r>
      <w:bookmarkEnd w:id="1"/>
      <w:r w:rsidRPr="00107381">
        <w:rPr>
          <w:rFonts w:ascii="Arial" w:eastAsia="Arial" w:hAnsi="Arial" w:cs="Arial"/>
          <w:color w:val="000000"/>
          <w:sz w:val="28"/>
          <w:szCs w:val="22"/>
          <w:lang w:eastAsia="es-ES"/>
        </w:rPr>
        <w:t xml:space="preserve"> </w:t>
      </w:r>
    </w:p>
    <w:p w14:paraId="08B15DBC" w14:textId="77777777" w:rsidR="00045B84" w:rsidRDefault="00045B84" w:rsidP="00AB6870"/>
    <w:p w14:paraId="303C9A4C" w14:textId="77777777" w:rsidR="00045B84" w:rsidRDefault="00045B84" w:rsidP="00045B84">
      <w:pPr>
        <w:pStyle w:val="TituloTFG"/>
        <w:sectPr w:rsidR="00045B84" w:rsidSect="0012357E">
          <w:headerReference w:type="default" r:id="rId9"/>
          <w:footerReference w:type="default" r:id="rId10"/>
          <w:pgSz w:w="11906" w:h="16838"/>
          <w:pgMar w:top="1418" w:right="1418" w:bottom="1418" w:left="1418" w:header="709" w:footer="709" w:gutter="0"/>
          <w:cols w:space="708"/>
          <w:titlePg/>
          <w:docGrid w:linePitch="360"/>
        </w:sectPr>
      </w:pPr>
      <w:bookmarkStart w:id="2" w:name="_Toc518322195"/>
    </w:p>
    <w:p w14:paraId="7A515EA5" w14:textId="17659CC9" w:rsidR="00045B84" w:rsidRDefault="00045B84" w:rsidP="00045B84">
      <w:pPr>
        <w:pStyle w:val="TituloTFG"/>
      </w:pPr>
      <w:r>
        <w:lastRenderedPageBreak/>
        <w:t>Agradecimientos</w:t>
      </w:r>
      <w:bookmarkEnd w:id="2"/>
    </w:p>
    <w:p w14:paraId="2276867F" w14:textId="77777777" w:rsidR="00045B84" w:rsidRDefault="00045B84" w:rsidP="00045B84">
      <w:pPr>
        <w:pStyle w:val="LetranormalTFG"/>
      </w:pPr>
      <w:r>
        <w:t>Me gustaría agradecer a la universidad por el conocimiento recibido y en especial a mi tutor, Alberto Herrán, por su ayuda y apoyo durante el desarrollo del proyecto.</w:t>
      </w:r>
    </w:p>
    <w:p w14:paraId="1434D834" w14:textId="77777777" w:rsidR="00045B84" w:rsidRDefault="00045B84" w:rsidP="00045B84">
      <w:pPr>
        <w:pStyle w:val="TituloTFG"/>
        <w:sectPr w:rsidR="00045B84" w:rsidSect="00045B84">
          <w:headerReference w:type="first" r:id="rId11"/>
          <w:footerReference w:type="first" r:id="rId12"/>
          <w:type w:val="oddPage"/>
          <w:pgSz w:w="11906" w:h="16838"/>
          <w:pgMar w:top="1418" w:right="1418" w:bottom="1418" w:left="1418" w:header="709" w:footer="709" w:gutter="0"/>
          <w:cols w:space="708"/>
          <w:titlePg/>
          <w:docGrid w:linePitch="360"/>
        </w:sectPr>
      </w:pPr>
      <w:bookmarkStart w:id="3" w:name="_Toc518322196"/>
    </w:p>
    <w:p w14:paraId="3BF57E2D" w14:textId="6A5D312F" w:rsidR="00045B84" w:rsidRDefault="00045B84" w:rsidP="00045B84">
      <w:pPr>
        <w:pStyle w:val="TituloTFG"/>
      </w:pPr>
      <w:r>
        <w:lastRenderedPageBreak/>
        <w:t>Resumen</w:t>
      </w:r>
      <w:bookmarkEnd w:id="3"/>
    </w:p>
    <w:p w14:paraId="53F66202" w14:textId="77777777" w:rsidR="00045B84" w:rsidRDefault="00045B84" w:rsidP="00045B84">
      <w:pPr>
        <w:pStyle w:val="LetranormalTFG"/>
      </w:pPr>
      <w:r>
        <w:t>En este TFG se ha desarrollado un algoritmo que calcula los parámetros óptimos de un robot con direccionamiento diferencial con los que recorrer un circuito en el menor tiempo posible.</w:t>
      </w:r>
    </w:p>
    <w:p w14:paraId="2E1AC284" w14:textId="77777777" w:rsidR="00045B84" w:rsidRDefault="00045B84" w:rsidP="00045B84">
      <w:pPr>
        <w:pStyle w:val="LetranormalTFG"/>
      </w:pPr>
      <w:r>
        <w:t>Se ha comenzado estudiando el funcionamiento del robot sobre el circuito, definiendo así la función objetivo del algoritmo. A continuación, se pasa al análisis del algoritmo utilizado describiendo por separado cada una de sus partes: métodos constructivos, generación de vecindarios y selección de la siguiente solución. Inmediatamente después se ha llevado a cabo la implementación del algoritmo. Finalmente se han generado diferentes tipos de instancias, y se han probado los algoritmos desarrollados sobre las mismas.</w:t>
      </w:r>
    </w:p>
    <w:p w14:paraId="2B697DD0" w14:textId="77777777" w:rsidR="00045B84" w:rsidRDefault="00045B84" w:rsidP="00045B84">
      <w:pPr>
        <w:pStyle w:val="LetranormalTFG"/>
        <w:sectPr w:rsidR="00045B84" w:rsidSect="00045B84">
          <w:headerReference w:type="first" r:id="rId13"/>
          <w:footerReference w:type="first" r:id="rId14"/>
          <w:type w:val="oddPage"/>
          <w:pgSz w:w="11906" w:h="16838"/>
          <w:pgMar w:top="1418" w:right="1418" w:bottom="1418" w:left="1418" w:header="709" w:footer="709" w:gutter="0"/>
          <w:cols w:space="708"/>
          <w:titlePg/>
          <w:docGrid w:linePitch="360"/>
        </w:sectPr>
      </w:pPr>
      <w:r>
        <w:t>Finalmente, las mejores soluciones obtenidas se h</w:t>
      </w:r>
      <w:bookmarkStart w:id="4" w:name="_GoBack"/>
      <w:bookmarkEnd w:id="4"/>
      <w:r>
        <w:t>an probado sobre el robot mostrando la mejora en el funcionamiento del mismo respecto a la solución base proporcionada.</w:t>
      </w:r>
    </w:p>
    <w:bookmarkStart w:id="5" w:name="_Toc518322194" w:displacedByCustomXml="next"/>
    <w:sdt>
      <w:sdtPr>
        <w:rPr>
          <w:rFonts w:asciiTheme="minorHAnsi" w:eastAsiaTheme="minorHAnsi" w:hAnsiTheme="minorHAnsi" w:cstheme="minorBidi"/>
          <w:b w:val="0"/>
          <w:sz w:val="22"/>
          <w:szCs w:val="22"/>
        </w:rPr>
        <w:id w:val="553518259"/>
        <w:docPartObj>
          <w:docPartGallery w:val="Table of Contents"/>
          <w:docPartUnique/>
        </w:docPartObj>
      </w:sdtPr>
      <w:sdtEndPr>
        <w:rPr>
          <w:rFonts w:cs="Arial"/>
          <w:bCs/>
        </w:rPr>
      </w:sdtEndPr>
      <w:sdtContent>
        <w:p w14:paraId="0600F415" w14:textId="32EF614B" w:rsidR="003E7F06" w:rsidRPr="00171B09" w:rsidRDefault="008D373D" w:rsidP="00171B09">
          <w:pPr>
            <w:pStyle w:val="TituloTFG"/>
          </w:pPr>
          <w:r w:rsidRPr="00171B09">
            <w:t>Índice</w:t>
          </w:r>
          <w:bookmarkEnd w:id="5"/>
        </w:p>
        <w:p w14:paraId="6DA06D84" w14:textId="4985DDE9" w:rsidR="00283207" w:rsidRPr="00283207" w:rsidRDefault="00283207" w:rsidP="00283207">
          <w:pPr>
            <w:rPr>
              <w:lang w:eastAsia="es-ES"/>
            </w:rPr>
          </w:pPr>
        </w:p>
        <w:p w14:paraId="27F1E9A9" w14:textId="28273E89" w:rsidR="0004587F" w:rsidRDefault="00E412F2">
          <w:pPr>
            <w:pStyle w:val="TDC1"/>
            <w:tabs>
              <w:tab w:val="right" w:leader="dot" w:pos="9060"/>
            </w:tabs>
            <w:rPr>
              <w:rFonts w:asciiTheme="minorHAnsi" w:eastAsiaTheme="minorEastAsia" w:hAnsiTheme="minorHAnsi"/>
              <w:b w:val="0"/>
              <w:bCs w:val="0"/>
              <w:caps w:val="0"/>
              <w:noProof/>
              <w:sz w:val="22"/>
              <w:szCs w:val="22"/>
              <w:lang w:eastAsia="es-ES"/>
            </w:rPr>
          </w:pPr>
          <w:r>
            <w:rPr>
              <w:rFonts w:cs="Arial"/>
              <w:sz w:val="24"/>
            </w:rPr>
            <w:fldChar w:fldCharType="begin"/>
          </w:r>
          <w:r>
            <w:rPr>
              <w:rFonts w:cs="Arial"/>
              <w:sz w:val="24"/>
            </w:rPr>
            <w:instrText xml:space="preserve"> TOC \h \z \t "Titulo TFG;1;TFG titulo 2;2" </w:instrText>
          </w:r>
          <w:r>
            <w:rPr>
              <w:rFonts w:cs="Arial"/>
              <w:sz w:val="24"/>
            </w:rPr>
            <w:fldChar w:fldCharType="separate"/>
          </w:r>
          <w:hyperlink w:anchor="_Toc518322197" w:history="1">
            <w:r w:rsidR="0004587F" w:rsidRPr="00A21E15">
              <w:rPr>
                <w:rStyle w:val="Hipervnculo"/>
                <w:noProof/>
              </w:rPr>
              <w:t>Capítulo 1 Introducción</w:t>
            </w:r>
            <w:r w:rsidR="0004587F">
              <w:rPr>
                <w:noProof/>
                <w:webHidden/>
              </w:rPr>
              <w:tab/>
            </w:r>
            <w:r w:rsidR="0004587F">
              <w:rPr>
                <w:noProof/>
                <w:webHidden/>
              </w:rPr>
              <w:fldChar w:fldCharType="begin"/>
            </w:r>
            <w:r w:rsidR="0004587F">
              <w:rPr>
                <w:noProof/>
                <w:webHidden/>
              </w:rPr>
              <w:instrText xml:space="preserve"> PAGEREF _Toc518322197 \h </w:instrText>
            </w:r>
            <w:r w:rsidR="0004587F">
              <w:rPr>
                <w:noProof/>
                <w:webHidden/>
              </w:rPr>
            </w:r>
            <w:r w:rsidR="0004587F">
              <w:rPr>
                <w:noProof/>
                <w:webHidden/>
              </w:rPr>
              <w:fldChar w:fldCharType="separate"/>
            </w:r>
            <w:r w:rsidR="00612ECE">
              <w:rPr>
                <w:noProof/>
                <w:webHidden/>
              </w:rPr>
              <w:t>9</w:t>
            </w:r>
            <w:r w:rsidR="0004587F">
              <w:rPr>
                <w:noProof/>
                <w:webHidden/>
              </w:rPr>
              <w:fldChar w:fldCharType="end"/>
            </w:r>
          </w:hyperlink>
        </w:p>
        <w:p w14:paraId="069DCE91" w14:textId="02C74A97" w:rsidR="0004587F" w:rsidRDefault="00045B84">
          <w:pPr>
            <w:pStyle w:val="TDC2"/>
            <w:tabs>
              <w:tab w:val="right" w:leader="dot" w:pos="9060"/>
            </w:tabs>
            <w:rPr>
              <w:rFonts w:eastAsiaTheme="minorEastAsia"/>
              <w:smallCaps w:val="0"/>
              <w:noProof/>
              <w:sz w:val="22"/>
              <w:szCs w:val="22"/>
              <w:lang w:eastAsia="es-ES"/>
            </w:rPr>
          </w:pPr>
          <w:hyperlink w:anchor="_Toc518322198" w:history="1">
            <w:r w:rsidR="0004587F" w:rsidRPr="00A21E15">
              <w:rPr>
                <w:rStyle w:val="Hipervnculo"/>
                <w:noProof/>
              </w:rPr>
              <w:t>1.1. Motivación</w:t>
            </w:r>
            <w:r w:rsidR="0004587F">
              <w:rPr>
                <w:noProof/>
                <w:webHidden/>
              </w:rPr>
              <w:tab/>
            </w:r>
            <w:r w:rsidR="0004587F">
              <w:rPr>
                <w:noProof/>
                <w:webHidden/>
              </w:rPr>
              <w:fldChar w:fldCharType="begin"/>
            </w:r>
            <w:r w:rsidR="0004587F">
              <w:rPr>
                <w:noProof/>
                <w:webHidden/>
              </w:rPr>
              <w:instrText xml:space="preserve"> PAGEREF _Toc518322198 \h </w:instrText>
            </w:r>
            <w:r w:rsidR="0004587F">
              <w:rPr>
                <w:noProof/>
                <w:webHidden/>
              </w:rPr>
            </w:r>
            <w:r w:rsidR="0004587F">
              <w:rPr>
                <w:noProof/>
                <w:webHidden/>
              </w:rPr>
              <w:fldChar w:fldCharType="separate"/>
            </w:r>
            <w:r w:rsidR="00612ECE">
              <w:rPr>
                <w:noProof/>
                <w:webHidden/>
              </w:rPr>
              <w:t>9</w:t>
            </w:r>
            <w:r w:rsidR="0004587F">
              <w:rPr>
                <w:noProof/>
                <w:webHidden/>
              </w:rPr>
              <w:fldChar w:fldCharType="end"/>
            </w:r>
          </w:hyperlink>
        </w:p>
        <w:p w14:paraId="6F0A3FCE" w14:textId="39576584" w:rsidR="0004587F" w:rsidRDefault="00045B84">
          <w:pPr>
            <w:pStyle w:val="TDC2"/>
            <w:tabs>
              <w:tab w:val="right" w:leader="dot" w:pos="9060"/>
            </w:tabs>
            <w:rPr>
              <w:rFonts w:eastAsiaTheme="minorEastAsia"/>
              <w:smallCaps w:val="0"/>
              <w:noProof/>
              <w:sz w:val="22"/>
              <w:szCs w:val="22"/>
              <w:lang w:eastAsia="es-ES"/>
            </w:rPr>
          </w:pPr>
          <w:hyperlink w:anchor="_Toc518322199" w:history="1">
            <w:r w:rsidR="0004587F" w:rsidRPr="00A21E15">
              <w:rPr>
                <w:rStyle w:val="Hipervnculo"/>
                <w:noProof/>
              </w:rPr>
              <w:t>1.2. Objetivos</w:t>
            </w:r>
            <w:r w:rsidR="0004587F">
              <w:rPr>
                <w:noProof/>
                <w:webHidden/>
              </w:rPr>
              <w:tab/>
            </w:r>
            <w:r w:rsidR="0004587F">
              <w:rPr>
                <w:noProof/>
                <w:webHidden/>
              </w:rPr>
              <w:fldChar w:fldCharType="begin"/>
            </w:r>
            <w:r w:rsidR="0004587F">
              <w:rPr>
                <w:noProof/>
                <w:webHidden/>
              </w:rPr>
              <w:instrText xml:space="preserve"> PAGEREF _Toc518322199 \h </w:instrText>
            </w:r>
            <w:r w:rsidR="0004587F">
              <w:rPr>
                <w:noProof/>
                <w:webHidden/>
              </w:rPr>
            </w:r>
            <w:r w:rsidR="0004587F">
              <w:rPr>
                <w:noProof/>
                <w:webHidden/>
              </w:rPr>
              <w:fldChar w:fldCharType="separate"/>
            </w:r>
            <w:r w:rsidR="00612ECE">
              <w:rPr>
                <w:noProof/>
                <w:webHidden/>
              </w:rPr>
              <w:t>10</w:t>
            </w:r>
            <w:r w:rsidR="0004587F">
              <w:rPr>
                <w:noProof/>
                <w:webHidden/>
              </w:rPr>
              <w:fldChar w:fldCharType="end"/>
            </w:r>
          </w:hyperlink>
        </w:p>
        <w:p w14:paraId="773EA556" w14:textId="3032B46D" w:rsidR="0004587F" w:rsidRDefault="00045B84">
          <w:pPr>
            <w:pStyle w:val="TDC2"/>
            <w:tabs>
              <w:tab w:val="right" w:leader="dot" w:pos="9060"/>
            </w:tabs>
            <w:rPr>
              <w:rFonts w:eastAsiaTheme="minorEastAsia"/>
              <w:smallCaps w:val="0"/>
              <w:noProof/>
              <w:sz w:val="22"/>
              <w:szCs w:val="22"/>
              <w:lang w:eastAsia="es-ES"/>
            </w:rPr>
          </w:pPr>
          <w:hyperlink w:anchor="_Toc518322200" w:history="1">
            <w:r w:rsidR="0004587F" w:rsidRPr="00A21E15">
              <w:rPr>
                <w:rStyle w:val="Hipervnculo"/>
                <w:noProof/>
              </w:rPr>
              <w:t>1.3. Estado del arte</w:t>
            </w:r>
            <w:r w:rsidR="0004587F">
              <w:rPr>
                <w:noProof/>
                <w:webHidden/>
              </w:rPr>
              <w:tab/>
            </w:r>
            <w:r w:rsidR="0004587F">
              <w:rPr>
                <w:noProof/>
                <w:webHidden/>
              </w:rPr>
              <w:fldChar w:fldCharType="begin"/>
            </w:r>
            <w:r w:rsidR="0004587F">
              <w:rPr>
                <w:noProof/>
                <w:webHidden/>
              </w:rPr>
              <w:instrText xml:space="preserve"> PAGEREF _Toc518322200 \h </w:instrText>
            </w:r>
            <w:r w:rsidR="0004587F">
              <w:rPr>
                <w:noProof/>
                <w:webHidden/>
              </w:rPr>
            </w:r>
            <w:r w:rsidR="0004587F">
              <w:rPr>
                <w:noProof/>
                <w:webHidden/>
              </w:rPr>
              <w:fldChar w:fldCharType="separate"/>
            </w:r>
            <w:r w:rsidR="00612ECE">
              <w:rPr>
                <w:noProof/>
                <w:webHidden/>
              </w:rPr>
              <w:t>10</w:t>
            </w:r>
            <w:r w:rsidR="0004587F">
              <w:rPr>
                <w:noProof/>
                <w:webHidden/>
              </w:rPr>
              <w:fldChar w:fldCharType="end"/>
            </w:r>
          </w:hyperlink>
        </w:p>
        <w:p w14:paraId="3959DCD6" w14:textId="58C76B00" w:rsidR="0004587F" w:rsidRDefault="00045B84">
          <w:pPr>
            <w:pStyle w:val="TDC2"/>
            <w:tabs>
              <w:tab w:val="right" w:leader="dot" w:pos="9060"/>
            </w:tabs>
            <w:rPr>
              <w:rFonts w:eastAsiaTheme="minorEastAsia"/>
              <w:smallCaps w:val="0"/>
              <w:noProof/>
              <w:sz w:val="22"/>
              <w:szCs w:val="22"/>
              <w:lang w:eastAsia="es-ES"/>
            </w:rPr>
          </w:pPr>
          <w:hyperlink w:anchor="_Toc518322201" w:history="1">
            <w:r w:rsidR="0004587F" w:rsidRPr="00A21E15">
              <w:rPr>
                <w:rStyle w:val="Hipervnculo"/>
                <w:noProof/>
              </w:rPr>
              <w:t>1.4. Estructura de la memoria</w:t>
            </w:r>
            <w:r w:rsidR="0004587F">
              <w:rPr>
                <w:noProof/>
                <w:webHidden/>
              </w:rPr>
              <w:tab/>
            </w:r>
            <w:r w:rsidR="0004587F">
              <w:rPr>
                <w:noProof/>
                <w:webHidden/>
              </w:rPr>
              <w:fldChar w:fldCharType="begin"/>
            </w:r>
            <w:r w:rsidR="0004587F">
              <w:rPr>
                <w:noProof/>
                <w:webHidden/>
              </w:rPr>
              <w:instrText xml:space="preserve"> PAGEREF _Toc518322201 \h </w:instrText>
            </w:r>
            <w:r w:rsidR="0004587F">
              <w:rPr>
                <w:noProof/>
                <w:webHidden/>
              </w:rPr>
            </w:r>
            <w:r w:rsidR="0004587F">
              <w:rPr>
                <w:noProof/>
                <w:webHidden/>
              </w:rPr>
              <w:fldChar w:fldCharType="separate"/>
            </w:r>
            <w:r w:rsidR="00612ECE">
              <w:rPr>
                <w:noProof/>
                <w:webHidden/>
              </w:rPr>
              <w:t>12</w:t>
            </w:r>
            <w:r w:rsidR="0004587F">
              <w:rPr>
                <w:noProof/>
                <w:webHidden/>
              </w:rPr>
              <w:fldChar w:fldCharType="end"/>
            </w:r>
          </w:hyperlink>
        </w:p>
        <w:p w14:paraId="4779DCAD" w14:textId="1DF2BB80" w:rsidR="0004587F" w:rsidRDefault="00045B84">
          <w:pPr>
            <w:pStyle w:val="TDC1"/>
            <w:tabs>
              <w:tab w:val="right" w:leader="dot" w:pos="9060"/>
            </w:tabs>
            <w:rPr>
              <w:rFonts w:asciiTheme="minorHAnsi" w:eastAsiaTheme="minorEastAsia" w:hAnsiTheme="minorHAnsi"/>
              <w:b w:val="0"/>
              <w:bCs w:val="0"/>
              <w:caps w:val="0"/>
              <w:noProof/>
              <w:sz w:val="22"/>
              <w:szCs w:val="22"/>
              <w:lang w:eastAsia="es-ES"/>
            </w:rPr>
          </w:pPr>
          <w:hyperlink w:anchor="_Toc518322202" w:history="1">
            <w:r w:rsidR="0004587F" w:rsidRPr="00A21E15">
              <w:rPr>
                <w:rStyle w:val="Hipervnculo"/>
                <w:noProof/>
              </w:rPr>
              <w:t>Capítulo 2 Descripción del problema</w:t>
            </w:r>
            <w:r w:rsidR="0004587F">
              <w:rPr>
                <w:noProof/>
                <w:webHidden/>
              </w:rPr>
              <w:tab/>
            </w:r>
            <w:r w:rsidR="0004587F">
              <w:rPr>
                <w:noProof/>
                <w:webHidden/>
              </w:rPr>
              <w:fldChar w:fldCharType="begin"/>
            </w:r>
            <w:r w:rsidR="0004587F">
              <w:rPr>
                <w:noProof/>
                <w:webHidden/>
              </w:rPr>
              <w:instrText xml:space="preserve"> PAGEREF _Toc518322202 \h </w:instrText>
            </w:r>
            <w:r w:rsidR="0004587F">
              <w:rPr>
                <w:noProof/>
                <w:webHidden/>
              </w:rPr>
            </w:r>
            <w:r w:rsidR="0004587F">
              <w:rPr>
                <w:noProof/>
                <w:webHidden/>
              </w:rPr>
              <w:fldChar w:fldCharType="separate"/>
            </w:r>
            <w:r w:rsidR="00612ECE">
              <w:rPr>
                <w:noProof/>
                <w:webHidden/>
              </w:rPr>
              <w:t>13</w:t>
            </w:r>
            <w:r w:rsidR="0004587F">
              <w:rPr>
                <w:noProof/>
                <w:webHidden/>
              </w:rPr>
              <w:fldChar w:fldCharType="end"/>
            </w:r>
          </w:hyperlink>
        </w:p>
        <w:p w14:paraId="2913B802" w14:textId="6EF04B8F" w:rsidR="0004587F" w:rsidRDefault="00045B84">
          <w:pPr>
            <w:pStyle w:val="TDC2"/>
            <w:tabs>
              <w:tab w:val="right" w:leader="dot" w:pos="9060"/>
            </w:tabs>
            <w:rPr>
              <w:rFonts w:eastAsiaTheme="minorEastAsia"/>
              <w:smallCaps w:val="0"/>
              <w:noProof/>
              <w:sz w:val="22"/>
              <w:szCs w:val="22"/>
              <w:lang w:eastAsia="es-ES"/>
            </w:rPr>
          </w:pPr>
          <w:hyperlink w:anchor="_Toc518322203" w:history="1">
            <w:r w:rsidR="0004587F" w:rsidRPr="00A21E15">
              <w:rPr>
                <w:rStyle w:val="Hipervnculo"/>
                <w:noProof/>
              </w:rPr>
              <w:t>2.1. Direccionamiento diferencial</w:t>
            </w:r>
            <w:r w:rsidR="0004587F">
              <w:rPr>
                <w:noProof/>
                <w:webHidden/>
              </w:rPr>
              <w:tab/>
            </w:r>
            <w:r w:rsidR="0004587F">
              <w:rPr>
                <w:noProof/>
                <w:webHidden/>
              </w:rPr>
              <w:fldChar w:fldCharType="begin"/>
            </w:r>
            <w:r w:rsidR="0004587F">
              <w:rPr>
                <w:noProof/>
                <w:webHidden/>
              </w:rPr>
              <w:instrText xml:space="preserve"> PAGEREF _Toc518322203 \h </w:instrText>
            </w:r>
            <w:r w:rsidR="0004587F">
              <w:rPr>
                <w:noProof/>
                <w:webHidden/>
              </w:rPr>
            </w:r>
            <w:r w:rsidR="0004587F">
              <w:rPr>
                <w:noProof/>
                <w:webHidden/>
              </w:rPr>
              <w:fldChar w:fldCharType="separate"/>
            </w:r>
            <w:r w:rsidR="00612ECE">
              <w:rPr>
                <w:noProof/>
                <w:webHidden/>
              </w:rPr>
              <w:t>13</w:t>
            </w:r>
            <w:r w:rsidR="0004587F">
              <w:rPr>
                <w:noProof/>
                <w:webHidden/>
              </w:rPr>
              <w:fldChar w:fldCharType="end"/>
            </w:r>
          </w:hyperlink>
        </w:p>
        <w:p w14:paraId="7486F26D" w14:textId="059CF4D7" w:rsidR="0004587F" w:rsidRDefault="00045B84">
          <w:pPr>
            <w:pStyle w:val="TDC2"/>
            <w:tabs>
              <w:tab w:val="right" w:leader="dot" w:pos="9060"/>
            </w:tabs>
            <w:rPr>
              <w:rFonts w:eastAsiaTheme="minorEastAsia"/>
              <w:smallCaps w:val="0"/>
              <w:noProof/>
              <w:sz w:val="22"/>
              <w:szCs w:val="22"/>
              <w:lang w:eastAsia="es-ES"/>
            </w:rPr>
          </w:pPr>
          <w:hyperlink w:anchor="_Toc518322204" w:history="1">
            <w:r w:rsidR="0004587F" w:rsidRPr="00A21E15">
              <w:rPr>
                <w:rStyle w:val="Hipervnculo"/>
                <w:noProof/>
              </w:rPr>
              <w:t>2.2. Navegación autónoma</w:t>
            </w:r>
            <w:r w:rsidR="0004587F">
              <w:rPr>
                <w:noProof/>
                <w:webHidden/>
              </w:rPr>
              <w:tab/>
            </w:r>
            <w:r w:rsidR="0004587F">
              <w:rPr>
                <w:noProof/>
                <w:webHidden/>
              </w:rPr>
              <w:fldChar w:fldCharType="begin"/>
            </w:r>
            <w:r w:rsidR="0004587F">
              <w:rPr>
                <w:noProof/>
                <w:webHidden/>
              </w:rPr>
              <w:instrText xml:space="preserve"> PAGEREF _Toc518322204 \h </w:instrText>
            </w:r>
            <w:r w:rsidR="0004587F">
              <w:rPr>
                <w:noProof/>
                <w:webHidden/>
              </w:rPr>
            </w:r>
            <w:r w:rsidR="0004587F">
              <w:rPr>
                <w:noProof/>
                <w:webHidden/>
              </w:rPr>
              <w:fldChar w:fldCharType="separate"/>
            </w:r>
            <w:r w:rsidR="00612ECE">
              <w:rPr>
                <w:noProof/>
                <w:webHidden/>
              </w:rPr>
              <w:t>18</w:t>
            </w:r>
            <w:r w:rsidR="0004587F">
              <w:rPr>
                <w:noProof/>
                <w:webHidden/>
              </w:rPr>
              <w:fldChar w:fldCharType="end"/>
            </w:r>
          </w:hyperlink>
        </w:p>
        <w:p w14:paraId="780F274C" w14:textId="779C90FB" w:rsidR="0004587F" w:rsidRDefault="00045B84">
          <w:pPr>
            <w:pStyle w:val="TDC2"/>
            <w:tabs>
              <w:tab w:val="right" w:leader="dot" w:pos="9060"/>
            </w:tabs>
            <w:rPr>
              <w:rFonts w:eastAsiaTheme="minorEastAsia"/>
              <w:smallCaps w:val="0"/>
              <w:noProof/>
              <w:sz w:val="22"/>
              <w:szCs w:val="22"/>
              <w:lang w:eastAsia="es-ES"/>
            </w:rPr>
          </w:pPr>
          <w:hyperlink w:anchor="_Toc518322205" w:history="1">
            <w:r w:rsidR="0004587F" w:rsidRPr="00A21E15">
              <w:rPr>
                <w:rStyle w:val="Hipervnculo"/>
                <w:noProof/>
              </w:rPr>
              <w:t>2.3. Problema de optimización</w:t>
            </w:r>
            <w:r w:rsidR="0004587F">
              <w:rPr>
                <w:noProof/>
                <w:webHidden/>
              </w:rPr>
              <w:tab/>
            </w:r>
            <w:r w:rsidR="0004587F">
              <w:rPr>
                <w:noProof/>
                <w:webHidden/>
              </w:rPr>
              <w:fldChar w:fldCharType="begin"/>
            </w:r>
            <w:r w:rsidR="0004587F">
              <w:rPr>
                <w:noProof/>
                <w:webHidden/>
              </w:rPr>
              <w:instrText xml:space="preserve"> PAGEREF _Toc518322205 \h </w:instrText>
            </w:r>
            <w:r w:rsidR="0004587F">
              <w:rPr>
                <w:noProof/>
                <w:webHidden/>
              </w:rPr>
            </w:r>
            <w:r w:rsidR="0004587F">
              <w:rPr>
                <w:noProof/>
                <w:webHidden/>
              </w:rPr>
              <w:fldChar w:fldCharType="separate"/>
            </w:r>
            <w:r w:rsidR="00612ECE">
              <w:rPr>
                <w:noProof/>
                <w:webHidden/>
              </w:rPr>
              <w:t>20</w:t>
            </w:r>
            <w:r w:rsidR="0004587F">
              <w:rPr>
                <w:noProof/>
                <w:webHidden/>
              </w:rPr>
              <w:fldChar w:fldCharType="end"/>
            </w:r>
          </w:hyperlink>
        </w:p>
        <w:p w14:paraId="7863776E" w14:textId="707CBB89" w:rsidR="0004587F" w:rsidRDefault="00045B84">
          <w:pPr>
            <w:pStyle w:val="TDC1"/>
            <w:tabs>
              <w:tab w:val="right" w:leader="dot" w:pos="9060"/>
            </w:tabs>
            <w:rPr>
              <w:rFonts w:asciiTheme="minorHAnsi" w:eastAsiaTheme="minorEastAsia" w:hAnsiTheme="minorHAnsi"/>
              <w:b w:val="0"/>
              <w:bCs w:val="0"/>
              <w:caps w:val="0"/>
              <w:noProof/>
              <w:sz w:val="22"/>
              <w:szCs w:val="22"/>
              <w:lang w:eastAsia="es-ES"/>
            </w:rPr>
          </w:pPr>
          <w:hyperlink w:anchor="_Toc518322206" w:history="1">
            <w:r w:rsidR="0004587F" w:rsidRPr="00A21E15">
              <w:rPr>
                <w:rStyle w:val="Hipervnculo"/>
                <w:noProof/>
              </w:rPr>
              <w:t>Capítulo 3 Descripción algorítmica</w:t>
            </w:r>
            <w:r w:rsidR="0004587F">
              <w:rPr>
                <w:noProof/>
                <w:webHidden/>
              </w:rPr>
              <w:tab/>
            </w:r>
            <w:r w:rsidR="0004587F">
              <w:rPr>
                <w:noProof/>
                <w:webHidden/>
              </w:rPr>
              <w:fldChar w:fldCharType="begin"/>
            </w:r>
            <w:r w:rsidR="0004587F">
              <w:rPr>
                <w:noProof/>
                <w:webHidden/>
              </w:rPr>
              <w:instrText xml:space="preserve"> PAGEREF _Toc518322206 \h </w:instrText>
            </w:r>
            <w:r w:rsidR="0004587F">
              <w:rPr>
                <w:noProof/>
                <w:webHidden/>
              </w:rPr>
            </w:r>
            <w:r w:rsidR="0004587F">
              <w:rPr>
                <w:noProof/>
                <w:webHidden/>
              </w:rPr>
              <w:fldChar w:fldCharType="separate"/>
            </w:r>
            <w:r w:rsidR="00612ECE">
              <w:rPr>
                <w:noProof/>
                <w:webHidden/>
              </w:rPr>
              <w:t>23</w:t>
            </w:r>
            <w:r w:rsidR="0004587F">
              <w:rPr>
                <w:noProof/>
                <w:webHidden/>
              </w:rPr>
              <w:fldChar w:fldCharType="end"/>
            </w:r>
          </w:hyperlink>
        </w:p>
        <w:p w14:paraId="1AE9BBA9" w14:textId="5CAD28AF" w:rsidR="0004587F" w:rsidRDefault="00045B84">
          <w:pPr>
            <w:pStyle w:val="TDC2"/>
            <w:tabs>
              <w:tab w:val="right" w:leader="dot" w:pos="9060"/>
            </w:tabs>
            <w:rPr>
              <w:rFonts w:eastAsiaTheme="minorEastAsia"/>
              <w:smallCaps w:val="0"/>
              <w:noProof/>
              <w:sz w:val="22"/>
              <w:szCs w:val="22"/>
              <w:lang w:eastAsia="es-ES"/>
            </w:rPr>
          </w:pPr>
          <w:hyperlink w:anchor="_Toc518322207" w:history="1">
            <w:r w:rsidR="0004587F" w:rsidRPr="00A21E15">
              <w:rPr>
                <w:rStyle w:val="Hipervnculo"/>
                <w:noProof/>
              </w:rPr>
              <w:t>3.1. Búsqueda local</w:t>
            </w:r>
            <w:r w:rsidR="0004587F">
              <w:rPr>
                <w:noProof/>
                <w:webHidden/>
              </w:rPr>
              <w:tab/>
            </w:r>
            <w:r w:rsidR="0004587F">
              <w:rPr>
                <w:noProof/>
                <w:webHidden/>
              </w:rPr>
              <w:fldChar w:fldCharType="begin"/>
            </w:r>
            <w:r w:rsidR="0004587F">
              <w:rPr>
                <w:noProof/>
                <w:webHidden/>
              </w:rPr>
              <w:instrText xml:space="preserve"> PAGEREF _Toc518322207 \h </w:instrText>
            </w:r>
            <w:r w:rsidR="0004587F">
              <w:rPr>
                <w:noProof/>
                <w:webHidden/>
              </w:rPr>
            </w:r>
            <w:r w:rsidR="0004587F">
              <w:rPr>
                <w:noProof/>
                <w:webHidden/>
              </w:rPr>
              <w:fldChar w:fldCharType="separate"/>
            </w:r>
            <w:r w:rsidR="00612ECE">
              <w:rPr>
                <w:noProof/>
                <w:webHidden/>
              </w:rPr>
              <w:t>23</w:t>
            </w:r>
            <w:r w:rsidR="0004587F">
              <w:rPr>
                <w:noProof/>
                <w:webHidden/>
              </w:rPr>
              <w:fldChar w:fldCharType="end"/>
            </w:r>
          </w:hyperlink>
        </w:p>
        <w:p w14:paraId="13D11040" w14:textId="398B6CF0" w:rsidR="0004587F" w:rsidRDefault="00045B84">
          <w:pPr>
            <w:pStyle w:val="TDC2"/>
            <w:tabs>
              <w:tab w:val="right" w:leader="dot" w:pos="9060"/>
            </w:tabs>
            <w:rPr>
              <w:rFonts w:eastAsiaTheme="minorEastAsia"/>
              <w:smallCaps w:val="0"/>
              <w:noProof/>
              <w:sz w:val="22"/>
              <w:szCs w:val="22"/>
              <w:lang w:eastAsia="es-ES"/>
            </w:rPr>
          </w:pPr>
          <w:hyperlink w:anchor="_Toc518322208" w:history="1">
            <w:r w:rsidR="0004587F" w:rsidRPr="00A21E15">
              <w:rPr>
                <w:rStyle w:val="Hipervnculo"/>
                <w:noProof/>
              </w:rPr>
              <w:t>3.2. Métodos constructivos</w:t>
            </w:r>
            <w:r w:rsidR="0004587F">
              <w:rPr>
                <w:noProof/>
                <w:webHidden/>
              </w:rPr>
              <w:tab/>
            </w:r>
            <w:r w:rsidR="0004587F">
              <w:rPr>
                <w:noProof/>
                <w:webHidden/>
              </w:rPr>
              <w:fldChar w:fldCharType="begin"/>
            </w:r>
            <w:r w:rsidR="0004587F">
              <w:rPr>
                <w:noProof/>
                <w:webHidden/>
              </w:rPr>
              <w:instrText xml:space="preserve"> PAGEREF _Toc518322208 \h </w:instrText>
            </w:r>
            <w:r w:rsidR="0004587F">
              <w:rPr>
                <w:noProof/>
                <w:webHidden/>
              </w:rPr>
            </w:r>
            <w:r w:rsidR="0004587F">
              <w:rPr>
                <w:noProof/>
                <w:webHidden/>
              </w:rPr>
              <w:fldChar w:fldCharType="separate"/>
            </w:r>
            <w:r w:rsidR="00612ECE">
              <w:rPr>
                <w:noProof/>
                <w:webHidden/>
              </w:rPr>
              <w:t>24</w:t>
            </w:r>
            <w:r w:rsidR="0004587F">
              <w:rPr>
                <w:noProof/>
                <w:webHidden/>
              </w:rPr>
              <w:fldChar w:fldCharType="end"/>
            </w:r>
          </w:hyperlink>
        </w:p>
        <w:p w14:paraId="56691029" w14:textId="693AB749" w:rsidR="0004587F" w:rsidRDefault="00045B84">
          <w:pPr>
            <w:pStyle w:val="TDC2"/>
            <w:tabs>
              <w:tab w:val="right" w:leader="dot" w:pos="9060"/>
            </w:tabs>
            <w:rPr>
              <w:rFonts w:eastAsiaTheme="minorEastAsia"/>
              <w:smallCaps w:val="0"/>
              <w:noProof/>
              <w:sz w:val="22"/>
              <w:szCs w:val="22"/>
              <w:lang w:eastAsia="es-ES"/>
            </w:rPr>
          </w:pPr>
          <w:hyperlink w:anchor="_Toc518322209" w:history="1">
            <w:r w:rsidR="0004587F" w:rsidRPr="00A21E15">
              <w:rPr>
                <w:rStyle w:val="Hipervnculo"/>
                <w:noProof/>
              </w:rPr>
              <w:t>3.3. Generación de vecindarios</w:t>
            </w:r>
            <w:r w:rsidR="0004587F">
              <w:rPr>
                <w:noProof/>
                <w:webHidden/>
              </w:rPr>
              <w:tab/>
            </w:r>
            <w:r w:rsidR="0004587F">
              <w:rPr>
                <w:noProof/>
                <w:webHidden/>
              </w:rPr>
              <w:fldChar w:fldCharType="begin"/>
            </w:r>
            <w:r w:rsidR="0004587F">
              <w:rPr>
                <w:noProof/>
                <w:webHidden/>
              </w:rPr>
              <w:instrText xml:space="preserve"> PAGEREF _Toc518322209 \h </w:instrText>
            </w:r>
            <w:r w:rsidR="0004587F">
              <w:rPr>
                <w:noProof/>
                <w:webHidden/>
              </w:rPr>
            </w:r>
            <w:r w:rsidR="0004587F">
              <w:rPr>
                <w:noProof/>
                <w:webHidden/>
              </w:rPr>
              <w:fldChar w:fldCharType="separate"/>
            </w:r>
            <w:r w:rsidR="00612ECE">
              <w:rPr>
                <w:noProof/>
                <w:webHidden/>
              </w:rPr>
              <w:t>25</w:t>
            </w:r>
            <w:r w:rsidR="0004587F">
              <w:rPr>
                <w:noProof/>
                <w:webHidden/>
              </w:rPr>
              <w:fldChar w:fldCharType="end"/>
            </w:r>
          </w:hyperlink>
        </w:p>
        <w:p w14:paraId="179DD57B" w14:textId="7F8D4272" w:rsidR="0004587F" w:rsidRDefault="00045B84">
          <w:pPr>
            <w:pStyle w:val="TDC2"/>
            <w:tabs>
              <w:tab w:val="right" w:leader="dot" w:pos="9060"/>
            </w:tabs>
            <w:rPr>
              <w:rFonts w:eastAsiaTheme="minorEastAsia"/>
              <w:smallCaps w:val="0"/>
              <w:noProof/>
              <w:sz w:val="22"/>
              <w:szCs w:val="22"/>
              <w:lang w:eastAsia="es-ES"/>
            </w:rPr>
          </w:pPr>
          <w:hyperlink w:anchor="_Toc518322210" w:history="1">
            <w:r w:rsidR="0004587F" w:rsidRPr="00A21E15">
              <w:rPr>
                <w:rStyle w:val="Hipervnculo"/>
                <w:noProof/>
              </w:rPr>
              <w:t>3.4. Estrategias de exploración</w:t>
            </w:r>
            <w:r w:rsidR="0004587F">
              <w:rPr>
                <w:noProof/>
                <w:webHidden/>
              </w:rPr>
              <w:tab/>
            </w:r>
            <w:r w:rsidR="0004587F">
              <w:rPr>
                <w:noProof/>
                <w:webHidden/>
              </w:rPr>
              <w:fldChar w:fldCharType="begin"/>
            </w:r>
            <w:r w:rsidR="0004587F">
              <w:rPr>
                <w:noProof/>
                <w:webHidden/>
              </w:rPr>
              <w:instrText xml:space="preserve"> PAGEREF _Toc518322210 \h </w:instrText>
            </w:r>
            <w:r w:rsidR="0004587F">
              <w:rPr>
                <w:noProof/>
                <w:webHidden/>
              </w:rPr>
            </w:r>
            <w:r w:rsidR="0004587F">
              <w:rPr>
                <w:noProof/>
                <w:webHidden/>
              </w:rPr>
              <w:fldChar w:fldCharType="separate"/>
            </w:r>
            <w:r w:rsidR="00612ECE">
              <w:rPr>
                <w:noProof/>
                <w:webHidden/>
              </w:rPr>
              <w:t>25</w:t>
            </w:r>
            <w:r w:rsidR="0004587F">
              <w:rPr>
                <w:noProof/>
                <w:webHidden/>
              </w:rPr>
              <w:fldChar w:fldCharType="end"/>
            </w:r>
          </w:hyperlink>
        </w:p>
        <w:p w14:paraId="1D138855" w14:textId="1C1D57C4" w:rsidR="0004587F" w:rsidRDefault="00045B84">
          <w:pPr>
            <w:pStyle w:val="TDC2"/>
            <w:tabs>
              <w:tab w:val="right" w:leader="dot" w:pos="9060"/>
            </w:tabs>
            <w:rPr>
              <w:rFonts w:eastAsiaTheme="minorEastAsia"/>
              <w:smallCaps w:val="0"/>
              <w:noProof/>
              <w:sz w:val="22"/>
              <w:szCs w:val="22"/>
              <w:lang w:eastAsia="es-ES"/>
            </w:rPr>
          </w:pPr>
          <w:hyperlink w:anchor="_Toc518322211" w:history="1">
            <w:r w:rsidR="0004587F" w:rsidRPr="00A21E15">
              <w:rPr>
                <w:rStyle w:val="Hipervnculo"/>
                <w:noProof/>
              </w:rPr>
              <w:t>3.5. Búsquedas globales</w:t>
            </w:r>
            <w:r w:rsidR="0004587F">
              <w:rPr>
                <w:noProof/>
                <w:webHidden/>
              </w:rPr>
              <w:tab/>
            </w:r>
            <w:r w:rsidR="0004587F">
              <w:rPr>
                <w:noProof/>
                <w:webHidden/>
              </w:rPr>
              <w:fldChar w:fldCharType="begin"/>
            </w:r>
            <w:r w:rsidR="0004587F">
              <w:rPr>
                <w:noProof/>
                <w:webHidden/>
              </w:rPr>
              <w:instrText xml:space="preserve"> PAGEREF _Toc518322211 \h </w:instrText>
            </w:r>
            <w:r w:rsidR="0004587F">
              <w:rPr>
                <w:noProof/>
                <w:webHidden/>
              </w:rPr>
            </w:r>
            <w:r w:rsidR="0004587F">
              <w:rPr>
                <w:noProof/>
                <w:webHidden/>
              </w:rPr>
              <w:fldChar w:fldCharType="separate"/>
            </w:r>
            <w:r w:rsidR="00612ECE">
              <w:rPr>
                <w:noProof/>
                <w:webHidden/>
              </w:rPr>
              <w:t>26</w:t>
            </w:r>
            <w:r w:rsidR="0004587F">
              <w:rPr>
                <w:noProof/>
                <w:webHidden/>
              </w:rPr>
              <w:fldChar w:fldCharType="end"/>
            </w:r>
          </w:hyperlink>
        </w:p>
        <w:p w14:paraId="1161E4A5" w14:textId="5ED84CF1" w:rsidR="0004587F" w:rsidRDefault="00045B84">
          <w:pPr>
            <w:pStyle w:val="TDC1"/>
            <w:tabs>
              <w:tab w:val="right" w:leader="dot" w:pos="9060"/>
            </w:tabs>
            <w:rPr>
              <w:rFonts w:asciiTheme="minorHAnsi" w:eastAsiaTheme="minorEastAsia" w:hAnsiTheme="minorHAnsi"/>
              <w:b w:val="0"/>
              <w:bCs w:val="0"/>
              <w:caps w:val="0"/>
              <w:noProof/>
              <w:sz w:val="22"/>
              <w:szCs w:val="22"/>
              <w:lang w:eastAsia="es-ES"/>
            </w:rPr>
          </w:pPr>
          <w:hyperlink w:anchor="_Toc518322212" w:history="1">
            <w:r w:rsidR="0004587F" w:rsidRPr="00A21E15">
              <w:rPr>
                <w:rStyle w:val="Hipervnculo"/>
                <w:noProof/>
              </w:rPr>
              <w:t>Capítulo 4 Implementación</w:t>
            </w:r>
            <w:r w:rsidR="0004587F">
              <w:rPr>
                <w:noProof/>
                <w:webHidden/>
              </w:rPr>
              <w:tab/>
            </w:r>
            <w:r w:rsidR="0004587F">
              <w:rPr>
                <w:noProof/>
                <w:webHidden/>
              </w:rPr>
              <w:fldChar w:fldCharType="begin"/>
            </w:r>
            <w:r w:rsidR="0004587F">
              <w:rPr>
                <w:noProof/>
                <w:webHidden/>
              </w:rPr>
              <w:instrText xml:space="preserve"> PAGEREF _Toc518322212 \h </w:instrText>
            </w:r>
            <w:r w:rsidR="0004587F">
              <w:rPr>
                <w:noProof/>
                <w:webHidden/>
              </w:rPr>
            </w:r>
            <w:r w:rsidR="0004587F">
              <w:rPr>
                <w:noProof/>
                <w:webHidden/>
              </w:rPr>
              <w:fldChar w:fldCharType="separate"/>
            </w:r>
            <w:r w:rsidR="00612ECE">
              <w:rPr>
                <w:noProof/>
                <w:webHidden/>
              </w:rPr>
              <w:t>31</w:t>
            </w:r>
            <w:r w:rsidR="0004587F">
              <w:rPr>
                <w:noProof/>
                <w:webHidden/>
              </w:rPr>
              <w:fldChar w:fldCharType="end"/>
            </w:r>
          </w:hyperlink>
        </w:p>
        <w:p w14:paraId="738D5785" w14:textId="1C039A90" w:rsidR="0004587F" w:rsidRDefault="00045B84">
          <w:pPr>
            <w:pStyle w:val="TDC2"/>
            <w:tabs>
              <w:tab w:val="right" w:leader="dot" w:pos="9060"/>
            </w:tabs>
            <w:rPr>
              <w:rFonts w:eastAsiaTheme="minorEastAsia"/>
              <w:smallCaps w:val="0"/>
              <w:noProof/>
              <w:sz w:val="22"/>
              <w:szCs w:val="22"/>
              <w:lang w:eastAsia="es-ES"/>
            </w:rPr>
          </w:pPr>
          <w:hyperlink w:anchor="_Toc518322213" w:history="1">
            <w:r w:rsidR="0004587F" w:rsidRPr="00A21E15">
              <w:rPr>
                <w:rStyle w:val="Hipervnculo"/>
                <w:noProof/>
              </w:rPr>
              <w:t>4.1. Metodología</w:t>
            </w:r>
            <w:r w:rsidR="0004587F">
              <w:rPr>
                <w:noProof/>
                <w:webHidden/>
              </w:rPr>
              <w:tab/>
            </w:r>
            <w:r w:rsidR="0004587F">
              <w:rPr>
                <w:noProof/>
                <w:webHidden/>
              </w:rPr>
              <w:fldChar w:fldCharType="begin"/>
            </w:r>
            <w:r w:rsidR="0004587F">
              <w:rPr>
                <w:noProof/>
                <w:webHidden/>
              </w:rPr>
              <w:instrText xml:space="preserve"> PAGEREF _Toc518322213 \h </w:instrText>
            </w:r>
            <w:r w:rsidR="0004587F">
              <w:rPr>
                <w:noProof/>
                <w:webHidden/>
              </w:rPr>
            </w:r>
            <w:r w:rsidR="0004587F">
              <w:rPr>
                <w:noProof/>
                <w:webHidden/>
              </w:rPr>
              <w:fldChar w:fldCharType="separate"/>
            </w:r>
            <w:r w:rsidR="00612ECE">
              <w:rPr>
                <w:noProof/>
                <w:webHidden/>
              </w:rPr>
              <w:t>31</w:t>
            </w:r>
            <w:r w:rsidR="0004587F">
              <w:rPr>
                <w:noProof/>
                <w:webHidden/>
              </w:rPr>
              <w:fldChar w:fldCharType="end"/>
            </w:r>
          </w:hyperlink>
        </w:p>
        <w:p w14:paraId="10637165" w14:textId="1E2CC3D6" w:rsidR="0004587F" w:rsidRDefault="00045B84">
          <w:pPr>
            <w:pStyle w:val="TDC2"/>
            <w:tabs>
              <w:tab w:val="right" w:leader="dot" w:pos="9060"/>
            </w:tabs>
            <w:rPr>
              <w:rFonts w:eastAsiaTheme="minorEastAsia"/>
              <w:smallCaps w:val="0"/>
              <w:noProof/>
              <w:sz w:val="22"/>
              <w:szCs w:val="22"/>
              <w:lang w:eastAsia="es-ES"/>
            </w:rPr>
          </w:pPr>
          <w:hyperlink w:anchor="_Toc518322214" w:history="1">
            <w:r w:rsidR="0004587F" w:rsidRPr="00A21E15">
              <w:rPr>
                <w:rStyle w:val="Hipervnculo"/>
                <w:noProof/>
              </w:rPr>
              <w:t>4.2. Diseño</w:t>
            </w:r>
            <w:r w:rsidR="0004587F">
              <w:rPr>
                <w:noProof/>
                <w:webHidden/>
              </w:rPr>
              <w:tab/>
            </w:r>
            <w:r w:rsidR="0004587F">
              <w:rPr>
                <w:noProof/>
                <w:webHidden/>
              </w:rPr>
              <w:fldChar w:fldCharType="begin"/>
            </w:r>
            <w:r w:rsidR="0004587F">
              <w:rPr>
                <w:noProof/>
                <w:webHidden/>
              </w:rPr>
              <w:instrText xml:space="preserve"> PAGEREF _Toc518322214 \h </w:instrText>
            </w:r>
            <w:r w:rsidR="0004587F">
              <w:rPr>
                <w:noProof/>
                <w:webHidden/>
              </w:rPr>
            </w:r>
            <w:r w:rsidR="0004587F">
              <w:rPr>
                <w:noProof/>
                <w:webHidden/>
              </w:rPr>
              <w:fldChar w:fldCharType="separate"/>
            </w:r>
            <w:r w:rsidR="00612ECE">
              <w:rPr>
                <w:noProof/>
                <w:webHidden/>
              </w:rPr>
              <w:t>32</w:t>
            </w:r>
            <w:r w:rsidR="0004587F">
              <w:rPr>
                <w:noProof/>
                <w:webHidden/>
              </w:rPr>
              <w:fldChar w:fldCharType="end"/>
            </w:r>
          </w:hyperlink>
        </w:p>
        <w:p w14:paraId="5201EEB5" w14:textId="5D089B9B" w:rsidR="0004587F" w:rsidRDefault="00045B84">
          <w:pPr>
            <w:pStyle w:val="TDC1"/>
            <w:tabs>
              <w:tab w:val="right" w:leader="dot" w:pos="9060"/>
            </w:tabs>
            <w:rPr>
              <w:rFonts w:asciiTheme="minorHAnsi" w:eastAsiaTheme="minorEastAsia" w:hAnsiTheme="minorHAnsi"/>
              <w:b w:val="0"/>
              <w:bCs w:val="0"/>
              <w:caps w:val="0"/>
              <w:noProof/>
              <w:sz w:val="22"/>
              <w:szCs w:val="22"/>
              <w:lang w:eastAsia="es-ES"/>
            </w:rPr>
          </w:pPr>
          <w:hyperlink w:anchor="_Toc518322215" w:history="1">
            <w:r w:rsidR="0004587F" w:rsidRPr="00A21E15">
              <w:rPr>
                <w:rStyle w:val="Hipervnculo"/>
                <w:noProof/>
              </w:rPr>
              <w:t>Capítulo 5 Resultados</w:t>
            </w:r>
            <w:r w:rsidR="0004587F">
              <w:rPr>
                <w:noProof/>
                <w:webHidden/>
              </w:rPr>
              <w:tab/>
            </w:r>
            <w:r w:rsidR="0004587F">
              <w:rPr>
                <w:noProof/>
                <w:webHidden/>
              </w:rPr>
              <w:fldChar w:fldCharType="begin"/>
            </w:r>
            <w:r w:rsidR="0004587F">
              <w:rPr>
                <w:noProof/>
                <w:webHidden/>
              </w:rPr>
              <w:instrText xml:space="preserve"> PAGEREF _Toc518322215 \h </w:instrText>
            </w:r>
            <w:r w:rsidR="0004587F">
              <w:rPr>
                <w:noProof/>
                <w:webHidden/>
              </w:rPr>
            </w:r>
            <w:r w:rsidR="0004587F">
              <w:rPr>
                <w:noProof/>
                <w:webHidden/>
              </w:rPr>
              <w:fldChar w:fldCharType="separate"/>
            </w:r>
            <w:r w:rsidR="00612ECE">
              <w:rPr>
                <w:noProof/>
                <w:webHidden/>
              </w:rPr>
              <w:t>35</w:t>
            </w:r>
            <w:r w:rsidR="0004587F">
              <w:rPr>
                <w:noProof/>
                <w:webHidden/>
              </w:rPr>
              <w:fldChar w:fldCharType="end"/>
            </w:r>
          </w:hyperlink>
        </w:p>
        <w:p w14:paraId="2F2F6661" w14:textId="5DD214EA" w:rsidR="0004587F" w:rsidRDefault="00045B84">
          <w:pPr>
            <w:pStyle w:val="TDC2"/>
            <w:tabs>
              <w:tab w:val="right" w:leader="dot" w:pos="9060"/>
            </w:tabs>
            <w:rPr>
              <w:rFonts w:eastAsiaTheme="minorEastAsia"/>
              <w:smallCaps w:val="0"/>
              <w:noProof/>
              <w:sz w:val="22"/>
              <w:szCs w:val="22"/>
              <w:lang w:eastAsia="es-ES"/>
            </w:rPr>
          </w:pPr>
          <w:hyperlink w:anchor="_Toc518322216" w:history="1">
            <w:r w:rsidR="0004587F" w:rsidRPr="00A21E15">
              <w:rPr>
                <w:rStyle w:val="Hipervnculo"/>
                <w:noProof/>
              </w:rPr>
              <w:t>5.1. Descripción de las instancias</w:t>
            </w:r>
            <w:r w:rsidR="0004587F">
              <w:rPr>
                <w:noProof/>
                <w:webHidden/>
              </w:rPr>
              <w:tab/>
            </w:r>
            <w:r w:rsidR="0004587F">
              <w:rPr>
                <w:noProof/>
                <w:webHidden/>
              </w:rPr>
              <w:fldChar w:fldCharType="begin"/>
            </w:r>
            <w:r w:rsidR="0004587F">
              <w:rPr>
                <w:noProof/>
                <w:webHidden/>
              </w:rPr>
              <w:instrText xml:space="preserve"> PAGEREF _Toc518322216 \h </w:instrText>
            </w:r>
            <w:r w:rsidR="0004587F">
              <w:rPr>
                <w:noProof/>
                <w:webHidden/>
              </w:rPr>
            </w:r>
            <w:r w:rsidR="0004587F">
              <w:rPr>
                <w:noProof/>
                <w:webHidden/>
              </w:rPr>
              <w:fldChar w:fldCharType="separate"/>
            </w:r>
            <w:r w:rsidR="00612ECE">
              <w:rPr>
                <w:noProof/>
                <w:webHidden/>
              </w:rPr>
              <w:t>35</w:t>
            </w:r>
            <w:r w:rsidR="0004587F">
              <w:rPr>
                <w:noProof/>
                <w:webHidden/>
              </w:rPr>
              <w:fldChar w:fldCharType="end"/>
            </w:r>
          </w:hyperlink>
        </w:p>
        <w:p w14:paraId="48775BCC" w14:textId="49265410" w:rsidR="0004587F" w:rsidRDefault="00045B84">
          <w:pPr>
            <w:pStyle w:val="TDC2"/>
            <w:tabs>
              <w:tab w:val="right" w:leader="dot" w:pos="9060"/>
            </w:tabs>
            <w:rPr>
              <w:rFonts w:eastAsiaTheme="minorEastAsia"/>
              <w:smallCaps w:val="0"/>
              <w:noProof/>
              <w:sz w:val="22"/>
              <w:szCs w:val="22"/>
              <w:lang w:eastAsia="es-ES"/>
            </w:rPr>
          </w:pPr>
          <w:hyperlink w:anchor="_Toc518322217" w:history="1">
            <w:r w:rsidR="0004587F" w:rsidRPr="00A21E15">
              <w:rPr>
                <w:rStyle w:val="Hipervnculo"/>
                <w:noProof/>
              </w:rPr>
              <w:t>5.2. Métodos Constructivos</w:t>
            </w:r>
            <w:r w:rsidR="0004587F">
              <w:rPr>
                <w:noProof/>
                <w:webHidden/>
              </w:rPr>
              <w:tab/>
            </w:r>
            <w:r w:rsidR="0004587F">
              <w:rPr>
                <w:noProof/>
                <w:webHidden/>
              </w:rPr>
              <w:fldChar w:fldCharType="begin"/>
            </w:r>
            <w:r w:rsidR="0004587F">
              <w:rPr>
                <w:noProof/>
                <w:webHidden/>
              </w:rPr>
              <w:instrText xml:space="preserve"> PAGEREF _Toc518322217 \h </w:instrText>
            </w:r>
            <w:r w:rsidR="0004587F">
              <w:rPr>
                <w:noProof/>
                <w:webHidden/>
              </w:rPr>
            </w:r>
            <w:r w:rsidR="0004587F">
              <w:rPr>
                <w:noProof/>
                <w:webHidden/>
              </w:rPr>
              <w:fldChar w:fldCharType="separate"/>
            </w:r>
            <w:r w:rsidR="00612ECE">
              <w:rPr>
                <w:noProof/>
                <w:webHidden/>
              </w:rPr>
              <w:t>37</w:t>
            </w:r>
            <w:r w:rsidR="0004587F">
              <w:rPr>
                <w:noProof/>
                <w:webHidden/>
              </w:rPr>
              <w:fldChar w:fldCharType="end"/>
            </w:r>
          </w:hyperlink>
        </w:p>
        <w:p w14:paraId="260982AB" w14:textId="1856E42A" w:rsidR="0004587F" w:rsidRDefault="00045B84">
          <w:pPr>
            <w:pStyle w:val="TDC2"/>
            <w:tabs>
              <w:tab w:val="right" w:leader="dot" w:pos="9060"/>
            </w:tabs>
            <w:rPr>
              <w:rFonts w:eastAsiaTheme="minorEastAsia"/>
              <w:smallCaps w:val="0"/>
              <w:noProof/>
              <w:sz w:val="22"/>
              <w:szCs w:val="22"/>
              <w:lang w:eastAsia="es-ES"/>
            </w:rPr>
          </w:pPr>
          <w:hyperlink w:anchor="_Toc518322218" w:history="1">
            <w:r w:rsidR="0004587F" w:rsidRPr="00A21E15">
              <w:rPr>
                <w:rStyle w:val="Hipervnculo"/>
                <w:noProof/>
              </w:rPr>
              <w:t>5.3. Búsquedas locales</w:t>
            </w:r>
            <w:r w:rsidR="0004587F">
              <w:rPr>
                <w:noProof/>
                <w:webHidden/>
              </w:rPr>
              <w:tab/>
            </w:r>
            <w:r w:rsidR="0004587F">
              <w:rPr>
                <w:noProof/>
                <w:webHidden/>
              </w:rPr>
              <w:fldChar w:fldCharType="begin"/>
            </w:r>
            <w:r w:rsidR="0004587F">
              <w:rPr>
                <w:noProof/>
                <w:webHidden/>
              </w:rPr>
              <w:instrText xml:space="preserve"> PAGEREF _Toc518322218 \h </w:instrText>
            </w:r>
            <w:r w:rsidR="0004587F">
              <w:rPr>
                <w:noProof/>
                <w:webHidden/>
              </w:rPr>
            </w:r>
            <w:r w:rsidR="0004587F">
              <w:rPr>
                <w:noProof/>
                <w:webHidden/>
              </w:rPr>
              <w:fldChar w:fldCharType="separate"/>
            </w:r>
            <w:r w:rsidR="00612ECE">
              <w:rPr>
                <w:noProof/>
                <w:webHidden/>
              </w:rPr>
              <w:t>38</w:t>
            </w:r>
            <w:r w:rsidR="0004587F">
              <w:rPr>
                <w:noProof/>
                <w:webHidden/>
              </w:rPr>
              <w:fldChar w:fldCharType="end"/>
            </w:r>
          </w:hyperlink>
        </w:p>
        <w:p w14:paraId="55E6A0A1" w14:textId="22F11538" w:rsidR="0004587F" w:rsidRDefault="00045B84">
          <w:pPr>
            <w:pStyle w:val="TDC2"/>
            <w:tabs>
              <w:tab w:val="right" w:leader="dot" w:pos="9060"/>
            </w:tabs>
            <w:rPr>
              <w:rFonts w:eastAsiaTheme="minorEastAsia"/>
              <w:smallCaps w:val="0"/>
              <w:noProof/>
              <w:sz w:val="22"/>
              <w:szCs w:val="22"/>
              <w:lang w:eastAsia="es-ES"/>
            </w:rPr>
          </w:pPr>
          <w:hyperlink w:anchor="_Toc518322219" w:history="1">
            <w:r w:rsidR="0004587F" w:rsidRPr="00A21E15">
              <w:rPr>
                <w:rStyle w:val="Hipervnculo"/>
                <w:noProof/>
              </w:rPr>
              <w:t>5.4. Convergencia del algoritmo</w:t>
            </w:r>
            <w:r w:rsidR="0004587F">
              <w:rPr>
                <w:noProof/>
                <w:webHidden/>
              </w:rPr>
              <w:tab/>
            </w:r>
            <w:r w:rsidR="0004587F">
              <w:rPr>
                <w:noProof/>
                <w:webHidden/>
              </w:rPr>
              <w:fldChar w:fldCharType="begin"/>
            </w:r>
            <w:r w:rsidR="0004587F">
              <w:rPr>
                <w:noProof/>
                <w:webHidden/>
              </w:rPr>
              <w:instrText xml:space="preserve"> PAGEREF _Toc518322219 \h </w:instrText>
            </w:r>
            <w:r w:rsidR="0004587F">
              <w:rPr>
                <w:noProof/>
                <w:webHidden/>
              </w:rPr>
            </w:r>
            <w:r w:rsidR="0004587F">
              <w:rPr>
                <w:noProof/>
                <w:webHidden/>
              </w:rPr>
              <w:fldChar w:fldCharType="separate"/>
            </w:r>
            <w:r w:rsidR="00612ECE">
              <w:rPr>
                <w:noProof/>
                <w:webHidden/>
              </w:rPr>
              <w:t>40</w:t>
            </w:r>
            <w:r w:rsidR="0004587F">
              <w:rPr>
                <w:noProof/>
                <w:webHidden/>
              </w:rPr>
              <w:fldChar w:fldCharType="end"/>
            </w:r>
          </w:hyperlink>
        </w:p>
        <w:p w14:paraId="0BAD1769" w14:textId="2C68A6AD" w:rsidR="0004587F" w:rsidRDefault="00045B84">
          <w:pPr>
            <w:pStyle w:val="TDC2"/>
            <w:tabs>
              <w:tab w:val="right" w:leader="dot" w:pos="9060"/>
            </w:tabs>
            <w:rPr>
              <w:rFonts w:eastAsiaTheme="minorEastAsia"/>
              <w:smallCaps w:val="0"/>
              <w:noProof/>
              <w:sz w:val="22"/>
              <w:szCs w:val="22"/>
              <w:lang w:eastAsia="es-ES"/>
            </w:rPr>
          </w:pPr>
          <w:hyperlink w:anchor="_Toc518322220" w:history="1">
            <w:r w:rsidR="0004587F" w:rsidRPr="00A21E15">
              <w:rPr>
                <w:rStyle w:val="Hipervnculo"/>
                <w:noProof/>
              </w:rPr>
              <w:t>5.5. Resultados finales</w:t>
            </w:r>
            <w:r w:rsidR="0004587F">
              <w:rPr>
                <w:noProof/>
                <w:webHidden/>
              </w:rPr>
              <w:tab/>
            </w:r>
            <w:r w:rsidR="0004587F">
              <w:rPr>
                <w:noProof/>
                <w:webHidden/>
              </w:rPr>
              <w:fldChar w:fldCharType="begin"/>
            </w:r>
            <w:r w:rsidR="0004587F">
              <w:rPr>
                <w:noProof/>
                <w:webHidden/>
              </w:rPr>
              <w:instrText xml:space="preserve"> PAGEREF _Toc518322220 \h </w:instrText>
            </w:r>
            <w:r w:rsidR="0004587F">
              <w:rPr>
                <w:noProof/>
                <w:webHidden/>
              </w:rPr>
            </w:r>
            <w:r w:rsidR="0004587F">
              <w:rPr>
                <w:noProof/>
                <w:webHidden/>
              </w:rPr>
              <w:fldChar w:fldCharType="separate"/>
            </w:r>
            <w:r w:rsidR="00612ECE">
              <w:rPr>
                <w:noProof/>
                <w:webHidden/>
              </w:rPr>
              <w:t>41</w:t>
            </w:r>
            <w:r w:rsidR="0004587F">
              <w:rPr>
                <w:noProof/>
                <w:webHidden/>
              </w:rPr>
              <w:fldChar w:fldCharType="end"/>
            </w:r>
          </w:hyperlink>
        </w:p>
        <w:p w14:paraId="0A67BF3C" w14:textId="3074027D" w:rsidR="0004587F" w:rsidRDefault="00045B84">
          <w:pPr>
            <w:pStyle w:val="TDC1"/>
            <w:tabs>
              <w:tab w:val="right" w:leader="dot" w:pos="9060"/>
            </w:tabs>
            <w:rPr>
              <w:rFonts w:asciiTheme="minorHAnsi" w:eastAsiaTheme="minorEastAsia" w:hAnsiTheme="minorHAnsi"/>
              <w:b w:val="0"/>
              <w:bCs w:val="0"/>
              <w:caps w:val="0"/>
              <w:noProof/>
              <w:sz w:val="22"/>
              <w:szCs w:val="22"/>
              <w:lang w:eastAsia="es-ES"/>
            </w:rPr>
          </w:pPr>
          <w:hyperlink w:anchor="_Toc518322221" w:history="1">
            <w:r w:rsidR="0004587F" w:rsidRPr="00A21E15">
              <w:rPr>
                <w:rStyle w:val="Hipervnculo"/>
                <w:noProof/>
              </w:rPr>
              <w:t>Conclusiones</w:t>
            </w:r>
            <w:r w:rsidR="0004587F">
              <w:rPr>
                <w:noProof/>
                <w:webHidden/>
              </w:rPr>
              <w:tab/>
            </w:r>
            <w:r w:rsidR="0004587F">
              <w:rPr>
                <w:noProof/>
                <w:webHidden/>
              </w:rPr>
              <w:fldChar w:fldCharType="begin"/>
            </w:r>
            <w:r w:rsidR="0004587F">
              <w:rPr>
                <w:noProof/>
                <w:webHidden/>
              </w:rPr>
              <w:instrText xml:space="preserve"> PAGEREF _Toc518322221 \h </w:instrText>
            </w:r>
            <w:r w:rsidR="0004587F">
              <w:rPr>
                <w:noProof/>
                <w:webHidden/>
              </w:rPr>
            </w:r>
            <w:r w:rsidR="0004587F">
              <w:rPr>
                <w:noProof/>
                <w:webHidden/>
              </w:rPr>
              <w:fldChar w:fldCharType="separate"/>
            </w:r>
            <w:r w:rsidR="00612ECE">
              <w:rPr>
                <w:noProof/>
                <w:webHidden/>
              </w:rPr>
              <w:t>44</w:t>
            </w:r>
            <w:r w:rsidR="0004587F">
              <w:rPr>
                <w:noProof/>
                <w:webHidden/>
              </w:rPr>
              <w:fldChar w:fldCharType="end"/>
            </w:r>
          </w:hyperlink>
        </w:p>
        <w:p w14:paraId="35F4078C" w14:textId="5C3470D7" w:rsidR="00045B84" w:rsidRPr="00045B84" w:rsidRDefault="00E412F2" w:rsidP="00045B84">
          <w:pPr>
            <w:spacing w:line="360" w:lineRule="auto"/>
            <w:jc w:val="both"/>
            <w:rPr>
              <w:rFonts w:cs="Arial"/>
              <w:bCs/>
            </w:rPr>
            <w:sectPr w:rsidR="00045B84" w:rsidRPr="00045B84" w:rsidSect="00045B84">
              <w:footerReference w:type="first" r:id="rId15"/>
              <w:type w:val="oddPage"/>
              <w:pgSz w:w="11906" w:h="16838"/>
              <w:pgMar w:top="1418" w:right="1418" w:bottom="1418" w:left="1418" w:header="709" w:footer="709" w:gutter="0"/>
              <w:cols w:space="708"/>
              <w:titlePg/>
              <w:docGrid w:linePitch="360"/>
            </w:sectPr>
          </w:pPr>
          <w:r>
            <w:rPr>
              <w:rFonts w:ascii="Arial" w:hAnsi="Arial" w:cs="Arial"/>
              <w:sz w:val="24"/>
              <w:szCs w:val="20"/>
            </w:rPr>
            <w:fldChar w:fldCharType="end"/>
          </w:r>
        </w:p>
      </w:sdtContent>
    </w:sdt>
    <w:bookmarkStart w:id="6" w:name="_Toc518322197" w:displacedByCustomXml="prev"/>
    <w:p w14:paraId="67BB8555" w14:textId="62D9D1FA" w:rsidR="00722854" w:rsidRDefault="00BC3217" w:rsidP="00BC3217">
      <w:pPr>
        <w:pStyle w:val="TituloTFG"/>
      </w:pPr>
      <w:r>
        <w:lastRenderedPageBreak/>
        <w:t>Capítulo 1 Introducción</w:t>
      </w:r>
      <w:bookmarkEnd w:id="6"/>
    </w:p>
    <w:p w14:paraId="1FF6FC1A" w14:textId="77777777" w:rsidR="00DB54E4" w:rsidRDefault="008A4865" w:rsidP="00722854">
      <w:pPr>
        <w:pStyle w:val="TFGtitulo2"/>
      </w:pPr>
      <w:bookmarkStart w:id="7" w:name="_Toc518322198"/>
      <w:r>
        <w:t>1.</w:t>
      </w:r>
      <w:r w:rsidR="00722854">
        <w:t>1. Motivación</w:t>
      </w:r>
      <w:bookmarkEnd w:id="7"/>
    </w:p>
    <w:p w14:paraId="61322C56" w14:textId="4A4A6575" w:rsidR="00601927" w:rsidRDefault="00601927" w:rsidP="00601927">
      <w:pPr>
        <w:pStyle w:val="LetranormalTFG"/>
      </w:pPr>
      <w:r w:rsidRPr="00601927">
        <w:t>Este t</w:t>
      </w:r>
      <w:r>
        <w:t xml:space="preserve">rabajo nace motivado del problema que resulta </w:t>
      </w:r>
      <w:r w:rsidR="004C33DD">
        <w:t xml:space="preserve">al </w:t>
      </w:r>
      <w:r>
        <w:t xml:space="preserve">tratar de buscar los parámetros óptimos de un robot con direccionamiento diferencial sobre un circuito determinado. </w:t>
      </w:r>
    </w:p>
    <w:p w14:paraId="5CDBD69A" w14:textId="00AA66FA" w:rsidR="00601927" w:rsidRDefault="00601927" w:rsidP="00601927">
      <w:pPr>
        <w:pStyle w:val="LetranormalTFG"/>
      </w:pPr>
      <w:r>
        <w:t xml:space="preserve">Este trabajo se basa en una aplicación anterior la cual simula la navegación autónoma de un robot con direccionamiento diferencial </w:t>
      </w:r>
      <w:r w:rsidR="00A545CF">
        <w:t>sobre un circuito. Este robot p</w:t>
      </w:r>
      <w:r w:rsidR="009D3168">
        <w:t>uede</w:t>
      </w:r>
      <w:r w:rsidR="00A545CF">
        <w:t xml:space="preserve"> ser parametrizado de forma sencilla a través de una interfaz como </w:t>
      </w:r>
      <w:r w:rsidR="004C33DD">
        <w:t>la mostrada</w:t>
      </w:r>
      <w:r w:rsidR="00A545CF">
        <w:t xml:space="preserve"> en la figura </w:t>
      </w:r>
      <w:r w:rsidR="00987EDC">
        <w:t>1</w:t>
      </w:r>
      <w:r w:rsidR="00A545CF">
        <w:t>.</w:t>
      </w:r>
    </w:p>
    <w:p w14:paraId="78C4B958" w14:textId="77777777" w:rsidR="00A545CF" w:rsidRDefault="00EA5BA4" w:rsidP="00EA5BA4">
      <w:pPr>
        <w:pStyle w:val="LetranormalTFG"/>
        <w:jc w:val="center"/>
      </w:pPr>
      <w:r>
        <w:rPr>
          <w:noProof/>
          <w:lang w:eastAsia="es-ES"/>
        </w:rPr>
        <w:drawing>
          <wp:inline distT="0" distB="0" distL="0" distR="0" wp14:anchorId="70FAC82C" wp14:editId="5FDE4535">
            <wp:extent cx="5753100" cy="3800475"/>
            <wp:effectExtent l="0" t="0" r="0" b="9525"/>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53100" cy="3800475"/>
                    </a:xfrm>
                    <a:prstGeom prst="rect">
                      <a:avLst/>
                    </a:prstGeom>
                    <a:noFill/>
                    <a:ln>
                      <a:noFill/>
                    </a:ln>
                  </pic:spPr>
                </pic:pic>
              </a:graphicData>
            </a:graphic>
          </wp:inline>
        </w:drawing>
      </w:r>
    </w:p>
    <w:p w14:paraId="2E075849" w14:textId="77777777" w:rsidR="00A545CF" w:rsidRPr="00A545CF" w:rsidRDefault="00A545CF" w:rsidP="00107381">
      <w:pPr>
        <w:pStyle w:val="LetranormalTFG"/>
        <w:jc w:val="center"/>
      </w:pPr>
      <w:r>
        <w:rPr>
          <w:b/>
        </w:rPr>
        <w:t xml:space="preserve">Figura </w:t>
      </w:r>
      <w:r w:rsidR="00987EDC">
        <w:rPr>
          <w:b/>
        </w:rPr>
        <w:t>1</w:t>
      </w:r>
      <w:r>
        <w:rPr>
          <w:b/>
        </w:rPr>
        <w:t xml:space="preserve">. </w:t>
      </w:r>
      <w:r>
        <w:t>Aplicación de simulación de robot con direccionamiento diferencial.</w:t>
      </w:r>
    </w:p>
    <w:p w14:paraId="6AD2B0F9" w14:textId="77777777" w:rsidR="00601927" w:rsidRDefault="00601927" w:rsidP="00601927">
      <w:pPr>
        <w:pStyle w:val="LetranormalTFG"/>
      </w:pPr>
      <w:r>
        <w:t>Dado que se manejan diferentes parámetros geométricos de forma simultánea, puede llegar a ser complicado intentar tratar de ajustarlos de forma manual.</w:t>
      </w:r>
    </w:p>
    <w:p w14:paraId="2FDC3319" w14:textId="77777777" w:rsidR="00F73110" w:rsidRDefault="00F73110" w:rsidP="00107381">
      <w:pPr>
        <w:pStyle w:val="LetranormalTFG"/>
      </w:pPr>
      <w:r>
        <w:t>Debido a esto se ha decidido desarrollar un algoritmo que realice la búsqueda de los parámetros óptimos de forma automática</w:t>
      </w:r>
      <w:r w:rsidR="009D3168">
        <w:t>.</w:t>
      </w:r>
    </w:p>
    <w:p w14:paraId="2DA11CA0" w14:textId="77777777" w:rsidR="00722854" w:rsidRDefault="008A4865" w:rsidP="00722854">
      <w:pPr>
        <w:pStyle w:val="TFGtitulo2"/>
      </w:pPr>
      <w:bookmarkStart w:id="8" w:name="_Toc518322199"/>
      <w:r>
        <w:lastRenderedPageBreak/>
        <w:t>1.</w:t>
      </w:r>
      <w:r w:rsidR="00722854">
        <w:t>2. Objetivos</w:t>
      </w:r>
      <w:bookmarkEnd w:id="8"/>
    </w:p>
    <w:p w14:paraId="18D3F819" w14:textId="77777777" w:rsidR="00F24413" w:rsidRDefault="00F73110" w:rsidP="00F73110">
      <w:pPr>
        <w:pStyle w:val="LetranormalTFG"/>
      </w:pPr>
      <w:r>
        <w:t>Una vez vist</w:t>
      </w:r>
      <w:r w:rsidR="00A63FD8">
        <w:t>o</w:t>
      </w:r>
      <w:r>
        <w:t xml:space="preserve">s los </w:t>
      </w:r>
      <w:r w:rsidR="008C155F">
        <w:t>motivos</w:t>
      </w:r>
      <w:r>
        <w:t xml:space="preserve"> por los cuales se realiza este proyecto</w:t>
      </w:r>
      <w:r w:rsidR="00A63FD8">
        <w:t>, los objetivos con los cuales subsanarlos, además de otros adicionales son:</w:t>
      </w:r>
    </w:p>
    <w:p w14:paraId="16E1A5FC" w14:textId="4F4E9E7B" w:rsidR="00A63FD8" w:rsidRDefault="00A63FD8" w:rsidP="00A63FD8">
      <w:pPr>
        <w:pStyle w:val="LetranormalTFG"/>
        <w:numPr>
          <w:ilvl w:val="0"/>
          <w:numId w:val="25"/>
        </w:numPr>
      </w:pPr>
      <w:r>
        <w:rPr>
          <w:b/>
        </w:rPr>
        <w:t>Obtención de parámetros óptimos:</w:t>
      </w:r>
      <w:r>
        <w:t xml:space="preserve"> el objetivo principal del algoritmo se basa en obtener los parámetros óptimos del robot</w:t>
      </w:r>
      <w:r>
        <w:rPr>
          <w:b/>
        </w:rPr>
        <w:t xml:space="preserve"> </w:t>
      </w:r>
      <w:r>
        <w:t>para un circuito determinado ya que la obtención de estos de forma manual es realmente costosa en esfuerzo y tiempo</w:t>
      </w:r>
      <w:r w:rsidR="004C33DD">
        <w:t xml:space="preserve"> sobre un robot real</w:t>
      </w:r>
      <w:r>
        <w:t>.</w:t>
      </w:r>
    </w:p>
    <w:p w14:paraId="69A97249" w14:textId="77777777" w:rsidR="00A63FD8" w:rsidRDefault="00A63FD8" w:rsidP="00A63FD8">
      <w:pPr>
        <w:pStyle w:val="LetranormalTFG"/>
      </w:pPr>
      <w:r>
        <w:t>Por lo tanto, los requisitos que debe tener el algoritmo son:</w:t>
      </w:r>
    </w:p>
    <w:p w14:paraId="24924E23" w14:textId="77777777" w:rsidR="00A63FD8" w:rsidRDefault="00A63FD8" w:rsidP="00107381">
      <w:pPr>
        <w:pStyle w:val="LetranormalTFG"/>
        <w:numPr>
          <w:ilvl w:val="0"/>
          <w:numId w:val="25"/>
        </w:numPr>
      </w:pPr>
      <w:r>
        <w:t>Conseguir los mejores parámetros para un determinado circuito.</w:t>
      </w:r>
    </w:p>
    <w:p w14:paraId="1BCC529C" w14:textId="77777777" w:rsidR="008C155F" w:rsidRDefault="008C155F" w:rsidP="00107381">
      <w:pPr>
        <w:pStyle w:val="LetranormalTFG"/>
        <w:numPr>
          <w:ilvl w:val="0"/>
          <w:numId w:val="25"/>
        </w:numPr>
      </w:pPr>
      <w:r>
        <w:t>Incluir limites reales en los valores geométricos que se pueden obtener.</w:t>
      </w:r>
    </w:p>
    <w:p w14:paraId="0889DF80" w14:textId="77777777" w:rsidR="008C155F" w:rsidRPr="00107381" w:rsidRDefault="008C155F" w:rsidP="00107381">
      <w:pPr>
        <w:pStyle w:val="LetranormalTFG"/>
        <w:numPr>
          <w:ilvl w:val="0"/>
          <w:numId w:val="25"/>
        </w:numPr>
      </w:pPr>
      <w:r>
        <w:t>Posibilidad de utilizarse en distintos circuitos.</w:t>
      </w:r>
    </w:p>
    <w:p w14:paraId="2C4FE726" w14:textId="77777777" w:rsidR="00722854" w:rsidRDefault="008A4865" w:rsidP="00B3333A">
      <w:pPr>
        <w:pStyle w:val="TFGtitulo2"/>
        <w:spacing w:after="100"/>
      </w:pPr>
      <w:bookmarkStart w:id="9" w:name="_Toc518322200"/>
      <w:r>
        <w:t>1.</w:t>
      </w:r>
      <w:r w:rsidR="00722854">
        <w:t>3. Estado del arte</w:t>
      </w:r>
      <w:bookmarkEnd w:id="9"/>
    </w:p>
    <w:p w14:paraId="106378BF" w14:textId="13DF5708" w:rsidR="009C6A8D" w:rsidRDefault="00E62BCE" w:rsidP="00107381">
      <w:pPr>
        <w:pStyle w:val="LetranormalTFG"/>
      </w:pPr>
      <w:r>
        <w:t>Para la resolución de problemas de optimización existen diferentes tipos de metaheurísticas</w:t>
      </w:r>
      <w:r w:rsidR="00A817AE">
        <w:t xml:space="preserve"> [3]</w:t>
      </w:r>
      <w:r w:rsidR="00797351">
        <w:t xml:space="preserve">. </w:t>
      </w:r>
      <w:r w:rsidR="004C33DD">
        <w:t>Estos se pueden clasificar en dos categorías,</w:t>
      </w:r>
      <w:r w:rsidR="00797351">
        <w:t xml:space="preserve"> </w:t>
      </w:r>
      <w:r w:rsidR="009C6A8D">
        <w:t xml:space="preserve">las </w:t>
      </w:r>
      <w:proofErr w:type="spellStart"/>
      <w:r w:rsidR="009C6A8D">
        <w:t>trayectoriales</w:t>
      </w:r>
      <w:proofErr w:type="spellEnd"/>
      <w:r w:rsidR="009C6A8D">
        <w:t xml:space="preserve"> y las poblacionales. El aspecto diferenciador entre estas metaheurísticas es el </w:t>
      </w:r>
      <w:r w:rsidR="00C532CB">
        <w:t>número</w:t>
      </w:r>
      <w:r w:rsidR="009C6A8D">
        <w:t xml:space="preserve"> de soluciones que se utilizan en el proceso de optimización. Las </w:t>
      </w:r>
      <w:proofErr w:type="spellStart"/>
      <w:r w:rsidR="009C6A8D">
        <w:t>trayectoriales</w:t>
      </w:r>
      <w:proofErr w:type="spellEnd"/>
      <w:r w:rsidR="009C6A8D">
        <w:t xml:space="preserve"> se basan utilizan una solución durante el proceso de búsqueda, es decir, la solución describe una trayectoria desde la solución inicial hasta encontrar la solución final. Por contrario, las metaheurísticas poblacionales hacen uso de un conjunto de soluciones que se optimizan de forma simultánea durante la búsqueda. </w:t>
      </w:r>
    </w:p>
    <w:p w14:paraId="531BE5FE" w14:textId="77777777" w:rsidR="00E62BCE" w:rsidRDefault="009C6A8D" w:rsidP="00107381">
      <w:pPr>
        <w:pStyle w:val="LetranormalTFG"/>
      </w:pPr>
      <w:r>
        <w:t>L</w:t>
      </w:r>
      <w:r w:rsidR="00E62BCE">
        <w:t xml:space="preserve">as </w:t>
      </w:r>
      <w:r>
        <w:t xml:space="preserve">metaheurísticas </w:t>
      </w:r>
      <w:proofErr w:type="spellStart"/>
      <w:r>
        <w:t>trayectoriales</w:t>
      </w:r>
      <w:proofErr w:type="spellEnd"/>
      <w:r>
        <w:t xml:space="preserve"> </w:t>
      </w:r>
      <w:r w:rsidR="009D3168">
        <w:t>más</w:t>
      </w:r>
      <w:r w:rsidR="00E62BCE">
        <w:t xml:space="preserve"> relevantes </w:t>
      </w:r>
      <w:r w:rsidR="009D3168">
        <w:t>son</w:t>
      </w:r>
      <w:r>
        <w:t>:</w:t>
      </w:r>
    </w:p>
    <w:p w14:paraId="70531A5C" w14:textId="5CF7BC51" w:rsidR="00C40042" w:rsidRDefault="00E62BCE" w:rsidP="004E2185">
      <w:pPr>
        <w:pStyle w:val="LetranormalTFG"/>
        <w:numPr>
          <w:ilvl w:val="0"/>
          <w:numId w:val="25"/>
        </w:numPr>
      </w:pPr>
      <w:r>
        <w:rPr>
          <w:b/>
        </w:rPr>
        <w:t>Búsqueda</w:t>
      </w:r>
      <w:r w:rsidR="004E2185">
        <w:rPr>
          <w:b/>
        </w:rPr>
        <w:t xml:space="preserve"> local</w:t>
      </w:r>
      <w:r w:rsidR="00B15ABB">
        <w:rPr>
          <w:b/>
        </w:rPr>
        <w:t xml:space="preserve"> (LS, de Local </w:t>
      </w:r>
      <w:proofErr w:type="spellStart"/>
      <w:r w:rsidR="00B15ABB">
        <w:rPr>
          <w:b/>
        </w:rPr>
        <w:t>Search</w:t>
      </w:r>
      <w:proofErr w:type="spellEnd"/>
      <w:r w:rsidR="00B15ABB">
        <w:rPr>
          <w:b/>
        </w:rPr>
        <w:t>)</w:t>
      </w:r>
      <w:r>
        <w:rPr>
          <w:b/>
        </w:rPr>
        <w:t xml:space="preserve">: </w:t>
      </w:r>
      <w:r w:rsidR="00691F66">
        <w:t>se</w:t>
      </w:r>
      <w:r>
        <w:t xml:space="preserve"> basa en</w:t>
      </w:r>
      <w:r w:rsidR="00A817AE">
        <w:t>,</w:t>
      </w:r>
      <w:r>
        <w:t xml:space="preserve"> </w:t>
      </w:r>
      <w:r w:rsidR="00691F66">
        <w:t>a partir de una solución inicial, la búsqueda de una mejor solución en un vecindario. Esto se repite de forma iterativa. La búsqueda local es la bas</w:t>
      </w:r>
      <w:r w:rsidR="009D3168">
        <w:t>e</w:t>
      </w:r>
      <w:r w:rsidR="00691F66">
        <w:t xml:space="preserve"> de muchas metaheurísticas </w:t>
      </w:r>
      <w:r w:rsidR="009D3168">
        <w:t>más</w:t>
      </w:r>
      <w:r w:rsidR="00691F66">
        <w:t xml:space="preserve"> complejas, en las cuales se modifican la forma de generar la solución inicial, la generación de vecindarios, la elección del </w:t>
      </w:r>
      <w:r w:rsidR="00A817AE">
        <w:t>mejor vecino</w:t>
      </w:r>
      <w:r w:rsidR="00691F66">
        <w:t>, la condición de finalización, etc.</w:t>
      </w:r>
    </w:p>
    <w:p w14:paraId="3F273A80" w14:textId="21F98206" w:rsidR="004E2185" w:rsidRDefault="00C40042" w:rsidP="004E2185">
      <w:pPr>
        <w:pStyle w:val="LetranormalTFG"/>
        <w:numPr>
          <w:ilvl w:val="0"/>
          <w:numId w:val="25"/>
        </w:numPr>
      </w:pPr>
      <w:r>
        <w:rPr>
          <w:b/>
        </w:rPr>
        <w:t xml:space="preserve"> </w:t>
      </w:r>
      <w:r w:rsidR="004E2185">
        <w:rPr>
          <w:b/>
        </w:rPr>
        <w:t>Algoritmos voraces</w:t>
      </w:r>
      <w:r w:rsidR="00B15ABB">
        <w:rPr>
          <w:b/>
        </w:rPr>
        <w:t xml:space="preserve"> (</w:t>
      </w:r>
      <w:proofErr w:type="spellStart"/>
      <w:r w:rsidR="00B15ABB">
        <w:rPr>
          <w:b/>
        </w:rPr>
        <w:t>Greedy</w:t>
      </w:r>
      <w:proofErr w:type="spellEnd"/>
      <w:r w:rsidR="00B15ABB">
        <w:rPr>
          <w:b/>
        </w:rPr>
        <w:t xml:space="preserve"> </w:t>
      </w:r>
      <w:proofErr w:type="spellStart"/>
      <w:r w:rsidR="00B15ABB">
        <w:rPr>
          <w:b/>
        </w:rPr>
        <w:t>algorithm</w:t>
      </w:r>
      <w:proofErr w:type="spellEnd"/>
      <w:r w:rsidR="00B15ABB">
        <w:rPr>
          <w:b/>
        </w:rPr>
        <w:t xml:space="preserve"> en inglés)</w:t>
      </w:r>
      <w:r w:rsidR="00E62BCE">
        <w:rPr>
          <w:b/>
        </w:rPr>
        <w:t>:</w:t>
      </w:r>
      <w:r w:rsidR="00691F66">
        <w:t xml:space="preserve"> se basa en la elección optima en cada paso local, con la intención de conseguir así la solución </w:t>
      </w:r>
      <w:r w:rsidR="00691F66">
        <w:lastRenderedPageBreak/>
        <w:t>general óptima.</w:t>
      </w:r>
      <w:r w:rsidR="001D0B87">
        <w:t xml:space="preserve"> En caso de que la primera elección optima no sea factible, se descarta el elemento.</w:t>
      </w:r>
    </w:p>
    <w:p w14:paraId="5EFC1CBC" w14:textId="7260C67C" w:rsidR="004E2185" w:rsidRDefault="004E2185" w:rsidP="00E62BCE">
      <w:pPr>
        <w:pStyle w:val="LetranormalTFG"/>
        <w:numPr>
          <w:ilvl w:val="0"/>
          <w:numId w:val="25"/>
        </w:numPr>
      </w:pPr>
      <w:r>
        <w:rPr>
          <w:b/>
        </w:rPr>
        <w:t xml:space="preserve">Algoritmo </w:t>
      </w:r>
      <w:r w:rsidR="00B939AB">
        <w:rPr>
          <w:b/>
        </w:rPr>
        <w:t xml:space="preserve">temple </w:t>
      </w:r>
      <w:r w:rsidR="00B15ABB">
        <w:rPr>
          <w:b/>
        </w:rPr>
        <w:t xml:space="preserve">simulado (SA, de </w:t>
      </w:r>
      <w:proofErr w:type="spellStart"/>
      <w:r w:rsidR="00B15ABB">
        <w:rPr>
          <w:b/>
        </w:rPr>
        <w:t>Simulated</w:t>
      </w:r>
      <w:proofErr w:type="spellEnd"/>
      <w:r w:rsidR="00B15ABB">
        <w:rPr>
          <w:b/>
        </w:rPr>
        <w:t xml:space="preserve"> </w:t>
      </w:r>
      <w:proofErr w:type="spellStart"/>
      <w:r w:rsidR="00B15ABB">
        <w:rPr>
          <w:b/>
        </w:rPr>
        <w:t>Annealing</w:t>
      </w:r>
      <w:proofErr w:type="spellEnd"/>
      <w:r w:rsidR="00B15ABB">
        <w:rPr>
          <w:b/>
        </w:rPr>
        <w:t>):</w:t>
      </w:r>
      <w:r w:rsidR="00B939AB">
        <w:t xml:space="preserve"> es un tipo de búsqueda global capaz de escapar de mínimos locales </w:t>
      </w:r>
      <w:r w:rsidR="001A63C1">
        <w:t>admitiendo en ciertas situaciones</w:t>
      </w:r>
      <w:r w:rsidR="00B939AB">
        <w:t xml:space="preserve"> peores soluciones a la actual durante la búsqueda</w:t>
      </w:r>
      <w:r w:rsidR="003066EA">
        <w:t xml:space="preserve"> [</w:t>
      </w:r>
      <w:r w:rsidR="00A817AE">
        <w:t>4</w:t>
      </w:r>
      <w:r w:rsidR="003066EA">
        <w:t>]</w:t>
      </w:r>
      <w:r w:rsidR="00A817AE">
        <w:t>.</w:t>
      </w:r>
    </w:p>
    <w:p w14:paraId="08E74924" w14:textId="685517E5" w:rsidR="00B939AB" w:rsidRDefault="00B939AB">
      <w:pPr>
        <w:pStyle w:val="LetranormalTFG"/>
        <w:numPr>
          <w:ilvl w:val="0"/>
          <w:numId w:val="25"/>
        </w:numPr>
      </w:pPr>
      <w:r>
        <w:rPr>
          <w:b/>
        </w:rPr>
        <w:t>Búsqueda Tabú</w:t>
      </w:r>
      <w:r w:rsidR="00B15ABB">
        <w:rPr>
          <w:b/>
        </w:rPr>
        <w:t xml:space="preserve"> (TS, de </w:t>
      </w:r>
      <w:proofErr w:type="spellStart"/>
      <w:r w:rsidR="00B15ABB">
        <w:rPr>
          <w:b/>
        </w:rPr>
        <w:t>Tabu</w:t>
      </w:r>
      <w:proofErr w:type="spellEnd"/>
      <w:r w:rsidR="00B15ABB">
        <w:rPr>
          <w:b/>
        </w:rPr>
        <w:t xml:space="preserve"> </w:t>
      </w:r>
      <w:proofErr w:type="spellStart"/>
      <w:r w:rsidR="00B15ABB">
        <w:rPr>
          <w:b/>
        </w:rPr>
        <w:t>Search</w:t>
      </w:r>
      <w:proofErr w:type="spellEnd"/>
      <w:r w:rsidR="00B15ABB">
        <w:rPr>
          <w:b/>
        </w:rPr>
        <w:t>)</w:t>
      </w:r>
      <w:r>
        <w:rPr>
          <w:b/>
        </w:rPr>
        <w:t>:</w:t>
      </w:r>
      <w:r>
        <w:t xml:space="preserve"> </w:t>
      </w:r>
      <w:r w:rsidR="00F36FC5">
        <w:t>al igual que el anterior, es un algoritmo capaz de escapar de mínimos locales debido a que</w:t>
      </w:r>
      <w:r>
        <w:t xml:space="preserve"> recopila información durante la exploración, la cual se utiliza para restringir las elecciones de vecinos en los vecindarios.</w:t>
      </w:r>
      <w:r w:rsidR="008B342F">
        <w:t xml:space="preserve"> </w:t>
      </w:r>
      <w:r w:rsidR="00A817AE">
        <w:t>Seleccionar otra solución</w:t>
      </w:r>
      <w:r w:rsidR="008B342F">
        <w:t xml:space="preserve"> ocurre siempre después de analizar lo ocurrido</w:t>
      </w:r>
      <w:r w:rsidR="003066EA">
        <w:t xml:space="preserve"> anteriormente [</w:t>
      </w:r>
      <w:r w:rsidR="00A817AE">
        <w:t>5</w:t>
      </w:r>
      <w:r w:rsidR="003066EA">
        <w:t>]</w:t>
      </w:r>
      <w:r w:rsidR="00A817AE">
        <w:t>.</w:t>
      </w:r>
    </w:p>
    <w:p w14:paraId="2BEDB2AF" w14:textId="6674F7AD" w:rsidR="00480AD6" w:rsidRPr="00480AD6" w:rsidRDefault="00A817AE" w:rsidP="00480AD6">
      <w:pPr>
        <w:pStyle w:val="LetranormalTFG"/>
        <w:numPr>
          <w:ilvl w:val="0"/>
          <w:numId w:val="25"/>
        </w:numPr>
        <w:rPr>
          <w:b/>
        </w:rPr>
      </w:pPr>
      <w:r>
        <w:rPr>
          <w:b/>
        </w:rPr>
        <w:t xml:space="preserve">Búsqueda por entornos variables (VNS, de Variable </w:t>
      </w:r>
      <w:proofErr w:type="spellStart"/>
      <w:r>
        <w:rPr>
          <w:b/>
        </w:rPr>
        <w:t>Neighborhood</w:t>
      </w:r>
      <w:proofErr w:type="spellEnd"/>
      <w:r>
        <w:rPr>
          <w:b/>
        </w:rPr>
        <w:t xml:space="preserve"> </w:t>
      </w:r>
      <w:proofErr w:type="spellStart"/>
      <w:r>
        <w:rPr>
          <w:b/>
        </w:rPr>
        <w:t>Search</w:t>
      </w:r>
      <w:proofErr w:type="spellEnd"/>
      <w:r>
        <w:rPr>
          <w:b/>
        </w:rPr>
        <w:t>)</w:t>
      </w:r>
      <w:r w:rsidR="00480AD6">
        <w:rPr>
          <w:b/>
        </w:rPr>
        <w:t xml:space="preserve">: </w:t>
      </w:r>
      <w:r w:rsidR="00480AD6">
        <w:t>existen muchas variaciones de esta metaheurística, la más</w:t>
      </w:r>
      <w:r>
        <w:t xml:space="preserve"> básica</w:t>
      </w:r>
      <w:r w:rsidR="00480AD6">
        <w:t xml:space="preserve"> realiza una búsqueda local hasta que se encuentra con un </w:t>
      </w:r>
      <w:r w:rsidR="00C532CB">
        <w:t>óptimo</w:t>
      </w:r>
      <w:r w:rsidR="00480AD6">
        <w:t xml:space="preserve"> local, momento en el cual cambia de vecindario para tratar de escapar de ese optimo local</w:t>
      </w:r>
      <w:r w:rsidR="00ED2FA5">
        <w:rPr>
          <w:b/>
        </w:rPr>
        <w:t xml:space="preserve"> </w:t>
      </w:r>
      <w:r w:rsidR="00ED2FA5" w:rsidRPr="00ED2FA5">
        <w:t>[</w:t>
      </w:r>
      <w:r>
        <w:t>6</w:t>
      </w:r>
      <w:r w:rsidR="00ED2FA5" w:rsidRPr="00ED2FA5">
        <w:t>]</w:t>
      </w:r>
      <w:r>
        <w:t>.</w:t>
      </w:r>
    </w:p>
    <w:p w14:paraId="58ECBDC9" w14:textId="77777777" w:rsidR="009C6A8D" w:rsidRDefault="009C6A8D" w:rsidP="009C6A8D">
      <w:pPr>
        <w:pStyle w:val="LetranormalTFG"/>
      </w:pPr>
      <w:r>
        <w:t>En cuanto a las metaheurísticas poblacionales</w:t>
      </w:r>
      <w:r w:rsidR="0089450E">
        <w:t>,</w:t>
      </w:r>
      <w:r>
        <w:t xml:space="preserve"> </w:t>
      </w:r>
      <w:r w:rsidR="0089450E">
        <w:t>algunas de las más relevante son</w:t>
      </w:r>
      <w:r>
        <w:t>:</w:t>
      </w:r>
    </w:p>
    <w:p w14:paraId="0D39BC89" w14:textId="05723315" w:rsidR="009C6A8D" w:rsidRDefault="009C6A8D" w:rsidP="009C6A8D">
      <w:pPr>
        <w:pStyle w:val="LetranormalTFG"/>
        <w:numPr>
          <w:ilvl w:val="0"/>
          <w:numId w:val="25"/>
        </w:numPr>
      </w:pPr>
      <w:r>
        <w:rPr>
          <w:b/>
        </w:rPr>
        <w:t>Algoritmos genéticos</w:t>
      </w:r>
      <w:r w:rsidR="00A817AE">
        <w:rPr>
          <w:b/>
        </w:rPr>
        <w:t xml:space="preserve"> (GA, de </w:t>
      </w:r>
      <w:proofErr w:type="spellStart"/>
      <w:r w:rsidR="00A817AE">
        <w:rPr>
          <w:b/>
        </w:rPr>
        <w:t>Genetic</w:t>
      </w:r>
      <w:proofErr w:type="spellEnd"/>
      <w:r w:rsidR="00A817AE">
        <w:rPr>
          <w:b/>
        </w:rPr>
        <w:t xml:space="preserve"> </w:t>
      </w:r>
      <w:proofErr w:type="spellStart"/>
      <w:r w:rsidR="00A817AE">
        <w:rPr>
          <w:b/>
        </w:rPr>
        <w:t>Algorithms</w:t>
      </w:r>
      <w:proofErr w:type="spellEnd"/>
      <w:r w:rsidR="00A817AE">
        <w:rPr>
          <w:b/>
        </w:rPr>
        <w:t>)</w:t>
      </w:r>
      <w:r>
        <w:rPr>
          <w:b/>
        </w:rPr>
        <w:t>:</w:t>
      </w:r>
      <w:r>
        <w:t xml:space="preserve"> se inspiran en la evolución biológica y su base genético-molecular. Se trata de una metaheurística de evolución que, a lo largo de las diferentes iteraciones, mantiene un conjunto de posibles soluciones del problema, cuyos valores evolucionan hacia las mejores soluciones mediante un proceso combinado de selección de individuos y operadores genéticos.</w:t>
      </w:r>
      <w:r w:rsidR="00ED2FA5">
        <w:t xml:space="preserve"> Es </w:t>
      </w:r>
      <w:r w:rsidR="007A0FC9">
        <w:t>decir,</w:t>
      </w:r>
      <w:r w:rsidR="00ED2FA5">
        <w:t xml:space="preserve"> se basa en la recombinación de soluciones </w:t>
      </w:r>
      <w:r w:rsidR="007A0FC9">
        <w:t>[</w:t>
      </w:r>
      <w:r w:rsidR="00A817AE">
        <w:t>7</w:t>
      </w:r>
      <w:r w:rsidR="007A0FC9">
        <w:t>]</w:t>
      </w:r>
      <w:r w:rsidR="00A817AE">
        <w:t>.</w:t>
      </w:r>
    </w:p>
    <w:p w14:paraId="7B02988D" w14:textId="315B5362" w:rsidR="00C02A6D" w:rsidRPr="00C02A6D" w:rsidRDefault="00A817AE" w:rsidP="009C6A8D">
      <w:pPr>
        <w:pStyle w:val="LetranormalTFG"/>
        <w:numPr>
          <w:ilvl w:val="0"/>
          <w:numId w:val="25"/>
        </w:numPr>
      </w:pPr>
      <w:r>
        <w:rPr>
          <w:b/>
        </w:rPr>
        <w:t xml:space="preserve">Búsqueda dispersa (SS, de </w:t>
      </w:r>
      <w:proofErr w:type="spellStart"/>
      <w:r>
        <w:rPr>
          <w:b/>
        </w:rPr>
        <w:t>Scatter</w:t>
      </w:r>
      <w:proofErr w:type="spellEnd"/>
      <w:r>
        <w:rPr>
          <w:b/>
        </w:rPr>
        <w:t xml:space="preserve"> </w:t>
      </w:r>
      <w:proofErr w:type="spellStart"/>
      <w:r>
        <w:rPr>
          <w:b/>
        </w:rPr>
        <w:t>Search</w:t>
      </w:r>
      <w:proofErr w:type="spellEnd"/>
      <w:r>
        <w:rPr>
          <w:b/>
        </w:rPr>
        <w:t>)</w:t>
      </w:r>
      <w:r w:rsidR="0089450E">
        <w:rPr>
          <w:b/>
        </w:rPr>
        <w:t xml:space="preserve">: </w:t>
      </w:r>
      <w:r w:rsidR="0089450E">
        <w:t xml:space="preserve">al igual que en los algoritmos genéticos, esta metaheurística se basa en la combinación de las soluciones para crear nuevas. La diferencia principal respecto a los genéticos reside en la población a considerar. Los algoritmos genéticos trabajan sobre grandes poblaciones escogidas aleatoriamente, sin </w:t>
      </w:r>
      <w:r w:rsidR="00F53C4D">
        <w:t>embargo,</w:t>
      </w:r>
      <w:r w:rsidR="0089450E">
        <w:t xml:space="preserve"> </w:t>
      </w:r>
      <w:proofErr w:type="spellStart"/>
      <w:r w:rsidR="0089450E">
        <w:t>scatter</w:t>
      </w:r>
      <w:proofErr w:type="spellEnd"/>
      <w:r w:rsidR="0089450E">
        <w:t xml:space="preserve"> </w:t>
      </w:r>
      <w:proofErr w:type="spellStart"/>
      <w:r w:rsidR="0089450E">
        <w:t>search</w:t>
      </w:r>
      <w:proofErr w:type="spellEnd"/>
      <w:r w:rsidR="0089450E">
        <w:t xml:space="preserve"> trabaja sobre grupos pequeños escogidos estratégicamente</w:t>
      </w:r>
      <w:r w:rsidR="007A0FC9">
        <w:t xml:space="preserve"> </w:t>
      </w:r>
      <w:r>
        <w:t>[8</w:t>
      </w:r>
      <w:r w:rsidR="007A0FC9">
        <w:t>]</w:t>
      </w:r>
      <w:r>
        <w:t>.</w:t>
      </w:r>
    </w:p>
    <w:p w14:paraId="2DA34FB0" w14:textId="3362D6AB" w:rsidR="00C02A6D" w:rsidRDefault="00A817AE" w:rsidP="009C6A8D">
      <w:pPr>
        <w:pStyle w:val="LetranormalTFG"/>
        <w:numPr>
          <w:ilvl w:val="0"/>
          <w:numId w:val="25"/>
        </w:numPr>
      </w:pPr>
      <w:r>
        <w:rPr>
          <w:b/>
        </w:rPr>
        <w:t xml:space="preserve">Algoritmo de la colonia de hormigas (ACO, de </w:t>
      </w:r>
      <w:proofErr w:type="spellStart"/>
      <w:r w:rsidR="009803E9" w:rsidRPr="002F3D99">
        <w:rPr>
          <w:b/>
        </w:rPr>
        <w:t>Ant</w:t>
      </w:r>
      <w:proofErr w:type="spellEnd"/>
      <w:r w:rsidR="009803E9" w:rsidRPr="002F3D99">
        <w:rPr>
          <w:b/>
        </w:rPr>
        <w:t xml:space="preserve"> </w:t>
      </w:r>
      <w:proofErr w:type="spellStart"/>
      <w:r>
        <w:rPr>
          <w:b/>
        </w:rPr>
        <w:t>C</w:t>
      </w:r>
      <w:r w:rsidR="009803E9" w:rsidRPr="002F3D99">
        <w:rPr>
          <w:b/>
        </w:rPr>
        <w:t>olony</w:t>
      </w:r>
      <w:proofErr w:type="spellEnd"/>
      <w:r w:rsidR="009803E9" w:rsidRPr="002F3D99">
        <w:rPr>
          <w:b/>
        </w:rPr>
        <w:t xml:space="preserve"> </w:t>
      </w:r>
      <w:proofErr w:type="spellStart"/>
      <w:r>
        <w:rPr>
          <w:b/>
        </w:rPr>
        <w:t>O</w:t>
      </w:r>
      <w:r w:rsidR="009803E9" w:rsidRPr="002F3D99">
        <w:rPr>
          <w:b/>
        </w:rPr>
        <w:t>ptimization</w:t>
      </w:r>
      <w:proofErr w:type="spellEnd"/>
      <w:r>
        <w:rPr>
          <w:b/>
        </w:rPr>
        <w:t>)</w:t>
      </w:r>
      <w:r w:rsidR="00F53C4D" w:rsidRPr="002F3D99">
        <w:rPr>
          <w:b/>
        </w:rPr>
        <w:t>:</w:t>
      </w:r>
      <w:r w:rsidR="00F53C4D">
        <w:t xml:space="preserve"> este algoritmo se agrupa dentro de los algoritmos de inteligencia de enjambres. La idea proviene, como el nombre indica, de la forma de comunicar caminos óptimos entre hormigas de una colonia. </w:t>
      </w:r>
      <w:r w:rsidR="004F660C">
        <w:t xml:space="preserve">Cada “hormiga” genera </w:t>
      </w:r>
      <w:r w:rsidR="004F660C">
        <w:lastRenderedPageBreak/>
        <w:t>incrementalmente una solución del problema. Cuando completa una solución, la evalúa y modifica el valor del camino. Esta información dirige a las futuras “hormigas”</w:t>
      </w:r>
      <w:r w:rsidR="007A0FC9">
        <w:t xml:space="preserve"> </w:t>
      </w:r>
      <w:r w:rsidR="0066540E">
        <w:t>[</w:t>
      </w:r>
      <w:r>
        <w:t>9</w:t>
      </w:r>
      <w:r w:rsidR="0066540E">
        <w:t>]</w:t>
      </w:r>
      <w:r w:rsidR="00AB49D5">
        <w:t>.</w:t>
      </w:r>
    </w:p>
    <w:p w14:paraId="6D34CD28" w14:textId="77777777" w:rsidR="00722854" w:rsidRDefault="008A4865">
      <w:pPr>
        <w:pStyle w:val="TFGtitulo2"/>
      </w:pPr>
      <w:bookmarkStart w:id="10" w:name="_Toc518322201"/>
      <w:r>
        <w:t>1.</w:t>
      </w:r>
      <w:r w:rsidR="00722854">
        <w:t>4. Estructura de la memoria</w:t>
      </w:r>
      <w:bookmarkEnd w:id="10"/>
    </w:p>
    <w:p w14:paraId="1DAF568B" w14:textId="77777777" w:rsidR="00E83476" w:rsidRDefault="00E83476" w:rsidP="00E83476">
      <w:pPr>
        <w:pStyle w:val="LetranormalTFG"/>
      </w:pPr>
      <w:r>
        <w:t>A continuación, se describe brevemente la estructura del resto del documento:</w:t>
      </w:r>
    </w:p>
    <w:p w14:paraId="6A97D242" w14:textId="121BD523" w:rsidR="00E83476" w:rsidRDefault="00E83476" w:rsidP="00E83476">
      <w:pPr>
        <w:pStyle w:val="LetranormalTFG"/>
      </w:pPr>
      <w:r>
        <w:t xml:space="preserve">En el </w:t>
      </w:r>
      <w:r w:rsidR="00C0511F">
        <w:t>C</w:t>
      </w:r>
      <w:r>
        <w:t>ap</w:t>
      </w:r>
      <w:r w:rsidR="00C0511F">
        <w:t>í</w:t>
      </w:r>
      <w:r>
        <w:t xml:space="preserve">tulo 2, </w:t>
      </w:r>
      <w:r w:rsidRPr="00107381">
        <w:rPr>
          <w:b/>
          <w:i/>
        </w:rPr>
        <w:t>Descripción del problema</w:t>
      </w:r>
      <w:r>
        <w:t xml:space="preserve">, </w:t>
      </w:r>
      <w:r w:rsidR="00A00B90">
        <w:t xml:space="preserve">se </w:t>
      </w:r>
      <w:r w:rsidR="00B15ABB">
        <w:t>describe</w:t>
      </w:r>
      <w:r w:rsidR="001604B8">
        <w:t xml:space="preserve"> la formulación matemática del problema sobre un robot con direccionamiento diferencial, es decir se deducen las </w:t>
      </w:r>
      <w:r w:rsidR="00B15ABB">
        <w:t>ecuaciones</w:t>
      </w:r>
      <w:r w:rsidR="001604B8">
        <w:t xml:space="preserve"> necesarias para </w:t>
      </w:r>
      <w:r w:rsidR="00B15ABB">
        <w:t>evaluar el comportamiento del sistema</w:t>
      </w:r>
      <w:r w:rsidR="00A00B90">
        <w:t xml:space="preserve">. A continuación, se explica la navegación autónoma que realiza el robot. Por </w:t>
      </w:r>
      <w:r w:rsidR="001D0B87">
        <w:t>último,</w:t>
      </w:r>
      <w:r w:rsidR="00A00B90">
        <w:t xml:space="preserve"> se describe como se lleva a cabo la simulación del sistema.</w:t>
      </w:r>
    </w:p>
    <w:p w14:paraId="5D6A1DEB" w14:textId="06F768FD" w:rsidR="00A00B90" w:rsidRDefault="00A00B90" w:rsidP="00E83476">
      <w:pPr>
        <w:pStyle w:val="LetranormalTFG"/>
      </w:pPr>
      <w:r>
        <w:t xml:space="preserve">En el Capítulo 3, </w:t>
      </w:r>
      <w:r w:rsidRPr="00A00B90">
        <w:rPr>
          <w:b/>
          <w:i/>
        </w:rPr>
        <w:t>Descripción</w:t>
      </w:r>
      <w:r w:rsidRPr="00107381">
        <w:rPr>
          <w:b/>
          <w:i/>
        </w:rPr>
        <w:t xml:space="preserve"> </w:t>
      </w:r>
      <w:r w:rsidRPr="00A00B90">
        <w:rPr>
          <w:b/>
          <w:i/>
        </w:rPr>
        <w:t>algorítmica</w:t>
      </w:r>
      <w:r>
        <w:t xml:space="preserve">, </w:t>
      </w:r>
      <w:r w:rsidR="00F57E30">
        <w:t xml:space="preserve">se comienza realizando una introducción a la metaheurística </w:t>
      </w:r>
      <w:r w:rsidR="00B15ABB">
        <w:t>utilizada</w:t>
      </w:r>
      <w:r w:rsidR="00F57E30">
        <w:t xml:space="preserve"> y se pasa a describir su aplicación: </w:t>
      </w:r>
      <w:r>
        <w:t xml:space="preserve">métodos </w:t>
      </w:r>
      <w:r w:rsidR="00B15ABB">
        <w:t>constructivos y</w:t>
      </w:r>
      <w:r>
        <w:t xml:space="preserve"> </w:t>
      </w:r>
      <w:r w:rsidR="00B15ABB">
        <w:t xml:space="preserve">generación </w:t>
      </w:r>
      <w:r>
        <w:t xml:space="preserve">de vecindarios. </w:t>
      </w:r>
      <w:r w:rsidR="001D0B87">
        <w:t>Para finalizar</w:t>
      </w:r>
      <w:r>
        <w:t xml:space="preserve"> se explica el algoritmo de búsqueda local básica y posibles metaheurísticas con las que escapar de los óptimos locales.</w:t>
      </w:r>
    </w:p>
    <w:p w14:paraId="4B0AA872" w14:textId="16CE434A" w:rsidR="00A00B90" w:rsidRDefault="00A00B90" w:rsidP="00E83476">
      <w:pPr>
        <w:pStyle w:val="LetranormalTFG"/>
      </w:pPr>
      <w:r>
        <w:t xml:space="preserve">En el </w:t>
      </w:r>
      <w:r w:rsidR="005872DA">
        <w:t>Capítulo</w:t>
      </w:r>
      <w:r>
        <w:t xml:space="preserve"> 4, </w:t>
      </w:r>
      <w:r w:rsidR="005872DA">
        <w:rPr>
          <w:b/>
          <w:i/>
        </w:rPr>
        <w:t>Implementación</w:t>
      </w:r>
      <w:r>
        <w:t xml:space="preserve">, </w:t>
      </w:r>
      <w:r w:rsidR="00B15ABB">
        <w:t>se describe la</w:t>
      </w:r>
      <w:r w:rsidR="005872DA">
        <w:t xml:space="preserve"> metodología utilizada en el proyecto, lenguaje de programación, sistema de control de versiones, etc. A continuación, se pasa a explicar el diseño de la aplicación mediante un diagrama de clases. Por </w:t>
      </w:r>
      <w:r w:rsidR="001D0B87">
        <w:t>último,</w:t>
      </w:r>
      <w:r w:rsidR="005872DA">
        <w:t xml:space="preserve"> se describen los detalles algorítmicos de bajo nivel.</w:t>
      </w:r>
    </w:p>
    <w:p w14:paraId="72ED02B7" w14:textId="62335D1C" w:rsidR="005872DA" w:rsidRDefault="005872DA" w:rsidP="00107381">
      <w:pPr>
        <w:pStyle w:val="LetranormalTFG"/>
      </w:pPr>
      <w:r>
        <w:t xml:space="preserve">En el Capítulo 5, </w:t>
      </w:r>
      <w:r>
        <w:rPr>
          <w:b/>
          <w:i/>
        </w:rPr>
        <w:t>Resultados</w:t>
      </w:r>
      <w:r>
        <w:t>, se comparan los diferentes resultados</w:t>
      </w:r>
      <w:r w:rsidR="001D0B87">
        <w:t xml:space="preserve"> </w:t>
      </w:r>
      <w:r w:rsidR="00B15ABB">
        <w:t>obtenidos en cuanto a</w:t>
      </w:r>
      <w:r w:rsidR="001D0B87">
        <w:t xml:space="preserve"> tiempo de ejecución</w:t>
      </w:r>
      <w:r w:rsidR="00B15ABB">
        <w:t>, costes</w:t>
      </w:r>
      <w:r w:rsidR="001D0B87">
        <w:t xml:space="preserve"> y </w:t>
      </w:r>
      <w:r w:rsidR="00B15ABB">
        <w:t>soluciones</w:t>
      </w:r>
      <w:r w:rsidR="001D0B87">
        <w:t xml:space="preserve"> final</w:t>
      </w:r>
      <w:r w:rsidR="00B15ABB">
        <w:t>es</w:t>
      </w:r>
      <w:r w:rsidR="001D0B87">
        <w:t>,</w:t>
      </w:r>
      <w:r>
        <w:t xml:space="preserve"> obtenidos sobre l</w:t>
      </w:r>
      <w:r w:rsidR="001D0B87">
        <w:t>as diferentes instancias y</w:t>
      </w:r>
      <w:r w:rsidR="00B15ABB">
        <w:t xml:space="preserve"> por las diferentes versiones de las</w:t>
      </w:r>
      <w:r w:rsidR="001D0B87">
        <w:t xml:space="preserve"> búsquedas locales </w:t>
      </w:r>
      <w:r w:rsidR="00B15ABB">
        <w:t>desarrolladas</w:t>
      </w:r>
      <w:r>
        <w:t>.</w:t>
      </w:r>
    </w:p>
    <w:p w14:paraId="7F4D3768" w14:textId="77777777" w:rsidR="00E50592" w:rsidRDefault="00AE6A21" w:rsidP="00F57E30">
      <w:pPr>
        <w:pStyle w:val="LetranormalTFG"/>
      </w:pPr>
      <w:r>
        <w:t xml:space="preserve">Finalmente se muestran las </w:t>
      </w:r>
      <w:r w:rsidR="000A7826" w:rsidRPr="00F57E30">
        <w:rPr>
          <w:b/>
          <w:i/>
        </w:rPr>
        <w:t>Conclusiones</w:t>
      </w:r>
      <w:r w:rsidR="000A7826">
        <w:t xml:space="preserve">, </w:t>
      </w:r>
      <w:r>
        <w:t>donde</w:t>
      </w:r>
      <w:r w:rsidR="00F57E30">
        <w:t xml:space="preserve"> </w:t>
      </w:r>
      <w:r>
        <w:t>presentan tanto las conclusiones</w:t>
      </w:r>
      <w:r w:rsidR="00F57E30">
        <w:t xml:space="preserve"> </w:t>
      </w:r>
      <w:r>
        <w:t>como</w:t>
      </w:r>
      <w:r w:rsidR="00F57E30">
        <w:t xml:space="preserve"> las posibles mejoras </w:t>
      </w:r>
      <w:r>
        <w:t>y ampliaciones futuras</w:t>
      </w:r>
      <w:r w:rsidR="00F57E30">
        <w:t>.</w:t>
      </w:r>
    </w:p>
    <w:p w14:paraId="0B06D87C" w14:textId="77777777" w:rsidR="00045B84" w:rsidRDefault="00045B84" w:rsidP="00BC3217">
      <w:pPr>
        <w:pStyle w:val="TituloTFG"/>
        <w:sectPr w:rsidR="00045B84" w:rsidSect="004B5323">
          <w:footerReference w:type="first" r:id="rId17"/>
          <w:type w:val="oddPage"/>
          <w:pgSz w:w="11906" w:h="16838"/>
          <w:pgMar w:top="1418" w:right="1418" w:bottom="1418" w:left="1418" w:header="709" w:footer="709" w:gutter="0"/>
          <w:cols w:space="708"/>
          <w:docGrid w:linePitch="360"/>
        </w:sectPr>
      </w:pPr>
      <w:bookmarkStart w:id="11" w:name="_Toc518322202"/>
    </w:p>
    <w:p w14:paraId="2B01F542" w14:textId="1AE98102" w:rsidR="00BC3217" w:rsidRDefault="00BC3217" w:rsidP="00BC3217">
      <w:pPr>
        <w:pStyle w:val="TituloTFG"/>
      </w:pPr>
      <w:r>
        <w:lastRenderedPageBreak/>
        <w:t xml:space="preserve">Capítulo 2 </w:t>
      </w:r>
      <w:r w:rsidR="006A36B1">
        <w:t>Descripción del problema</w:t>
      </w:r>
      <w:bookmarkEnd w:id="11"/>
    </w:p>
    <w:p w14:paraId="052AA6C4" w14:textId="77777777" w:rsidR="00950614" w:rsidRDefault="008A4865" w:rsidP="00107381">
      <w:pPr>
        <w:pStyle w:val="TFGtitulo2"/>
      </w:pPr>
      <w:bookmarkStart w:id="12" w:name="_Toc518322203"/>
      <w:r>
        <w:t>2.</w:t>
      </w:r>
      <w:r w:rsidR="000475C7" w:rsidRPr="00BD0678">
        <w:t xml:space="preserve">1. </w:t>
      </w:r>
      <w:r w:rsidR="006A36B1" w:rsidRPr="00BD0678">
        <w:t>Direccionamiento diferencial</w:t>
      </w:r>
      <w:bookmarkEnd w:id="12"/>
    </w:p>
    <w:p w14:paraId="504C731C" w14:textId="77777777" w:rsidR="00602A61" w:rsidRDefault="00602A61" w:rsidP="00602A61">
      <w:pPr>
        <w:pStyle w:val="LetranormalTFG"/>
      </w:pPr>
      <w:r>
        <w:t>Los robots móviles son robots que, gracias a los progresos entre la inteligencia artificial y los robots físicos, son capaces de moverse a través de cualquier entorno físico. Estos normalmente son controlados por software y usan sensores y otros equipos para identificar la zona de su alrededor.</w:t>
      </w:r>
    </w:p>
    <w:p w14:paraId="1FE8E512" w14:textId="77777777" w:rsidR="00602A61" w:rsidRDefault="00602A61" w:rsidP="00602A61">
      <w:pPr>
        <w:pStyle w:val="LetranormalTFG"/>
      </w:pPr>
      <w:r>
        <w:t>Los robots móviles se pueden diferenciar en dos tipos, autónomos y no autónomos. Los robots móviles autónomos pueden explorar el entorno sin ninguna directriz externa a él, al contrario que los no autónomos, que necesitan algún tipo de sistema de guía para moverse.</w:t>
      </w:r>
    </w:p>
    <w:p w14:paraId="44A8AC98" w14:textId="77777777" w:rsidR="00602A61" w:rsidRDefault="00602A61" w:rsidP="00602A61">
      <w:pPr>
        <w:pStyle w:val="LetranormalTFG"/>
      </w:pPr>
      <w:r>
        <w:t>Los vehículos con ruedas son un tipo de robot móvil los cuales proporcionan una solución simple y eficiente para conseguir movilidad sobre terrenos duros y libres de obstáculos, con los que se permite conseguir velocidades más o menos altas.</w:t>
      </w:r>
    </w:p>
    <w:p w14:paraId="15F220E2" w14:textId="77777777" w:rsidR="00602A61" w:rsidRDefault="00602A61" w:rsidP="00602A61">
      <w:pPr>
        <w:pStyle w:val="LetranormalTFG"/>
      </w:pPr>
      <w:r>
        <w:t xml:space="preserve">Su limitación más importante es el deslizamiento en la impulsión, además dependiendo del tipo de terreno, puede aparecer deslizamiento y vibraciones en el mismo. </w:t>
      </w:r>
    </w:p>
    <w:p w14:paraId="04E43388" w14:textId="77777777" w:rsidR="00602A61" w:rsidRDefault="00602A61" w:rsidP="00602A61">
      <w:pPr>
        <w:pStyle w:val="LetranormalTFG"/>
      </w:pPr>
      <w:r>
        <w:t>Otro problema que tienen este tipo de vehículos se halla en que no es posible modificar la estabilidad para adaptarse al terreno, excepto en configuraciones muy especiales, lo que limita los terrenos sobre los que es aceptable el vehículo.</w:t>
      </w:r>
    </w:p>
    <w:p w14:paraId="5157E1E9" w14:textId="77777777" w:rsidR="00AE6A21" w:rsidRDefault="00602A61" w:rsidP="00602A61">
      <w:pPr>
        <w:pStyle w:val="LetranormalTFG"/>
      </w:pPr>
      <w:r>
        <w:t>Los vehículos con ruedas emplean distintos tipos de locomoción que les da unas características y propiedades diferentes entre ellos en cuanto a eficiencia energética, dimensiones, maniobrabilidad y carga útil.</w:t>
      </w:r>
    </w:p>
    <w:p w14:paraId="3A2C7F3C" w14:textId="17C78AF0" w:rsidR="00602A61" w:rsidRDefault="00602A61" w:rsidP="00602A61">
      <w:pPr>
        <w:pStyle w:val="LetranormalTFG"/>
      </w:pPr>
      <w:r>
        <w:t xml:space="preserve">El robot </w:t>
      </w:r>
      <w:r w:rsidR="00AE6A21">
        <w:t>aquí considerado</w:t>
      </w:r>
      <w:r>
        <w:t xml:space="preserve"> tiene una configuración con direccionamiento diferencial.</w:t>
      </w:r>
      <w:r w:rsidR="00AE6A21">
        <w:t xml:space="preserve"> </w:t>
      </w:r>
      <w:r>
        <w:t xml:space="preserve">En este sistema las ruedas se sitúan de forma paralela y no realizan giros. El direccionamiento diferencial viene dado por la diferencia de velocidades de las ruedas laterales. La tracción se consigue con esas mismas ruedas. Adicionalmente, existen una o más ruedas para el soporte. En la figura </w:t>
      </w:r>
      <w:r w:rsidR="00DA50BF">
        <w:t>2</w:t>
      </w:r>
      <w:r>
        <w:t xml:space="preserve"> se muestra una imagen de dicho esquema </w:t>
      </w:r>
      <w:r w:rsidR="00B538C9">
        <w:t>[1]</w:t>
      </w:r>
      <w:r w:rsidR="00AE6A21">
        <w:t>.</w:t>
      </w:r>
    </w:p>
    <w:p w14:paraId="5819F8C3" w14:textId="77777777" w:rsidR="00602A61" w:rsidRDefault="00602A61" w:rsidP="00602A61">
      <w:pPr>
        <w:pStyle w:val="LetranormalTFG"/>
        <w:jc w:val="center"/>
      </w:pPr>
      <w:r>
        <w:rPr>
          <w:noProof/>
        </w:rPr>
        <w:lastRenderedPageBreak/>
        <w:drawing>
          <wp:inline distT="0" distB="0" distL="0" distR="0" wp14:anchorId="6D11DA98" wp14:editId="60FBD8FA">
            <wp:extent cx="2705100" cy="2066925"/>
            <wp:effectExtent l="0" t="0" r="0" b="9525"/>
            <wp:docPr id="17" name="Imagen 17" descr="robot direccionamiento diferenci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5" descr="robot direccionamiento diferencial"/>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705100" cy="2066925"/>
                    </a:xfrm>
                    <a:prstGeom prst="rect">
                      <a:avLst/>
                    </a:prstGeom>
                    <a:noFill/>
                    <a:ln>
                      <a:noFill/>
                    </a:ln>
                  </pic:spPr>
                </pic:pic>
              </a:graphicData>
            </a:graphic>
          </wp:inline>
        </w:drawing>
      </w:r>
    </w:p>
    <w:p w14:paraId="7769341E" w14:textId="77777777" w:rsidR="00602A61" w:rsidRDefault="00602A61" w:rsidP="00602A61">
      <w:pPr>
        <w:pStyle w:val="LetranormalTFG"/>
        <w:jc w:val="center"/>
        <w:rPr>
          <w:rFonts w:ascii="Arial" w:eastAsiaTheme="majorEastAsia" w:hAnsi="Arial" w:cstheme="majorBidi"/>
          <w:sz w:val="36"/>
          <w:szCs w:val="32"/>
        </w:rPr>
      </w:pPr>
      <w:r>
        <w:rPr>
          <w:b/>
        </w:rPr>
        <w:t xml:space="preserve">Figura </w:t>
      </w:r>
      <w:r w:rsidR="00DA50BF">
        <w:rPr>
          <w:b/>
        </w:rPr>
        <w:t>2</w:t>
      </w:r>
      <w:r>
        <w:rPr>
          <w:b/>
        </w:rPr>
        <w:t>:</w:t>
      </w:r>
      <w:r>
        <w:t xml:space="preserve"> Robot con direccionamiento diferencial.</w:t>
      </w:r>
    </w:p>
    <w:p w14:paraId="1A015697" w14:textId="77777777" w:rsidR="00602A61" w:rsidRDefault="00602A61" w:rsidP="00602A61">
      <w:pPr>
        <w:pStyle w:val="LetranormalTFG"/>
      </w:pPr>
    </w:p>
    <w:p w14:paraId="4063A3B7" w14:textId="3535AEE6" w:rsidR="00B3333A" w:rsidRDefault="00B3333A" w:rsidP="00B3333A">
      <w:pPr>
        <w:pStyle w:val="LetranormalTFG"/>
      </w:pPr>
      <w:r>
        <w:t xml:space="preserve">Para poder realizar la simulación del movimiento del robot se debe conocer primeramente el estado del sistema. El estado del robot viene dado por su posición y orientación. Puesto que el robot se va a mover, se necesita saber el estado </w:t>
      </w:r>
      <w:proofErr w:type="gramStart"/>
      <w:r>
        <w:t>del mismo</w:t>
      </w:r>
      <w:proofErr w:type="gramEnd"/>
      <w:r>
        <w:t xml:space="preserve"> en los diferentes instantes de tiempo, por lo tanto, se debe definir un modelo de cambios de estado, es decir, unas ecuaciones que a partir del estado actual y unas entradas</w:t>
      </w:r>
      <w:r>
        <w:rPr>
          <w:i/>
        </w:rPr>
        <w:t xml:space="preserve"> </w:t>
      </w:r>
      <w:r>
        <w:t>permit</w:t>
      </w:r>
      <w:r w:rsidR="00AE6A21">
        <w:t>a</w:t>
      </w:r>
      <w:r>
        <w:t xml:space="preserve"> calcular el estado del sistema en el siguiente instante de tiempo. En la ecuación (1) se puede observar la ecuación que define el sistema, siendo </w:t>
      </w:r>
      <w:r w:rsidRPr="00AD4DB6">
        <w:rPr>
          <w:position w:val="-6"/>
        </w:rPr>
        <w:object w:dxaOrig="200" w:dyaOrig="260" w14:anchorId="38BFCE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94" type="#_x0000_t75" style="width:8.6pt;height:13.95pt" o:ole="">
            <v:imagedata r:id="rId19" o:title=""/>
          </v:shape>
          <o:OLEObject Type="Embed" ProgID="Equation.DSMT4" ShapeID="_x0000_i1194" DrawAspect="Content" ObjectID="_1592156941" r:id="rId20"/>
        </w:object>
      </w:r>
      <w:r>
        <w:rPr>
          <w:i/>
        </w:rPr>
        <w:t xml:space="preserve"> </w:t>
      </w:r>
      <w:r>
        <w:t xml:space="preserve">el estado y </w:t>
      </w:r>
      <w:r w:rsidRPr="00AD4DB6">
        <w:rPr>
          <w:position w:val="-4"/>
        </w:rPr>
        <w:object w:dxaOrig="220" w:dyaOrig="240" w14:anchorId="3150C3C2">
          <v:shape id="_x0000_i1195" type="#_x0000_t75" style="width:10.75pt;height:12.9pt" o:ole="">
            <v:imagedata r:id="rId21" o:title=""/>
          </v:shape>
          <o:OLEObject Type="Embed" ProgID="Equation.DSMT4" ShapeID="_x0000_i1195" DrawAspect="Content" ObjectID="_1592156942" r:id="rId22"/>
        </w:object>
      </w:r>
      <w:r>
        <w:rPr>
          <w:i/>
        </w:rPr>
        <w:t xml:space="preserve"> </w:t>
      </w:r>
      <w:r>
        <w:t xml:space="preserve">las entradas. </w:t>
      </w:r>
    </w:p>
    <w:p w14:paraId="498C7A8C" w14:textId="77777777" w:rsidR="00B3333A" w:rsidRDefault="00B3333A" w:rsidP="00B3333A">
      <w:pPr>
        <w:pStyle w:val="LetranormalTFG"/>
        <w:tabs>
          <w:tab w:val="right" w:pos="9070"/>
        </w:tabs>
        <w:spacing w:before="360" w:after="360"/>
      </w:pPr>
      <w:r w:rsidRPr="00855017">
        <w:rPr>
          <w:position w:val="-10"/>
        </w:rPr>
        <w:object w:dxaOrig="2320" w:dyaOrig="320" w14:anchorId="0272A6B2">
          <v:shape id="_x0000_i1196" type="#_x0000_t75" style="width:116.05pt;height:16.1pt" o:ole="">
            <v:imagedata r:id="rId23" o:title=""/>
          </v:shape>
          <o:OLEObject Type="Embed" ProgID="Equation.DSMT4" ShapeID="_x0000_i1196" DrawAspect="Content" ObjectID="_1592156943" r:id="rId24"/>
        </w:object>
      </w:r>
      <w:r>
        <w:t xml:space="preserve"> </w:t>
      </w:r>
      <w:r>
        <w:tab/>
        <w:t>(1)</w:t>
      </w:r>
    </w:p>
    <w:p w14:paraId="2D46293F" w14:textId="3B0FD55E" w:rsidR="00B3333A" w:rsidRDefault="00B3333A" w:rsidP="00B3333A">
      <w:pPr>
        <w:pStyle w:val="LetranormalTFG"/>
      </w:pPr>
      <w:r>
        <w:t xml:space="preserve">Para el </w:t>
      </w:r>
      <w:r w:rsidR="00AE6A21">
        <w:t>caso</w:t>
      </w:r>
      <w:r>
        <w:t xml:space="preserve"> de un robot móvil con direccionamiento diferencial </w:t>
      </w:r>
      <w:r w:rsidR="00AE6A21" w:rsidRPr="00AE6A21">
        <w:rPr>
          <w:position w:val="-10"/>
        </w:rPr>
        <w:object w:dxaOrig="460" w:dyaOrig="320" w14:anchorId="0371BD81">
          <v:shape id="_x0000_i1197" type="#_x0000_t75" style="width:23.65pt;height:16.1pt" o:ole="">
            <v:imagedata r:id="rId25" o:title=""/>
          </v:shape>
          <o:OLEObject Type="Embed" ProgID="Equation.DSMT4" ShapeID="_x0000_i1197" DrawAspect="Content" ObjectID="_1592156944" r:id="rId26"/>
        </w:object>
      </w:r>
      <w:r>
        <w:t xml:space="preserve"> son las velocidades de las ruedas izquierda y derecha </w:t>
      </w:r>
      <w:r w:rsidRPr="00692A83">
        <w:rPr>
          <w:position w:val="-12"/>
        </w:rPr>
        <w:object w:dxaOrig="1300" w:dyaOrig="360" w14:anchorId="3D7FB23E">
          <v:shape id="_x0000_i1198" type="#_x0000_t75" style="width:65.55pt;height:18.25pt" o:ole="">
            <v:imagedata r:id="rId27" o:title=""/>
          </v:shape>
          <o:OLEObject Type="Embed" ProgID="Equation.DSMT4" ShapeID="_x0000_i1198" DrawAspect="Content" ObjectID="_1592156945" r:id="rId28"/>
        </w:object>
      </w:r>
      <w:r>
        <w:t xml:space="preserve">, mientras que el estado </w:t>
      </w:r>
      <w:r w:rsidR="00AE6A21" w:rsidRPr="00AE6A21">
        <w:rPr>
          <w:position w:val="-10"/>
        </w:rPr>
        <w:object w:dxaOrig="460" w:dyaOrig="320" w14:anchorId="66E5BDB8">
          <v:shape id="_x0000_i1199" type="#_x0000_t75" style="width:22.55pt;height:16.1pt" o:ole="">
            <v:imagedata r:id="rId29" o:title=""/>
          </v:shape>
          <o:OLEObject Type="Embed" ProgID="Equation.DSMT4" ShapeID="_x0000_i1199" DrawAspect="Content" ObjectID="_1592156946" r:id="rId30"/>
        </w:object>
      </w:r>
      <w:r>
        <w:t xml:space="preserve"> viene dado por la posición </w:t>
      </w:r>
      <w:r w:rsidRPr="00F21B89">
        <w:rPr>
          <w:i/>
        </w:rPr>
        <w:t>(x(t)</w:t>
      </w:r>
      <w:r w:rsidRPr="001A1288">
        <w:rPr>
          <w:i/>
        </w:rPr>
        <w:t>,</w:t>
      </w:r>
      <w:r w:rsidRPr="00F21B89">
        <w:rPr>
          <w:i/>
        </w:rPr>
        <w:t xml:space="preserve"> z(t)</w:t>
      </w:r>
      <w:r w:rsidRPr="001A1288">
        <w:rPr>
          <w:i/>
        </w:rPr>
        <w:t>)</w:t>
      </w:r>
      <w:r>
        <w:t xml:space="preserve"> y orientación </w:t>
      </w:r>
      <w:r w:rsidRPr="00AD4DB6">
        <w:rPr>
          <w:position w:val="-10"/>
        </w:rPr>
        <w:object w:dxaOrig="220" w:dyaOrig="260" w14:anchorId="16AC1829">
          <v:shape id="_x0000_i1200" type="#_x0000_t75" style="width:10.75pt;height:13.95pt" o:ole="">
            <v:imagedata r:id="rId31" o:title=""/>
          </v:shape>
          <o:OLEObject Type="Embed" ProgID="Equation.DSMT4" ShapeID="_x0000_i1200" DrawAspect="Content" ObjectID="_1592156947" r:id="rId32"/>
        </w:object>
      </w:r>
      <w:r w:rsidRPr="00F21B89">
        <w:rPr>
          <w:i/>
        </w:rPr>
        <w:t>(t</w:t>
      </w:r>
      <w:r w:rsidRPr="00942109">
        <w:t>) del robot, tal y como se muestra en la ecuación (2).</w:t>
      </w:r>
    </w:p>
    <w:p w14:paraId="77A92E4D" w14:textId="77777777" w:rsidR="00B3333A" w:rsidRPr="004A547C" w:rsidRDefault="00B3333A" w:rsidP="00B3333A">
      <w:pPr>
        <w:pStyle w:val="LetranormalTFG"/>
        <w:tabs>
          <w:tab w:val="right" w:pos="8931"/>
        </w:tabs>
        <w:spacing w:before="360" w:after="360"/>
      </w:pPr>
      <w:r w:rsidRPr="003A343E">
        <w:rPr>
          <w:position w:val="-28"/>
        </w:rPr>
        <w:object w:dxaOrig="2140" w:dyaOrig="680" w14:anchorId="632787FA">
          <v:shape id="_x0000_i1201" type="#_x0000_t75" style="width:107.45pt;height:35.45pt" o:ole="">
            <v:imagedata r:id="rId33" o:title=""/>
          </v:shape>
          <o:OLEObject Type="Embed" ProgID="Equation.DSMT4" ShapeID="_x0000_i1201" DrawAspect="Content" ObjectID="_1592156948" r:id="rId34"/>
        </w:object>
      </w:r>
      <w:r>
        <w:t xml:space="preserve"> </w:t>
      </w:r>
      <w:r>
        <w:tab/>
        <w:t>(2)</w:t>
      </w:r>
    </w:p>
    <w:p w14:paraId="306226B3" w14:textId="6AC0B2A3" w:rsidR="00B3333A" w:rsidRDefault="00B3333A" w:rsidP="00B3333A">
      <w:pPr>
        <w:pStyle w:val="LetranormalTFG"/>
      </w:pPr>
      <w:r>
        <w:t xml:space="preserve">En la figura </w:t>
      </w:r>
      <w:r w:rsidR="00AE6A21">
        <w:t>3</w:t>
      </w:r>
      <w:r>
        <w:t xml:space="preserve"> se pueden observar tanto el estado del sistema como sus entradas sobre el robot en cuestión.</w:t>
      </w:r>
    </w:p>
    <w:p w14:paraId="40737C11" w14:textId="77777777" w:rsidR="00B3333A" w:rsidRDefault="00B3333A" w:rsidP="00B3333A">
      <w:pPr>
        <w:pStyle w:val="LetranormalTFG"/>
        <w:jc w:val="center"/>
      </w:pPr>
      <w:r>
        <w:rPr>
          <w:noProof/>
          <w:lang w:eastAsia="es-ES"/>
        </w:rPr>
        <w:lastRenderedPageBreak/>
        <w:drawing>
          <wp:inline distT="0" distB="0" distL="0" distR="0" wp14:anchorId="7E986CAA" wp14:editId="388DB6B6">
            <wp:extent cx="5324475" cy="4132278"/>
            <wp:effectExtent l="0" t="0" r="0" b="1905"/>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360190" cy="4159996"/>
                    </a:xfrm>
                    <a:prstGeom prst="rect">
                      <a:avLst/>
                    </a:prstGeom>
                    <a:noFill/>
                    <a:ln>
                      <a:noFill/>
                    </a:ln>
                  </pic:spPr>
                </pic:pic>
              </a:graphicData>
            </a:graphic>
          </wp:inline>
        </w:drawing>
      </w:r>
    </w:p>
    <w:p w14:paraId="296B6641" w14:textId="6551DB4E" w:rsidR="00B3333A" w:rsidRDefault="00B3333A" w:rsidP="00B3333A">
      <w:pPr>
        <w:pStyle w:val="LetranormalTFG"/>
        <w:jc w:val="center"/>
      </w:pPr>
      <w:r w:rsidRPr="00F21B89">
        <w:rPr>
          <w:b/>
        </w:rPr>
        <w:t xml:space="preserve">Figura </w:t>
      </w:r>
      <w:r w:rsidR="00AE6A21">
        <w:rPr>
          <w:b/>
        </w:rPr>
        <w:t>3</w:t>
      </w:r>
      <w:r>
        <w:t>. Estado y entradas de un robot con direccionamiento diferencial.</w:t>
      </w:r>
    </w:p>
    <w:p w14:paraId="183E896F" w14:textId="0601E353" w:rsidR="00B3333A" w:rsidRPr="0005392A" w:rsidRDefault="00B3333A" w:rsidP="00B3333A">
      <w:pPr>
        <w:pStyle w:val="LetranormalTFG"/>
        <w:tabs>
          <w:tab w:val="right" w:pos="9070"/>
        </w:tabs>
      </w:pPr>
      <w:r>
        <w:t xml:space="preserve">A partir de la figura </w:t>
      </w:r>
      <w:r w:rsidR="00AE6A21">
        <w:t>3</w:t>
      </w:r>
      <w:r w:rsidRPr="0005392A">
        <w:t xml:space="preserve">, si el vehículo tiene una velocidad de desplazamiento </w:t>
      </w:r>
      <m:oMath>
        <m:r>
          <w:rPr>
            <w:rFonts w:ascii="Cambria Math" w:hAnsi="Cambria Math"/>
          </w:rPr>
          <m:t>v</m:t>
        </m:r>
      </m:oMath>
      <w:r w:rsidRPr="0005392A">
        <w:t xml:space="preserve"> y de rotación </w:t>
      </w:r>
      <m:oMath>
        <m:r>
          <w:rPr>
            <w:rFonts w:ascii="Cambria Math" w:hAnsi="Cambria Math"/>
          </w:rPr>
          <m:t>w</m:t>
        </m:r>
      </m:oMath>
      <w:r>
        <w:t xml:space="preserve">, se obtiene </w:t>
      </w:r>
      <w:r w:rsidR="004A7459">
        <w:t>los componentes mostrados</w:t>
      </w:r>
      <w:r>
        <w:t xml:space="preserve"> en la ecuación (3)</w:t>
      </w:r>
      <w:r w:rsidRPr="0005392A">
        <w:t>:</w:t>
      </w:r>
      <w:r>
        <w:rPr>
          <w:rFonts w:eastAsiaTheme="minorEastAsia"/>
        </w:rPr>
        <w:tab/>
      </w:r>
    </w:p>
    <w:p w14:paraId="322B152E" w14:textId="77777777" w:rsidR="00B3333A" w:rsidRPr="0005392A" w:rsidRDefault="00B3333A" w:rsidP="00B3333A">
      <w:pPr>
        <w:pStyle w:val="LetranormalTFG"/>
        <w:tabs>
          <w:tab w:val="right" w:pos="9070"/>
        </w:tabs>
        <w:spacing w:before="360" w:after="360"/>
      </w:pPr>
      <w:r w:rsidRPr="00884C57">
        <w:rPr>
          <w:position w:val="-50"/>
        </w:rPr>
        <w:object w:dxaOrig="1540" w:dyaOrig="1100" w14:anchorId="2FA72ED2">
          <v:shape id="_x0000_i1202" type="#_x0000_t75" style="width:77.35pt;height:55.9pt" o:ole="">
            <v:imagedata r:id="rId36" o:title=""/>
          </v:shape>
          <o:OLEObject Type="Embed" ProgID="Equation.DSMT4" ShapeID="_x0000_i1202" DrawAspect="Content" ObjectID="_1592156949" r:id="rId37"/>
        </w:object>
      </w:r>
      <w:r>
        <w:tab/>
      </w:r>
      <w:r>
        <w:rPr>
          <w:rFonts w:eastAsiaTheme="minorEastAsia"/>
        </w:rPr>
        <w:t>(3)</w:t>
      </w:r>
    </w:p>
    <w:p w14:paraId="39D865D8" w14:textId="77777777" w:rsidR="00B3333A" w:rsidRDefault="00B3333A" w:rsidP="00B3333A">
      <w:pPr>
        <w:pStyle w:val="LetranormalTFG"/>
      </w:pPr>
      <w:r>
        <w:t>Por otro lado, l</w:t>
      </w:r>
      <w:r w:rsidRPr="0005392A">
        <w:t>a derivada de una función puede aproximarse por el cociente incremental</w:t>
      </w:r>
      <w:r>
        <w:t xml:space="preserve"> mostrado en la ecuación (4). </w:t>
      </w:r>
      <w:r w:rsidRPr="0005392A">
        <w:t>Esto se conoce como derivada discreta hacia adelante, pero también puede aproximarse con el cociente incremental hacia atrás, la aproximación centrada, u otras aproximaciones más complicadas:</w:t>
      </w:r>
    </w:p>
    <w:p w14:paraId="3DC7EB08" w14:textId="77777777" w:rsidR="00B3333A" w:rsidRPr="00942109" w:rsidRDefault="00B3333A" w:rsidP="00B3333A">
      <w:pPr>
        <w:pStyle w:val="LetranormalTFG"/>
        <w:tabs>
          <w:tab w:val="right" w:pos="9070"/>
        </w:tabs>
        <w:spacing w:before="360" w:after="360"/>
        <w:rPr>
          <w:rFonts w:eastAsiaTheme="minorEastAsia"/>
        </w:rPr>
      </w:pPr>
      <m:oMath>
        <m:r>
          <m:rPr>
            <m:sty m:val="p"/>
          </m:rPr>
          <w:rPr>
            <w:rFonts w:ascii="Cambria Math" w:hAnsi="Cambria Math"/>
            <w:position w:val="-24"/>
          </w:rPr>
          <w:object w:dxaOrig="2240" w:dyaOrig="620" w14:anchorId="3BBC0BCD">
            <v:shape id="_x0000_i1203" type="#_x0000_t75" style="width:112.85pt;height:31.15pt" o:ole="">
              <v:imagedata r:id="rId38" o:title=""/>
            </v:shape>
            <o:OLEObject Type="Embed" ProgID="Equation.DSMT4" ShapeID="_x0000_i1203" DrawAspect="Content" ObjectID="_1592156950" r:id="rId39"/>
          </w:object>
        </m:r>
      </m:oMath>
      <w:r>
        <w:rPr>
          <w:rFonts w:eastAsiaTheme="minorEastAsia"/>
        </w:rPr>
        <w:t xml:space="preserve"> </w:t>
      </w:r>
      <w:r>
        <w:rPr>
          <w:rFonts w:eastAsiaTheme="minorEastAsia"/>
        </w:rPr>
        <w:tab/>
      </w:r>
      <w:r>
        <w:t>(4)</w:t>
      </w:r>
    </w:p>
    <w:p w14:paraId="39906A66" w14:textId="77777777" w:rsidR="00B3333A" w:rsidRPr="0005392A" w:rsidRDefault="00B3333A" w:rsidP="00B3333A">
      <w:pPr>
        <w:pStyle w:val="LetranormalTFG"/>
        <w:tabs>
          <w:tab w:val="right" w:pos="9070"/>
        </w:tabs>
      </w:pPr>
    </w:p>
    <w:p w14:paraId="744E9262" w14:textId="027ABADF" w:rsidR="00B3333A" w:rsidRPr="0005392A" w:rsidRDefault="00B3333A" w:rsidP="00B3333A">
      <w:pPr>
        <w:pStyle w:val="LetranormalTFG"/>
      </w:pPr>
      <w:r w:rsidRPr="0005392A">
        <w:lastRenderedPageBreak/>
        <w:t xml:space="preserve">El resultado es que, con una ecuación de este tipo, la nueva coordenada </w:t>
      </w:r>
      <w:r w:rsidR="004C2B0D" w:rsidRPr="00A12362">
        <w:rPr>
          <w:position w:val="-10"/>
        </w:rPr>
        <w:object w:dxaOrig="880" w:dyaOrig="320" w14:anchorId="48530C1C">
          <v:shape id="_x0000_i1204" type="#_x0000_t75" style="width:43pt;height:16.1pt" o:ole="">
            <v:imagedata r:id="rId40" o:title=""/>
          </v:shape>
          <o:OLEObject Type="Embed" ProgID="Equation.DSMT4" ShapeID="_x0000_i1204" DrawAspect="Content" ObjectID="_1592156951" r:id="rId41"/>
        </w:object>
      </w:r>
      <w:r w:rsidR="004C2B0D">
        <w:t xml:space="preserve"> </w:t>
      </w:r>
      <w:r w:rsidRPr="0005392A">
        <w:t xml:space="preserve">se puede calcular a partir de la anterior </w:t>
      </w:r>
      <w:r w:rsidR="004C2B0D" w:rsidRPr="00A12362">
        <w:rPr>
          <w:position w:val="-10"/>
        </w:rPr>
        <w:object w:dxaOrig="440" w:dyaOrig="320" w14:anchorId="4B190118">
          <v:shape id="_x0000_i1205" type="#_x0000_t75" style="width:21.5pt;height:16.1pt" o:ole="">
            <v:imagedata r:id="rId42" o:title=""/>
          </v:shape>
          <o:OLEObject Type="Embed" ProgID="Equation.DSMT4" ShapeID="_x0000_i1205" DrawAspect="Content" ObjectID="_1592156952" r:id="rId43"/>
        </w:object>
      </w:r>
      <w:r w:rsidR="004C2B0D">
        <w:t xml:space="preserve"> </w:t>
      </w:r>
      <w:r w:rsidRPr="0005392A">
        <w:t>mediante la ecuación:</w:t>
      </w:r>
    </w:p>
    <w:p w14:paraId="0552B6D0" w14:textId="77777777" w:rsidR="00B3333A" w:rsidRDefault="00B3333A" w:rsidP="00B3333A">
      <w:pPr>
        <w:pStyle w:val="LetranormalTFG"/>
        <w:tabs>
          <w:tab w:val="right" w:pos="9070"/>
        </w:tabs>
        <w:spacing w:before="360" w:after="360"/>
      </w:pPr>
      <w:r w:rsidRPr="00884C57">
        <w:rPr>
          <w:position w:val="-12"/>
        </w:rPr>
        <w:object w:dxaOrig="2240" w:dyaOrig="360" w14:anchorId="5F90906D">
          <v:shape id="_x0000_i1206" type="#_x0000_t75" style="width:112.85pt;height:18.25pt" o:ole="">
            <v:imagedata r:id="rId44" o:title=""/>
          </v:shape>
          <o:OLEObject Type="Embed" ProgID="Equation.DSMT4" ShapeID="_x0000_i1206" DrawAspect="Content" ObjectID="_1592156953" r:id="rId45"/>
        </w:object>
      </w:r>
      <w:r>
        <w:t xml:space="preserve"> </w:t>
      </w:r>
      <w:r>
        <w:tab/>
        <w:t>(5)</w:t>
      </w:r>
    </w:p>
    <w:p w14:paraId="513BEAC1" w14:textId="77777777" w:rsidR="00B3333A" w:rsidRDefault="00B3333A" w:rsidP="00B3333A">
      <w:pPr>
        <w:pStyle w:val="LetranormalTFG"/>
      </w:pPr>
      <w:r w:rsidRPr="0005392A">
        <w:t>Aplicando el mismo resultado al resto de coordenadas del modelo cinemático directo, se obtiene</w:t>
      </w:r>
      <w:r>
        <w:t xml:space="preserve"> la ecuación de cambio de estado (6)</w:t>
      </w:r>
      <w:r w:rsidRPr="0005392A">
        <w:t>:</w:t>
      </w:r>
    </w:p>
    <w:p w14:paraId="02A9D9DD" w14:textId="77777777" w:rsidR="00B3333A" w:rsidRDefault="00B3333A" w:rsidP="00B3333A">
      <w:pPr>
        <w:pStyle w:val="LetranormalTFG"/>
        <w:tabs>
          <w:tab w:val="right" w:pos="9070"/>
        </w:tabs>
        <w:spacing w:before="360" w:after="360"/>
      </w:pPr>
      <w:r w:rsidRPr="00884C57">
        <w:rPr>
          <w:position w:val="-50"/>
        </w:rPr>
        <w:object w:dxaOrig="2420" w:dyaOrig="1100" w14:anchorId="4801862E">
          <v:shape id="_x0000_i1207" type="#_x0000_t75" style="width:121.45pt;height:55.9pt" o:ole="">
            <v:imagedata r:id="rId46" o:title=""/>
          </v:shape>
          <o:OLEObject Type="Embed" ProgID="Equation.DSMT4" ShapeID="_x0000_i1207" DrawAspect="Content" ObjectID="_1592156954" r:id="rId47"/>
        </w:object>
      </w:r>
      <w:r>
        <w:tab/>
        <w:t>(6)</w:t>
      </w:r>
    </w:p>
    <w:p w14:paraId="4917AE67" w14:textId="77777777" w:rsidR="00B3333A" w:rsidRDefault="00B3333A" w:rsidP="00B3333A">
      <w:pPr>
        <w:pStyle w:val="LetranormalTFG"/>
      </w:pPr>
      <w:r>
        <w:t xml:space="preserve">Con el objetivo de buscar una ecuación similar a la mostrada en las ecuaciones (2), debemos relacionar las velocidades </w:t>
      </w:r>
      <m:oMath>
        <m:d>
          <m:dPr>
            <m:ctrlPr>
              <w:rPr>
                <w:rFonts w:ascii="Cambria Math" w:hAnsi="Cambria Math"/>
              </w:rPr>
            </m:ctrlPr>
          </m:dPr>
          <m:e>
            <m:sSub>
              <m:sSubPr>
                <m:ctrlPr>
                  <w:rPr>
                    <w:rFonts w:ascii="Cambria Math" w:hAnsi="Cambria Math"/>
                  </w:rPr>
                </m:ctrlPr>
              </m:sSubPr>
              <m:e>
                <m:r>
                  <w:rPr>
                    <w:rFonts w:ascii="Cambria Math" w:hAnsi="Cambria Math"/>
                  </w:rPr>
                  <m:t>v</m:t>
                </m:r>
              </m:e>
              <m:sub>
                <m:r>
                  <w:rPr>
                    <w:rFonts w:ascii="Cambria Math" w:hAnsi="Cambria Math"/>
                  </w:rPr>
                  <m:t>x</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z</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φ</m:t>
                </m:r>
              </m:sub>
            </m:sSub>
          </m:e>
        </m:d>
      </m:oMath>
      <w:r>
        <w:rPr>
          <w:rFonts w:eastAsiaTheme="minorEastAsia"/>
        </w:rPr>
        <w:t xml:space="preserve"> con las entradas reales del sistema </w:t>
      </w:r>
      <w:r w:rsidRPr="00326B5B">
        <w:rPr>
          <w:position w:val="-12"/>
        </w:rPr>
        <w:object w:dxaOrig="880" w:dyaOrig="360" w14:anchorId="7D8571B7">
          <v:shape id="_x0000_i1208" type="#_x0000_t75" style="width:43pt;height:18.25pt" o:ole="">
            <v:imagedata r:id="rId48" o:title=""/>
          </v:shape>
          <o:OLEObject Type="Embed" ProgID="Equation.DSMT4" ShapeID="_x0000_i1208" DrawAspect="Content" ObjectID="_1592156955" r:id="rId49"/>
        </w:object>
      </w:r>
      <w:r>
        <w:t>.</w:t>
      </w:r>
    </w:p>
    <w:p w14:paraId="2C8A8B53" w14:textId="2752F977" w:rsidR="00B3333A" w:rsidRDefault="00B3333A" w:rsidP="00B3333A">
      <w:pPr>
        <w:pStyle w:val="LetranormalTFG"/>
        <w:rPr>
          <w:rFonts w:eastAsiaTheme="minorEastAsia"/>
        </w:rPr>
      </w:pPr>
      <w:r w:rsidRPr="0005392A">
        <w:t xml:space="preserve">Sean </w:t>
      </w:r>
      <m:oMath>
        <m:sSub>
          <m:sSubPr>
            <m:ctrlPr>
              <w:rPr>
                <w:rFonts w:ascii="Cambria Math" w:hAnsi="Cambria Math"/>
              </w:rPr>
            </m:ctrlPr>
          </m:sSubPr>
          <m:e>
            <m:r>
              <w:rPr>
                <w:rFonts w:ascii="Cambria Math" w:hAnsi="Cambria Math"/>
              </w:rPr>
              <m:t>w</m:t>
            </m:r>
          </m:e>
          <m:sub>
            <m:r>
              <w:rPr>
                <w:rFonts w:ascii="Cambria Math" w:hAnsi="Cambria Math"/>
              </w:rPr>
              <m:t>i</m:t>
            </m:r>
          </m:sub>
        </m:sSub>
      </m:oMath>
      <w:r w:rsidRPr="0005392A">
        <w:t xml:space="preserve"> y </w:t>
      </w:r>
      <m:oMath>
        <m:sSub>
          <m:sSubPr>
            <m:ctrlPr>
              <w:rPr>
                <w:rFonts w:ascii="Cambria Math" w:hAnsi="Cambria Math"/>
              </w:rPr>
            </m:ctrlPr>
          </m:sSubPr>
          <m:e>
            <m:r>
              <w:rPr>
                <w:rFonts w:ascii="Cambria Math" w:hAnsi="Cambria Math"/>
              </w:rPr>
              <m:t>w</m:t>
            </m:r>
          </m:e>
          <m:sub>
            <m:r>
              <w:rPr>
                <w:rFonts w:ascii="Cambria Math" w:hAnsi="Cambria Math"/>
              </w:rPr>
              <m:t>d</m:t>
            </m:r>
          </m:sub>
        </m:sSub>
      </m:oMath>
      <w:r w:rsidRPr="0005392A">
        <w:t xml:space="preserve"> las velocidades de giro de las ruedas izquierda y derecha, respectivamente. Si el radio</w:t>
      </w:r>
      <w:r>
        <w:t xml:space="preserve"> de la rueda es WR</w:t>
      </w:r>
      <w:r w:rsidRPr="00623F5D">
        <w:t xml:space="preserve">, las velocidades lineales correspondientes son  </w:t>
      </w:r>
      <m:oMath>
        <m:sSub>
          <m:sSubPr>
            <m:ctrlPr>
              <w:rPr>
                <w:rFonts w:ascii="Cambria Math" w:hAnsi="Cambria Math"/>
              </w:rPr>
            </m:ctrlPr>
          </m:sSubPr>
          <m:e>
            <m:r>
              <w:rPr>
                <w:rFonts w:ascii="Cambria Math" w:hAnsi="Cambria Math"/>
              </w:rPr>
              <m:t>v</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r>
          <w:rPr>
            <w:rFonts w:ascii="Cambria Math" w:hAnsi="Cambria Math"/>
          </w:rPr>
          <m:t>WR</m:t>
        </m:r>
      </m:oMath>
      <w:r w:rsidRPr="00623F5D">
        <w:t xml:space="preserve"> y </w:t>
      </w:r>
      <m:oMath>
        <m:sSub>
          <m:sSubPr>
            <m:ctrlPr>
              <w:rPr>
                <w:rFonts w:ascii="Cambria Math" w:hAnsi="Cambria Math"/>
              </w:rPr>
            </m:ctrlPr>
          </m:sSubPr>
          <m:e>
            <m:r>
              <w:rPr>
                <w:rFonts w:ascii="Cambria Math" w:hAnsi="Cambria Math"/>
              </w:rPr>
              <m:t>v</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d</m:t>
            </m:r>
          </m:sub>
        </m:sSub>
        <m:r>
          <m:rPr>
            <m:sty m:val="p"/>
          </m:rPr>
          <w:rPr>
            <w:rFonts w:ascii="Cambria Math" w:hAnsi="Cambria Math"/>
          </w:rPr>
          <m:t>∙</m:t>
        </m:r>
        <m:r>
          <w:rPr>
            <w:rFonts w:ascii="Cambria Math" w:hAnsi="Cambria Math"/>
          </w:rPr>
          <m:t>WR</m:t>
        </m:r>
      </m:oMath>
      <w:r w:rsidRPr="00623F5D">
        <w:t>.</w:t>
      </w:r>
      <w:r>
        <w:t xml:space="preserve"> E</w:t>
      </w:r>
      <w:r w:rsidR="004C2B0D">
        <w:t>n</w:t>
      </w:r>
      <w:r>
        <w:t xml:space="preserve"> este caso, la velocidad lineal y velocidad angular correspondientes en el modelo vienen dadas por:</w:t>
      </w:r>
    </w:p>
    <w:p w14:paraId="5A0FBAD4" w14:textId="77777777" w:rsidR="00B3333A" w:rsidRDefault="00B3333A" w:rsidP="00B3333A">
      <w:pPr>
        <w:pStyle w:val="LetranormalTFG"/>
        <w:tabs>
          <w:tab w:val="right" w:pos="9070"/>
        </w:tabs>
        <w:spacing w:before="360" w:after="360"/>
      </w:pPr>
      <w:r w:rsidRPr="00884C57">
        <w:rPr>
          <w:position w:val="-58"/>
        </w:rPr>
        <w:object w:dxaOrig="3140" w:dyaOrig="1280" w14:anchorId="036885FA">
          <v:shape id="_x0000_i1209" type="#_x0000_t75" style="width:157.95pt;height:63.4pt" o:ole="">
            <v:imagedata r:id="rId50" o:title=""/>
          </v:shape>
          <o:OLEObject Type="Embed" ProgID="Equation.DSMT4" ShapeID="_x0000_i1209" DrawAspect="Content" ObjectID="_1592156956" r:id="rId51"/>
        </w:object>
      </w:r>
      <w:r>
        <w:rPr>
          <w:rFonts w:eastAsiaTheme="minorEastAsia"/>
        </w:rPr>
        <w:tab/>
        <w:t>(7)</w:t>
      </w:r>
    </w:p>
    <w:p w14:paraId="287F4264" w14:textId="77777777" w:rsidR="00B3333A" w:rsidRDefault="00B3333A" w:rsidP="00B3333A">
      <w:pPr>
        <w:pStyle w:val="LetranormalTFG"/>
        <w:rPr>
          <w:rFonts w:eastAsiaTheme="minorEastAsia"/>
        </w:rPr>
      </w:pPr>
      <w:r>
        <w:t xml:space="preserve">Sustituyendo estas expresiones en las obtenidas en la ecuación (3), se obtienen los componentes de la velocidad del robot en el sistema </w:t>
      </w:r>
      <w:r w:rsidRPr="00F21B89">
        <w:rPr>
          <w:i/>
        </w:rPr>
        <w:t>{G}</w:t>
      </w:r>
      <w:r>
        <w:t xml:space="preserve"> a partir de la velocidad de giro de cada rueda:</w:t>
      </w:r>
    </w:p>
    <w:p w14:paraId="3522B4F8" w14:textId="77777777" w:rsidR="00B3333A" w:rsidRPr="00F21B89" w:rsidRDefault="00B3333A" w:rsidP="00B3333A">
      <w:pPr>
        <w:pStyle w:val="LetranormalTFG"/>
        <w:tabs>
          <w:tab w:val="right" w:pos="9070"/>
        </w:tabs>
        <w:spacing w:before="360" w:after="360"/>
        <w:rPr>
          <w:rFonts w:eastAsiaTheme="minorEastAsia"/>
        </w:rPr>
      </w:pPr>
      <w:r w:rsidRPr="00884C57">
        <w:rPr>
          <w:position w:val="-88"/>
        </w:rPr>
        <w:object w:dxaOrig="5700" w:dyaOrig="1920" w14:anchorId="5BE86B1C">
          <v:shape id="_x0000_i1210" type="#_x0000_t75" style="width:285.85pt;height:95.65pt" o:ole="">
            <v:imagedata r:id="rId52" o:title=""/>
          </v:shape>
          <o:OLEObject Type="Embed" ProgID="Equation.DSMT4" ShapeID="_x0000_i1210" DrawAspect="Content" ObjectID="_1592156957" r:id="rId53"/>
        </w:object>
      </w:r>
      <w:r>
        <w:tab/>
        <w:t>(8)</w:t>
      </w:r>
    </w:p>
    <w:p w14:paraId="0F85623E" w14:textId="77777777" w:rsidR="00B3333A" w:rsidRDefault="00B3333A" w:rsidP="00B3333A">
      <w:pPr>
        <w:pStyle w:val="LetranormalTFG"/>
        <w:rPr>
          <w:rFonts w:eastAsiaTheme="minorEastAsia"/>
        </w:rPr>
      </w:pPr>
      <w:r>
        <w:lastRenderedPageBreak/>
        <w:t>Finalmente, utilizando el modelo discreto mostrado en la ecuación (6), se obtiene:</w:t>
      </w:r>
    </w:p>
    <w:p w14:paraId="0B169754" w14:textId="77777777" w:rsidR="00B3333A" w:rsidRDefault="00B3333A" w:rsidP="00B3333A">
      <w:pPr>
        <w:pStyle w:val="LetranormalTFG"/>
        <w:tabs>
          <w:tab w:val="right" w:pos="9070"/>
        </w:tabs>
        <w:spacing w:before="360" w:after="360"/>
      </w:pPr>
      <w:r w:rsidRPr="00365347">
        <w:rPr>
          <w:position w:val="-88"/>
        </w:rPr>
        <w:object w:dxaOrig="5040" w:dyaOrig="1900" w14:anchorId="7E620036">
          <v:shape id="_x0000_i1211" type="#_x0000_t75" style="width:252.55pt;height:95.65pt" o:ole="">
            <v:imagedata r:id="rId54" o:title=""/>
          </v:shape>
          <o:OLEObject Type="Embed" ProgID="Equation.DSMT4" ShapeID="_x0000_i1211" DrawAspect="Content" ObjectID="_1592156958" r:id="rId55"/>
        </w:object>
      </w:r>
      <w:r>
        <w:tab/>
        <w:t>(9)</w:t>
      </w:r>
    </w:p>
    <w:p w14:paraId="7CB82AD5" w14:textId="77777777" w:rsidR="00B3333A" w:rsidRDefault="00B3333A" w:rsidP="00B3333A">
      <w:pPr>
        <w:pStyle w:val="LetranormalTFG"/>
        <w:tabs>
          <w:tab w:val="right" w:pos="9070"/>
        </w:tabs>
        <w:rPr>
          <w:rFonts w:eastAsiaTheme="minorEastAsia"/>
        </w:rPr>
      </w:pPr>
      <w:r>
        <w:rPr>
          <w:rFonts w:eastAsiaTheme="minorEastAsia"/>
        </w:rPr>
        <w:t xml:space="preserve">Para terminar, si utilizamos las variables </w:t>
      </w:r>
      <w:r w:rsidRPr="00942109">
        <w:rPr>
          <w:rFonts w:eastAsiaTheme="minorEastAsia"/>
          <w:i/>
        </w:rPr>
        <w:t>s</w:t>
      </w:r>
      <w:r>
        <w:rPr>
          <w:rFonts w:eastAsiaTheme="minorEastAsia"/>
        </w:rPr>
        <w:t xml:space="preserve"> para representar el estado de los sensores (</w:t>
      </w:r>
      <w:r w:rsidRPr="00942109">
        <w:rPr>
          <w:rFonts w:eastAsiaTheme="minorEastAsia"/>
          <w:i/>
        </w:rPr>
        <w:t>s</w:t>
      </w:r>
      <w:r>
        <w:rPr>
          <w:rFonts w:eastAsiaTheme="minorEastAsia"/>
        </w:rPr>
        <w:t xml:space="preserve">=0 si esta sobre la línea y </w:t>
      </w:r>
      <w:r w:rsidRPr="00942109">
        <w:rPr>
          <w:rFonts w:eastAsiaTheme="minorEastAsia"/>
          <w:i/>
        </w:rPr>
        <w:t>s</w:t>
      </w:r>
      <w:r>
        <w:rPr>
          <w:rFonts w:eastAsiaTheme="minorEastAsia"/>
        </w:rPr>
        <w:t>=1 en caso contrario), se obtiene:</w:t>
      </w:r>
    </w:p>
    <w:p w14:paraId="40502BDC" w14:textId="77777777" w:rsidR="00B3333A" w:rsidRDefault="00B3333A" w:rsidP="00B3333A">
      <w:pPr>
        <w:pStyle w:val="LetranormalTFG"/>
        <w:tabs>
          <w:tab w:val="right" w:pos="9070"/>
        </w:tabs>
        <w:spacing w:before="360" w:after="360"/>
      </w:pPr>
      <w:r w:rsidRPr="00365347">
        <w:rPr>
          <w:position w:val="-88"/>
        </w:rPr>
        <w:object w:dxaOrig="5200" w:dyaOrig="1900" w14:anchorId="10AF1F2A">
          <v:shape id="_x0000_i1212" type="#_x0000_t75" style="width:261.15pt;height:95.65pt" o:ole="">
            <v:imagedata r:id="rId56" o:title=""/>
          </v:shape>
          <o:OLEObject Type="Embed" ProgID="Equation.DSMT4" ShapeID="_x0000_i1212" DrawAspect="Content" ObjectID="_1592156959" r:id="rId57"/>
        </w:object>
      </w:r>
      <w:r>
        <w:tab/>
        <w:t>(10)</w:t>
      </w:r>
    </w:p>
    <w:p w14:paraId="5EAF61C6" w14:textId="77777777" w:rsidR="00B3333A" w:rsidRDefault="00B3333A" w:rsidP="00B3333A">
      <w:pPr>
        <w:pStyle w:val="LetranormalTFG"/>
        <w:tabs>
          <w:tab w:val="right" w:pos="9070"/>
        </w:tabs>
        <w:spacing w:after="360"/>
      </w:pPr>
      <w:r>
        <w:t xml:space="preserve">Y definiendo las constantes </w:t>
      </w:r>
      <w:r w:rsidRPr="00365347">
        <w:rPr>
          <w:position w:val="-24"/>
        </w:rPr>
        <w:object w:dxaOrig="1040" w:dyaOrig="620" w14:anchorId="294B585D">
          <v:shape id="_x0000_i1213" type="#_x0000_t75" style="width:52.65pt;height:31.15pt" o:ole="">
            <v:imagedata r:id="rId58" o:title=""/>
          </v:shape>
          <o:OLEObject Type="Embed" ProgID="Equation.DSMT4" ShapeID="_x0000_i1213" DrawAspect="Content" ObjectID="_1592156960" r:id="rId59"/>
        </w:object>
      </w:r>
      <w:r>
        <w:t xml:space="preserve"> y </w:t>
      </w:r>
      <w:r w:rsidRPr="00365347">
        <w:rPr>
          <w:position w:val="-12"/>
        </w:rPr>
        <w:object w:dxaOrig="1020" w:dyaOrig="360" w14:anchorId="4A89B3E9">
          <v:shape id="_x0000_i1214" type="#_x0000_t75" style="width:50.5pt;height:18.25pt" o:ole="">
            <v:imagedata r:id="rId60" o:title=""/>
          </v:shape>
          <o:OLEObject Type="Embed" ProgID="Equation.DSMT4" ShapeID="_x0000_i1214" DrawAspect="Content" ObjectID="_1592156961" r:id="rId61"/>
        </w:object>
      </w:r>
      <w:r>
        <w:t xml:space="preserve"> resulta:</w:t>
      </w:r>
    </w:p>
    <w:p w14:paraId="0946D461" w14:textId="77777777" w:rsidR="00B3333A" w:rsidRPr="00942109" w:rsidRDefault="00B3333A" w:rsidP="00B3333A">
      <w:pPr>
        <w:pStyle w:val="LetranormalTFG"/>
        <w:tabs>
          <w:tab w:val="right" w:pos="9070"/>
        </w:tabs>
        <w:spacing w:before="360" w:after="360"/>
      </w:pPr>
      <w:r w:rsidRPr="00365347">
        <w:rPr>
          <w:position w:val="-76"/>
        </w:rPr>
        <w:object w:dxaOrig="4800" w:dyaOrig="1359" w14:anchorId="1FC7E077">
          <v:shape id="_x0000_i1215" type="#_x0000_t75" style="width:239.65pt;height:67.7pt" o:ole="">
            <v:imagedata r:id="rId62" o:title=""/>
          </v:shape>
          <o:OLEObject Type="Embed" ProgID="Equation.DSMT4" ShapeID="_x0000_i1215" DrawAspect="Content" ObjectID="_1592156962" r:id="rId63"/>
        </w:object>
      </w:r>
      <w:r>
        <w:tab/>
        <w:t>(11)</w:t>
      </w:r>
    </w:p>
    <w:p w14:paraId="7D4E52D8" w14:textId="7C3AA66E" w:rsidR="00B3333A" w:rsidRDefault="00B3333A" w:rsidP="00B3333A">
      <w:pPr>
        <w:pStyle w:val="LetranormalTFG"/>
        <w:rPr>
          <w:rFonts w:ascii="Arial" w:eastAsiaTheme="majorEastAsia" w:hAnsi="Arial" w:cstheme="majorBidi"/>
          <w:sz w:val="36"/>
          <w:szCs w:val="32"/>
        </w:rPr>
      </w:pPr>
      <w:r>
        <w:rPr>
          <w:rFonts w:eastAsiaTheme="minorEastAsia"/>
        </w:rPr>
        <w:t>Estas ecuaciones son las que nos sirven para poder calcular el estado del robot en el instante siguiente, es decir, la posición y la orientación en</w:t>
      </w:r>
      <w:r w:rsidR="004C2B0D">
        <w:rPr>
          <w:rFonts w:eastAsiaTheme="minorEastAsia"/>
        </w:rPr>
        <w:t xml:space="preserve"> cada instante de tiempo.</w:t>
      </w:r>
      <w:r>
        <w:rPr>
          <w:rFonts w:eastAsiaTheme="minorEastAsia"/>
        </w:rPr>
        <w:t xml:space="preserve"> Las variables necesarias para poder </w:t>
      </w:r>
      <w:r w:rsidR="004C2B0D">
        <w:rPr>
          <w:rFonts w:eastAsiaTheme="minorEastAsia"/>
        </w:rPr>
        <w:t>realizar dicho calculo son</w:t>
      </w:r>
      <w:r>
        <w:rPr>
          <w:rFonts w:eastAsiaTheme="minorEastAsia"/>
        </w:rPr>
        <w:t xml:space="preserve">: el estado anterior ya sea su posición </w:t>
      </w:r>
      <w:r w:rsidRPr="00EE2D42">
        <w:rPr>
          <w:i/>
          <w:position w:val="-10"/>
        </w:rPr>
        <w:object w:dxaOrig="880" w:dyaOrig="320" w14:anchorId="2575AE9F">
          <v:shape id="_x0000_i1216" type="#_x0000_t75" style="width:43pt;height:16.1pt" o:ole="">
            <v:imagedata r:id="rId64" o:title=""/>
          </v:shape>
          <o:OLEObject Type="Embed" ProgID="Equation.DSMT4" ShapeID="_x0000_i1216" DrawAspect="Content" ObjectID="_1592156963" r:id="rId65"/>
        </w:object>
      </w:r>
      <w:r w:rsidRPr="00942109">
        <w:rPr>
          <w:rFonts w:eastAsiaTheme="minorEastAsia"/>
          <w:i/>
        </w:rPr>
        <w:t xml:space="preserve"> </w:t>
      </w:r>
      <w:r>
        <w:rPr>
          <w:rFonts w:eastAsiaTheme="minorEastAsia"/>
        </w:rPr>
        <w:t xml:space="preserve">u orientación </w:t>
      </w:r>
      <w:r w:rsidRPr="00C23E16">
        <w:rPr>
          <w:position w:val="-10"/>
        </w:rPr>
        <w:object w:dxaOrig="440" w:dyaOrig="320" w14:anchorId="2EB8CDCC">
          <v:shape id="_x0000_i1217" type="#_x0000_t75" style="width:21.5pt;height:16.1pt" o:ole="">
            <v:imagedata r:id="rId66" o:title=""/>
          </v:shape>
          <o:OLEObject Type="Embed" ProgID="Equation.DSMT4" ShapeID="_x0000_i1217" DrawAspect="Content" ObjectID="_1592156964" r:id="rId67"/>
        </w:object>
      </w:r>
      <w:r>
        <w:rPr>
          <w:rFonts w:eastAsiaTheme="minorEastAsia"/>
        </w:rPr>
        <w:t xml:space="preserve">, el radio de las </w:t>
      </w:r>
      <w:r w:rsidRPr="00EE2D42">
        <w:rPr>
          <w:rFonts w:eastAsiaTheme="minorEastAsia"/>
        </w:rPr>
        <w:t>ruedas</w:t>
      </w:r>
      <w:r>
        <w:rPr>
          <w:rFonts w:eastAsiaTheme="minorEastAsia"/>
        </w:rPr>
        <w:t xml:space="preserve"> </w:t>
      </w:r>
      <w:r w:rsidRPr="00C23E16">
        <w:rPr>
          <w:position w:val="-6"/>
        </w:rPr>
        <w:object w:dxaOrig="400" w:dyaOrig="279" w14:anchorId="02BBE241">
          <v:shape id="_x0000_i1218" type="#_x0000_t75" style="width:21.5pt;height:13.95pt" o:ole="">
            <v:imagedata r:id="rId68" o:title=""/>
          </v:shape>
          <o:OLEObject Type="Embed" ProgID="Equation.DSMT4" ShapeID="_x0000_i1218" DrawAspect="Content" ObjectID="_1592156965" r:id="rId69"/>
        </w:object>
      </w:r>
      <w:r>
        <w:rPr>
          <w:rFonts w:eastAsiaTheme="minorEastAsia"/>
        </w:rPr>
        <w:t xml:space="preserve"> y separación entre las mismas </w:t>
      </w:r>
      <w:r w:rsidRPr="00C23E16">
        <w:rPr>
          <w:position w:val="-6"/>
        </w:rPr>
        <w:object w:dxaOrig="400" w:dyaOrig="279" w14:anchorId="7CE3949A">
          <v:shape id="_x0000_i1219" type="#_x0000_t75" style="width:21.5pt;height:13.95pt" o:ole="">
            <v:imagedata r:id="rId70" o:title=""/>
          </v:shape>
          <o:OLEObject Type="Embed" ProgID="Equation.DSMT4" ShapeID="_x0000_i1219" DrawAspect="Content" ObjectID="_1592156966" r:id="rId71"/>
        </w:object>
      </w:r>
      <w:r>
        <w:t>, así como la velocidad de giro de los motores</w:t>
      </w:r>
      <w:r>
        <w:rPr>
          <w:rFonts w:eastAsiaTheme="minorEastAsia"/>
        </w:rPr>
        <w:t xml:space="preserve"> </w:t>
      </w:r>
      <w:r w:rsidRPr="0002256E">
        <w:rPr>
          <w:position w:val="-6"/>
        </w:rPr>
        <w:object w:dxaOrig="240" w:dyaOrig="220" w14:anchorId="41C8D29B">
          <v:shape id="_x0000_i1220" type="#_x0000_t75" style="width:12.9pt;height:10.75pt" o:ole="">
            <v:imagedata r:id="rId72" o:title=""/>
          </v:shape>
          <o:OLEObject Type="Embed" ProgID="Equation.DSMT4" ShapeID="_x0000_i1220" DrawAspect="Content" ObjectID="_1592156967" r:id="rId73"/>
        </w:object>
      </w:r>
      <w:r>
        <w:t xml:space="preserve"> y el paso de la simulación </w:t>
      </w:r>
      <w:r w:rsidRPr="00834508">
        <w:rPr>
          <w:position w:val="-6"/>
        </w:rPr>
        <w:object w:dxaOrig="300" w:dyaOrig="279" w14:anchorId="50445C0D">
          <v:shape id="_x0000_i1221" type="#_x0000_t75" style="width:15.05pt;height:13.95pt" o:ole="">
            <v:imagedata r:id="rId74" o:title=""/>
          </v:shape>
          <o:OLEObject Type="Embed" ProgID="Equation.DSMT4" ShapeID="_x0000_i1221" DrawAspect="Content" ObjectID="_1592156968" r:id="rId75"/>
        </w:object>
      </w:r>
      <w:r>
        <w:t xml:space="preserve">. El cálculo de las variables </w:t>
      </w:r>
      <w:r w:rsidRPr="00942109">
        <w:rPr>
          <w:i/>
        </w:rPr>
        <w:t>s</w:t>
      </w:r>
      <w:r>
        <w:t xml:space="preserve"> se explica a continuación.</w:t>
      </w:r>
    </w:p>
    <w:p w14:paraId="40CD1EDB" w14:textId="77777777" w:rsidR="008940EA" w:rsidRPr="008126A2" w:rsidRDefault="008940EA" w:rsidP="0040696D">
      <w:pPr>
        <w:pStyle w:val="LetranormalTFG"/>
      </w:pPr>
    </w:p>
    <w:p w14:paraId="1825911A" w14:textId="77777777" w:rsidR="00627EFB" w:rsidRDefault="008A4865">
      <w:pPr>
        <w:pStyle w:val="TFGtitulo2"/>
      </w:pPr>
      <w:bookmarkStart w:id="13" w:name="_Toc518322204"/>
      <w:r>
        <w:lastRenderedPageBreak/>
        <w:t>2.</w:t>
      </w:r>
      <w:r w:rsidR="000475C7">
        <w:t xml:space="preserve">2. </w:t>
      </w:r>
      <w:r w:rsidR="006A36B1">
        <w:t>Navegación autónoma</w:t>
      </w:r>
      <w:bookmarkEnd w:id="13"/>
    </w:p>
    <w:p w14:paraId="743C483E" w14:textId="7FE5D0CE" w:rsidR="00214484" w:rsidRDefault="004C2B0D" w:rsidP="00214484">
      <w:pPr>
        <w:pStyle w:val="LetranormalTFG"/>
      </w:pPr>
      <w:r>
        <w:t>La tarea que debe realizar el robot consiste en recorrer un circuito sin salirse del mismo. Este circuito se marca con una línea negra sobre un fondo de color blanco, como se muestra en la figura 4</w:t>
      </w:r>
      <w:r w:rsidR="00214484">
        <w:t>. El robot sigue líneas que se ha implementado realiza su movimiento de manera autónoma, esto se puede realizar gracias a dos sensores</w:t>
      </w:r>
      <w:r>
        <w:t xml:space="preserve"> colocados</w:t>
      </w:r>
      <w:r w:rsidR="00214484">
        <w:t xml:space="preserve"> en la parte delantera del robot los cuales son responsables de la detección de la línea del circuito. En función de lo que estos sensores recojan (están sobre el circuito o no) el robot realiza cambios en la velocidad de sus ruedas resultando en un movimiento recto, rotatorio hacia la izquierda o rotatorio hacia la derecha.</w:t>
      </w:r>
    </w:p>
    <w:p w14:paraId="47AC5C66" w14:textId="77777777" w:rsidR="00214484" w:rsidRDefault="00214484" w:rsidP="00214484">
      <w:pPr>
        <w:pStyle w:val="LetranormalTFG"/>
        <w:jc w:val="center"/>
      </w:pPr>
      <w:r>
        <w:rPr>
          <w:noProof/>
          <w:lang w:eastAsia="es-ES"/>
        </w:rPr>
        <mc:AlternateContent>
          <mc:Choice Requires="wpg">
            <w:drawing>
              <wp:inline distT="0" distB="0" distL="0" distR="0" wp14:anchorId="698C2D18" wp14:editId="41AAF1C5">
                <wp:extent cx="2974340" cy="1778000"/>
                <wp:effectExtent l="76200" t="19050" r="26035" b="22225"/>
                <wp:docPr id="26" name="Grupo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974340" cy="1778000"/>
                          <a:chOff x="3463" y="5355"/>
                          <a:chExt cx="4617" cy="2760"/>
                        </a:xfrm>
                      </wpg:grpSpPr>
                      <wps:wsp>
                        <wps:cNvPr id="298" name="Freeform 13"/>
                        <wps:cNvSpPr>
                          <a:spLocks noChangeAspect="1"/>
                        </wps:cNvSpPr>
                        <wps:spPr bwMode="auto">
                          <a:xfrm>
                            <a:off x="3588" y="5355"/>
                            <a:ext cx="4492" cy="2760"/>
                          </a:xfrm>
                          <a:custGeom>
                            <a:avLst/>
                            <a:gdLst>
                              <a:gd name="T0" fmla="*/ 25 w 4492"/>
                              <a:gd name="T1" fmla="*/ 1742 h 2760"/>
                              <a:gd name="T2" fmla="*/ 25 w 4492"/>
                              <a:gd name="T3" fmla="*/ 1562 h 2760"/>
                              <a:gd name="T4" fmla="*/ 102 w 4492"/>
                              <a:gd name="T5" fmla="*/ 1215 h 2760"/>
                              <a:gd name="T6" fmla="*/ 402 w 4492"/>
                              <a:gd name="T7" fmla="*/ 930 h 2760"/>
                              <a:gd name="T8" fmla="*/ 747 w 4492"/>
                              <a:gd name="T9" fmla="*/ 1035 h 2760"/>
                              <a:gd name="T10" fmla="*/ 1167 w 4492"/>
                              <a:gd name="T11" fmla="*/ 1170 h 2760"/>
                              <a:gd name="T12" fmla="*/ 1497 w 4492"/>
                              <a:gd name="T13" fmla="*/ 900 h 2760"/>
                              <a:gd name="T14" fmla="*/ 1572 w 4492"/>
                              <a:gd name="T15" fmla="*/ 570 h 2760"/>
                              <a:gd name="T16" fmla="*/ 1692 w 4492"/>
                              <a:gd name="T17" fmla="*/ 150 h 2760"/>
                              <a:gd name="T18" fmla="*/ 2142 w 4492"/>
                              <a:gd name="T19" fmla="*/ 15 h 2760"/>
                              <a:gd name="T20" fmla="*/ 2397 w 4492"/>
                              <a:gd name="T21" fmla="*/ 240 h 2760"/>
                              <a:gd name="T22" fmla="*/ 2367 w 4492"/>
                              <a:gd name="T23" fmla="*/ 525 h 2760"/>
                              <a:gd name="T24" fmla="*/ 2127 w 4492"/>
                              <a:gd name="T25" fmla="*/ 690 h 2760"/>
                              <a:gd name="T26" fmla="*/ 1962 w 4492"/>
                              <a:gd name="T27" fmla="*/ 930 h 2760"/>
                              <a:gd name="T28" fmla="*/ 2082 w 4492"/>
                              <a:gd name="T29" fmla="*/ 1275 h 2760"/>
                              <a:gd name="T30" fmla="*/ 2532 w 4492"/>
                              <a:gd name="T31" fmla="*/ 1260 h 2760"/>
                              <a:gd name="T32" fmla="*/ 2802 w 4492"/>
                              <a:gd name="T33" fmla="*/ 1080 h 2760"/>
                              <a:gd name="T34" fmla="*/ 3312 w 4492"/>
                              <a:gd name="T35" fmla="*/ 600 h 2760"/>
                              <a:gd name="T36" fmla="*/ 4047 w 4492"/>
                              <a:gd name="T37" fmla="*/ 330 h 2760"/>
                              <a:gd name="T38" fmla="*/ 4422 w 4492"/>
                              <a:gd name="T39" fmla="*/ 630 h 2760"/>
                              <a:gd name="T40" fmla="*/ 4467 w 4492"/>
                              <a:gd name="T41" fmla="*/ 1020 h 2760"/>
                              <a:gd name="T42" fmla="*/ 4347 w 4492"/>
                              <a:gd name="T43" fmla="*/ 1860 h 2760"/>
                              <a:gd name="T44" fmla="*/ 4107 w 4492"/>
                              <a:gd name="T45" fmla="*/ 2175 h 2760"/>
                              <a:gd name="T46" fmla="*/ 3312 w 4492"/>
                              <a:gd name="T47" fmla="*/ 2415 h 2760"/>
                              <a:gd name="T48" fmla="*/ 2772 w 4492"/>
                              <a:gd name="T49" fmla="*/ 2250 h 2760"/>
                              <a:gd name="T50" fmla="*/ 2547 w 4492"/>
                              <a:gd name="T51" fmla="*/ 1890 h 2760"/>
                              <a:gd name="T52" fmla="*/ 2037 w 4492"/>
                              <a:gd name="T53" fmla="*/ 1815 h 2760"/>
                              <a:gd name="T54" fmla="*/ 1692 w 4492"/>
                              <a:gd name="T55" fmla="*/ 2280 h 2760"/>
                              <a:gd name="T56" fmla="*/ 1347 w 4492"/>
                              <a:gd name="T57" fmla="*/ 2700 h 2760"/>
                              <a:gd name="T58" fmla="*/ 762 w 4492"/>
                              <a:gd name="T59" fmla="*/ 2640 h 2760"/>
                              <a:gd name="T60" fmla="*/ 297 w 4492"/>
                              <a:gd name="T61" fmla="*/ 2295 h 2760"/>
                              <a:gd name="T62" fmla="*/ 42 w 4492"/>
                              <a:gd name="T63" fmla="*/ 1860 h 2760"/>
                              <a:gd name="T64" fmla="*/ 25 w 4492"/>
                              <a:gd name="T65" fmla="*/ 1742 h 276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492" h="2760">
                                <a:moveTo>
                                  <a:pt x="25" y="1742"/>
                                </a:moveTo>
                                <a:cubicBezTo>
                                  <a:pt x="22" y="1692"/>
                                  <a:pt x="12" y="1650"/>
                                  <a:pt x="25" y="1562"/>
                                </a:cubicBezTo>
                                <a:cubicBezTo>
                                  <a:pt x="38" y="1474"/>
                                  <a:pt x="39" y="1320"/>
                                  <a:pt x="102" y="1215"/>
                                </a:cubicBezTo>
                                <a:cubicBezTo>
                                  <a:pt x="165" y="1110"/>
                                  <a:pt x="295" y="960"/>
                                  <a:pt x="402" y="930"/>
                                </a:cubicBezTo>
                                <a:cubicBezTo>
                                  <a:pt x="509" y="900"/>
                                  <a:pt x="620" y="995"/>
                                  <a:pt x="747" y="1035"/>
                                </a:cubicBezTo>
                                <a:cubicBezTo>
                                  <a:pt x="874" y="1075"/>
                                  <a:pt x="1042" y="1193"/>
                                  <a:pt x="1167" y="1170"/>
                                </a:cubicBezTo>
                                <a:cubicBezTo>
                                  <a:pt x="1292" y="1147"/>
                                  <a:pt x="1430" y="1000"/>
                                  <a:pt x="1497" y="900"/>
                                </a:cubicBezTo>
                                <a:cubicBezTo>
                                  <a:pt x="1564" y="800"/>
                                  <a:pt x="1540" y="695"/>
                                  <a:pt x="1572" y="570"/>
                                </a:cubicBezTo>
                                <a:cubicBezTo>
                                  <a:pt x="1604" y="445"/>
                                  <a:pt x="1597" y="242"/>
                                  <a:pt x="1692" y="150"/>
                                </a:cubicBezTo>
                                <a:cubicBezTo>
                                  <a:pt x="1787" y="58"/>
                                  <a:pt x="2025" y="0"/>
                                  <a:pt x="2142" y="15"/>
                                </a:cubicBezTo>
                                <a:cubicBezTo>
                                  <a:pt x="2259" y="30"/>
                                  <a:pt x="2360" y="155"/>
                                  <a:pt x="2397" y="240"/>
                                </a:cubicBezTo>
                                <a:cubicBezTo>
                                  <a:pt x="2434" y="325"/>
                                  <a:pt x="2412" y="450"/>
                                  <a:pt x="2367" y="525"/>
                                </a:cubicBezTo>
                                <a:cubicBezTo>
                                  <a:pt x="2322" y="600"/>
                                  <a:pt x="2194" y="623"/>
                                  <a:pt x="2127" y="690"/>
                                </a:cubicBezTo>
                                <a:cubicBezTo>
                                  <a:pt x="2060" y="757"/>
                                  <a:pt x="1969" y="833"/>
                                  <a:pt x="1962" y="930"/>
                                </a:cubicBezTo>
                                <a:cubicBezTo>
                                  <a:pt x="1955" y="1027"/>
                                  <a:pt x="1987" y="1220"/>
                                  <a:pt x="2082" y="1275"/>
                                </a:cubicBezTo>
                                <a:cubicBezTo>
                                  <a:pt x="2177" y="1330"/>
                                  <a:pt x="2412" y="1292"/>
                                  <a:pt x="2532" y="1260"/>
                                </a:cubicBezTo>
                                <a:cubicBezTo>
                                  <a:pt x="2652" y="1228"/>
                                  <a:pt x="2672" y="1190"/>
                                  <a:pt x="2802" y="1080"/>
                                </a:cubicBezTo>
                                <a:cubicBezTo>
                                  <a:pt x="2932" y="970"/>
                                  <a:pt x="3104" y="725"/>
                                  <a:pt x="3312" y="600"/>
                                </a:cubicBezTo>
                                <a:cubicBezTo>
                                  <a:pt x="3520" y="475"/>
                                  <a:pt x="3862" y="325"/>
                                  <a:pt x="4047" y="330"/>
                                </a:cubicBezTo>
                                <a:cubicBezTo>
                                  <a:pt x="4232" y="335"/>
                                  <a:pt x="4352" y="515"/>
                                  <a:pt x="4422" y="630"/>
                                </a:cubicBezTo>
                                <a:cubicBezTo>
                                  <a:pt x="4492" y="745"/>
                                  <a:pt x="4480" y="815"/>
                                  <a:pt x="4467" y="1020"/>
                                </a:cubicBezTo>
                                <a:cubicBezTo>
                                  <a:pt x="4454" y="1225"/>
                                  <a:pt x="4407" y="1668"/>
                                  <a:pt x="4347" y="1860"/>
                                </a:cubicBezTo>
                                <a:cubicBezTo>
                                  <a:pt x="4287" y="2052"/>
                                  <a:pt x="4280" y="2083"/>
                                  <a:pt x="4107" y="2175"/>
                                </a:cubicBezTo>
                                <a:cubicBezTo>
                                  <a:pt x="3934" y="2267"/>
                                  <a:pt x="3534" y="2403"/>
                                  <a:pt x="3312" y="2415"/>
                                </a:cubicBezTo>
                                <a:cubicBezTo>
                                  <a:pt x="3090" y="2427"/>
                                  <a:pt x="2900" y="2338"/>
                                  <a:pt x="2772" y="2250"/>
                                </a:cubicBezTo>
                                <a:cubicBezTo>
                                  <a:pt x="2644" y="2162"/>
                                  <a:pt x="2670" y="1963"/>
                                  <a:pt x="2547" y="1890"/>
                                </a:cubicBezTo>
                                <a:cubicBezTo>
                                  <a:pt x="2424" y="1817"/>
                                  <a:pt x="2179" y="1750"/>
                                  <a:pt x="2037" y="1815"/>
                                </a:cubicBezTo>
                                <a:cubicBezTo>
                                  <a:pt x="1895" y="1880"/>
                                  <a:pt x="1807" y="2133"/>
                                  <a:pt x="1692" y="2280"/>
                                </a:cubicBezTo>
                                <a:cubicBezTo>
                                  <a:pt x="1577" y="2427"/>
                                  <a:pt x="1502" y="2640"/>
                                  <a:pt x="1347" y="2700"/>
                                </a:cubicBezTo>
                                <a:cubicBezTo>
                                  <a:pt x="1192" y="2760"/>
                                  <a:pt x="937" y="2707"/>
                                  <a:pt x="762" y="2640"/>
                                </a:cubicBezTo>
                                <a:cubicBezTo>
                                  <a:pt x="587" y="2573"/>
                                  <a:pt x="417" y="2425"/>
                                  <a:pt x="297" y="2295"/>
                                </a:cubicBezTo>
                                <a:cubicBezTo>
                                  <a:pt x="177" y="2165"/>
                                  <a:pt x="84" y="1952"/>
                                  <a:pt x="42" y="1860"/>
                                </a:cubicBezTo>
                                <a:cubicBezTo>
                                  <a:pt x="0" y="1768"/>
                                  <a:pt x="28" y="1792"/>
                                  <a:pt x="25" y="1742"/>
                                </a:cubicBezTo>
                                <a:close/>
                              </a:path>
                            </a:pathLst>
                          </a:custGeom>
                          <a:solidFill>
                            <a:srgbClr val="FFFFFF"/>
                          </a:solidFill>
                          <a:ln w="38100">
                            <a:solidFill>
                              <a:srgbClr val="000000"/>
                            </a:solidFill>
                            <a:round/>
                            <a:headEnd/>
                            <a:tailEnd/>
                          </a:ln>
                        </wps:spPr>
                        <wps:bodyPr rot="0" vert="horz" wrap="square" lIns="91440" tIns="45720" rIns="91440" bIns="45720" anchor="t" anchorCtr="0" upright="1">
                          <a:noAutofit/>
                        </wps:bodyPr>
                      </wps:wsp>
                      <wpg:grpSp>
                        <wpg:cNvPr id="299" name="Group 14"/>
                        <wpg:cNvGrpSpPr>
                          <a:grpSpLocks noChangeAspect="1"/>
                        </wpg:cNvGrpSpPr>
                        <wpg:grpSpPr bwMode="auto">
                          <a:xfrm rot="-6837568">
                            <a:off x="3464" y="7096"/>
                            <a:ext cx="511" cy="513"/>
                            <a:chOff x="3152" y="2976"/>
                            <a:chExt cx="204" cy="205"/>
                          </a:xfrm>
                        </wpg:grpSpPr>
                        <wps:wsp>
                          <wps:cNvPr id="300" name="Line 15"/>
                          <wps:cNvCnPr>
                            <a:cxnSpLocks noChangeAspect="1" noChangeShapeType="1"/>
                          </wps:cNvCnPr>
                          <wps:spPr bwMode="auto">
                            <a:xfrm>
                              <a:off x="3311" y="2999"/>
                              <a:ext cx="0" cy="15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1" name="Rectangle 16"/>
                          <wps:cNvSpPr>
                            <a:spLocks noChangeAspect="1" noChangeArrowheads="1"/>
                          </wps:cNvSpPr>
                          <wps:spPr bwMode="auto">
                            <a:xfrm>
                              <a:off x="3152" y="3022"/>
                              <a:ext cx="204" cy="113"/>
                            </a:xfrm>
                            <a:prstGeom prst="rect">
                              <a:avLst/>
                            </a:prstGeom>
                            <a:solidFill>
                              <a:srgbClr val="FF0000"/>
                            </a:solidFill>
                            <a:ln w="12700">
                              <a:solidFill>
                                <a:srgbClr val="000000"/>
                              </a:solidFill>
                              <a:miter lim="800000"/>
                              <a:headEnd/>
                              <a:tailEnd/>
                            </a:ln>
                          </wps:spPr>
                          <wps:bodyPr rot="0" vert="horz" wrap="square" lIns="91440" tIns="45720" rIns="91440" bIns="45720" anchor="ctr" anchorCtr="0" upright="1">
                            <a:noAutofit/>
                          </wps:bodyPr>
                        </wps:wsp>
                        <wps:wsp>
                          <wps:cNvPr id="302" name="Rectangle 17"/>
                          <wps:cNvSpPr>
                            <a:spLocks noChangeAspect="1" noChangeArrowheads="1"/>
                          </wps:cNvSpPr>
                          <wps:spPr bwMode="auto">
                            <a:xfrm>
                              <a:off x="3266" y="2976"/>
                              <a:ext cx="90" cy="23"/>
                            </a:xfrm>
                            <a:prstGeom prst="rect">
                              <a:avLst/>
                            </a:prstGeom>
                            <a:solidFill>
                              <a:srgbClr val="BBE0E3"/>
                            </a:solidFill>
                            <a:ln w="12700">
                              <a:solidFill>
                                <a:srgbClr val="000000"/>
                              </a:solidFill>
                              <a:miter lim="800000"/>
                              <a:headEnd/>
                              <a:tailEnd/>
                            </a:ln>
                          </wps:spPr>
                          <wps:bodyPr rot="0" vert="horz" wrap="square" lIns="91440" tIns="45720" rIns="91440" bIns="45720" anchor="ctr" anchorCtr="0" upright="1">
                            <a:noAutofit/>
                          </wps:bodyPr>
                        </wps:wsp>
                        <wps:wsp>
                          <wps:cNvPr id="303" name="Rectangle 18"/>
                          <wps:cNvSpPr>
                            <a:spLocks noChangeAspect="1" noChangeArrowheads="1"/>
                          </wps:cNvSpPr>
                          <wps:spPr bwMode="auto">
                            <a:xfrm>
                              <a:off x="3266" y="3158"/>
                              <a:ext cx="90" cy="23"/>
                            </a:xfrm>
                            <a:prstGeom prst="rect">
                              <a:avLst/>
                            </a:prstGeom>
                            <a:solidFill>
                              <a:srgbClr val="BBE0E3"/>
                            </a:solidFill>
                            <a:ln w="12700">
                              <a:solidFill>
                                <a:srgbClr val="000000"/>
                              </a:solidFill>
                              <a:miter lim="800000"/>
                              <a:headEnd/>
                              <a:tailEnd/>
                            </a:ln>
                          </wps:spPr>
                          <wps:bodyPr rot="0" vert="horz" wrap="square" lIns="91440" tIns="45720" rIns="91440" bIns="45720" anchor="ctr" anchorCtr="0" upright="1">
                            <a:noAutofit/>
                          </wps:bodyPr>
                        </wps:wsp>
                      </wpg:grpSp>
                    </wpg:wgp>
                  </a:graphicData>
                </a:graphic>
              </wp:inline>
            </w:drawing>
          </mc:Choice>
          <mc:Fallback>
            <w:pict>
              <v:group w14:anchorId="4AA4C648" id="Grupo 26" o:spid="_x0000_s1026" style="width:234.2pt;height:140pt;mso-position-horizontal-relative:char;mso-position-vertical-relative:line" coordorigin="3463,5355" coordsize="4617,27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">
                <o:lock v:ext="edit" aspectratio="t"/>
                <v:shape id="Freeform 13" o:spid="_x0000_s1027" style="position:absolute;left:3588;top:5355;width:4492;height:2760;visibility:visible;mso-wrap-style:square;v-text-anchor:top" coordsize="4492,27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" path="m25,1742v-3,-50,-13,-92,,-180c38,1474,39,1320,102,1215,165,1110,295,960,402,930v107,-30,218,65,345,105c874,1075,1042,1193,1167,1170v125,-23,263,-170,330,-270c1564,800,1540,695,1572,570v32,-125,25,-328,120,-420c1787,58,2025,,2142,15v117,15,218,140,255,225c2434,325,2412,450,2367,525v-45,75,-173,98,-240,165c2060,757,1969,833,1962,930v-7,97,25,290,120,345c2177,1330,2412,1292,2532,1260v120,-32,140,-70,270,-180c2932,970,3104,725,3312,600,3520,475,3862,325,4047,330v185,5,305,185,375,300c4492,745,4480,815,4467,1020v-13,205,-60,648,-120,840c4287,2052,4280,2083,4107,2175v-173,92,-573,228,-795,240c3090,2427,2900,2338,2772,2250v-128,-88,-102,-287,-225,-360c2424,1817,2179,1750,2037,1815v-142,65,-230,318,-345,465c1577,2427,1502,2640,1347,2700v-155,60,-410,7,-585,-60c587,2573,417,2425,297,2295,177,2165,84,1952,42,1860,,1768,28,1792,25,1742xe" strokeweight="3pt">
                  <v:path arrowok="t" o:connecttype="custom" o:connectlocs="25,1742;25,1562;102,1215;402,930;747,1035;1167,1170;1497,900;1572,570;1692,150;2142,15;2397,240;2367,525;2127,690;1962,930;2082,1275;2532,1260;2802,1080;3312,600;4047,330;4422,630;4467,1020;4347,1860;4107,2175;3312,2415;2772,2250;2547,1890;2037,1815;1692,2280;1347,2700;762,2640;297,2295;42,1860;25,1742" o:connectangles="0,0,0,0,0,0,0,0,0,0,0,0,0,0,0,0,0,0,0,0,0,0,0,0,0,0,0,0,0,0,0,0,0"/>
                  <o:lock v:ext="edit" aspectratio="t"/>
                </v:shape>
                <v:group id="Group 14" o:spid="_x0000_s1028" style="position:absolute;left:3464;top:7096;width:511;height:513;rotation:-7468448fd" coordorigin="3152,2976" coordsize="204,2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">
                  <o:lock v:ext="edit" aspectratio="t"/>
                  <v:line id="Line 15" o:spid="_x0000_s1029" style="position:absolute;visibility:visible;mso-wrap-style:square" from="3311,2999" to="3311,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" strokeweight="1pt">
                    <o:lock v:ext="edit" aspectratio="t"/>
                  </v:line>
                  <v:rect id="Rectangle 16" o:spid="_x0000_s1030" style="position:absolute;left:3152;top:3022;width:204;height:1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" fillcolor="red" strokeweight="1pt">
                    <o:lock v:ext="edit" aspectratio="t"/>
                  </v:rect>
                  <v:rect id="Rectangle 17" o:spid="_x0000_s1031" style="position:absolute;left:3266;top:2976;width:90;height: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" fillcolor="#bbe0e3" strokeweight="1pt">
                    <o:lock v:ext="edit" aspectratio="t"/>
                  </v:rect>
                  <v:rect id="Rectangle 18" o:spid="_x0000_s1032" style="position:absolute;left:3266;top:3158;width:90;height: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" fillcolor="#bbe0e3" strokeweight="1pt">
                    <o:lock v:ext="edit" aspectratio="t"/>
                  </v:rect>
                </v:group>
                <w10:anchorlock/>
              </v:group>
            </w:pict>
          </mc:Fallback>
        </mc:AlternateContent>
      </w:r>
    </w:p>
    <w:p w14:paraId="3A6181DB" w14:textId="77777777" w:rsidR="00214484" w:rsidRDefault="00214484" w:rsidP="00214484">
      <w:pPr>
        <w:pStyle w:val="LetranormalTFG"/>
        <w:jc w:val="center"/>
      </w:pPr>
      <w:r w:rsidRPr="00026EA0">
        <w:rPr>
          <w:b/>
        </w:rPr>
        <w:t xml:space="preserve">Figura </w:t>
      </w:r>
      <w:r w:rsidR="00DA50BF">
        <w:rPr>
          <w:b/>
        </w:rPr>
        <w:t>4</w:t>
      </w:r>
      <w:r w:rsidRPr="00026EA0">
        <w:rPr>
          <w:b/>
        </w:rPr>
        <w:t>.</w:t>
      </w:r>
      <w:r>
        <w:t xml:space="preserve"> Navegación autónoma del robot sigue líneas.</w:t>
      </w:r>
    </w:p>
    <w:p w14:paraId="49BF8F5E" w14:textId="77777777" w:rsidR="00214484" w:rsidRDefault="00214484" w:rsidP="00214484">
      <w:pPr>
        <w:pStyle w:val="LetranormalTFG"/>
      </w:pPr>
      <w:r>
        <w:t xml:space="preserve">Los sensores que se usan en este tipo de robots son sensores CNY70, los cuales se muestran en la Figura </w:t>
      </w:r>
      <w:r w:rsidR="00DA50BF">
        <w:t>5</w:t>
      </w:r>
      <w:r>
        <w:t>.</w:t>
      </w:r>
    </w:p>
    <w:p w14:paraId="54EBD6B3" w14:textId="77777777" w:rsidR="00214484" w:rsidRDefault="00214484" w:rsidP="00214484">
      <w:pPr>
        <w:pStyle w:val="LetranormalTFG"/>
        <w:jc w:val="center"/>
      </w:pPr>
      <w:r>
        <w:rPr>
          <w:rFonts w:ascii="Century Schoolbook" w:hAnsi="Century Schoolbook"/>
          <w:noProof/>
          <w:lang w:eastAsia="es-ES"/>
        </w:rPr>
        <w:drawing>
          <wp:inline distT="0" distB="0" distL="0" distR="0" wp14:anchorId="5609FCAA" wp14:editId="582EE763">
            <wp:extent cx="1839534" cy="1595887"/>
            <wp:effectExtent l="0" t="0" r="8890" b="4445"/>
            <wp:docPr id="25" name="Imagen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6"/>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862313" cy="1615649"/>
                    </a:xfrm>
                    <a:prstGeom prst="rect">
                      <a:avLst/>
                    </a:prstGeom>
                    <a:noFill/>
                    <a:ln>
                      <a:noFill/>
                    </a:ln>
                  </pic:spPr>
                </pic:pic>
              </a:graphicData>
            </a:graphic>
          </wp:inline>
        </w:drawing>
      </w:r>
    </w:p>
    <w:p w14:paraId="76986ACA" w14:textId="77777777" w:rsidR="00214484" w:rsidRDefault="00214484" w:rsidP="00214484">
      <w:pPr>
        <w:pStyle w:val="LetranormalTFG"/>
        <w:jc w:val="center"/>
      </w:pPr>
      <w:r w:rsidRPr="00026EA0">
        <w:rPr>
          <w:b/>
        </w:rPr>
        <w:t xml:space="preserve">Figura </w:t>
      </w:r>
      <w:r w:rsidR="00DA50BF">
        <w:rPr>
          <w:b/>
        </w:rPr>
        <w:t>5</w:t>
      </w:r>
      <w:r w:rsidRPr="00026EA0">
        <w:rPr>
          <w:b/>
        </w:rPr>
        <w:t>.</w:t>
      </w:r>
      <w:r>
        <w:t xml:space="preserve"> Sensor CNY70.</w:t>
      </w:r>
    </w:p>
    <w:p w14:paraId="5045B873" w14:textId="133BD915" w:rsidR="00214484" w:rsidRDefault="004C2B0D" w:rsidP="00214484">
      <w:pPr>
        <w:pStyle w:val="LetranormalTFG"/>
      </w:pPr>
      <w:r>
        <w:t>Se trata de</w:t>
      </w:r>
      <w:r w:rsidR="00214484">
        <w:t xml:space="preserve"> sensores ópticos reflexivos de corto alcance basados en un diodo de emisión de luz infrarroja y un receptor formado por un fototransistor que ambos apuntan en la misma dirección. La figura </w:t>
      </w:r>
      <w:r w:rsidR="00741E9E">
        <w:t>6</w:t>
      </w:r>
      <w:r w:rsidR="00214484">
        <w:t xml:space="preserve"> muestra de forma simplificada su </w:t>
      </w:r>
      <w:r w:rsidR="00214484">
        <w:lastRenderedPageBreak/>
        <w:t xml:space="preserve">estructura interna. Cuando el sensor se haya sobre una línea negra la luz emitida por el fotodiodo es absorbida por la misma y el fototransistor </w:t>
      </w:r>
      <w:r>
        <w:t xml:space="preserve">envía </w:t>
      </w:r>
      <w:r w:rsidR="00214484">
        <w:t xml:space="preserve">la señal correspondiente al circuito de control. Sin embargo, cuando se </w:t>
      </w:r>
      <w:r>
        <w:t>encuentra</w:t>
      </w:r>
      <w:r w:rsidR="00214484">
        <w:t xml:space="preserve"> sobre fondo blanco la luz es reflejada y por lo tanto el fototransistor envía la señal contraria a la enviada </w:t>
      </w:r>
      <w:r>
        <w:t>en caso de</w:t>
      </w:r>
      <w:r w:rsidR="00214484">
        <w:t xml:space="preserve"> estar sobre negro.</w:t>
      </w:r>
    </w:p>
    <w:p w14:paraId="1DC1F15D" w14:textId="77777777" w:rsidR="00214484" w:rsidRDefault="00214484" w:rsidP="00214484">
      <w:pPr>
        <w:pStyle w:val="LetranormalTFG"/>
        <w:jc w:val="center"/>
      </w:pPr>
      <w:r>
        <w:rPr>
          <w:noProof/>
        </w:rPr>
        <w:drawing>
          <wp:inline distT="0" distB="0" distL="0" distR="0" wp14:anchorId="1A6FB4CE" wp14:editId="4A7815A2">
            <wp:extent cx="1974392" cy="1981200"/>
            <wp:effectExtent l="0" t="0" r="6985" b="0"/>
            <wp:docPr id="293" name="Imagen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rotWithShape="1">
                    <a:blip r:embed="rId77">
                      <a:extLst>
                        <a:ext uri="{28A0092B-C50C-407E-A947-70E740481C1C}">
                          <a14:useLocalDpi xmlns:a14="http://schemas.microsoft.com/office/drawing/2010/main" val="0"/>
                        </a:ext>
                      </a:extLst>
                    </a:blip>
                    <a:srcRect r="40082"/>
                    <a:stretch/>
                  </pic:blipFill>
                  <pic:spPr bwMode="auto">
                    <a:xfrm>
                      <a:off x="0" y="0"/>
                      <a:ext cx="2035822" cy="2042841"/>
                    </a:xfrm>
                    <a:prstGeom prst="rect">
                      <a:avLst/>
                    </a:prstGeom>
                    <a:noFill/>
                    <a:ln>
                      <a:noFill/>
                    </a:ln>
                    <a:extLst>
                      <a:ext uri="{53640926-AAD7-44D8-BBD7-CCE9431645EC}">
                        <a14:shadowObscured xmlns:a14="http://schemas.microsoft.com/office/drawing/2010/main"/>
                      </a:ext>
                    </a:extLst>
                  </pic:spPr>
                </pic:pic>
              </a:graphicData>
            </a:graphic>
          </wp:inline>
        </w:drawing>
      </w:r>
      <w:r w:rsidRPr="00F13C49" w:rsidDel="00F13C49">
        <w:t xml:space="preserve"> </w:t>
      </w:r>
    </w:p>
    <w:p w14:paraId="3455519B" w14:textId="77777777" w:rsidR="00214484" w:rsidRDefault="00214484" w:rsidP="00214484">
      <w:pPr>
        <w:pStyle w:val="LetranormalTFG"/>
        <w:jc w:val="center"/>
      </w:pPr>
      <w:r w:rsidRPr="00026EA0">
        <w:rPr>
          <w:b/>
        </w:rPr>
        <w:t xml:space="preserve">Figura </w:t>
      </w:r>
      <w:r w:rsidR="00741E9E">
        <w:rPr>
          <w:b/>
        </w:rPr>
        <w:t>6</w:t>
      </w:r>
      <w:r w:rsidRPr="00026EA0">
        <w:rPr>
          <w:b/>
        </w:rPr>
        <w:t>.</w:t>
      </w:r>
      <w:r>
        <w:t xml:space="preserve"> Estructura simplificada del sensor CNY70.</w:t>
      </w:r>
    </w:p>
    <w:p w14:paraId="48287276" w14:textId="77777777" w:rsidR="00214484" w:rsidRDefault="00214484" w:rsidP="00214484">
      <w:pPr>
        <w:pStyle w:val="LetranormalTFG"/>
      </w:pPr>
    </w:p>
    <w:p w14:paraId="52BBF9D3" w14:textId="77777777" w:rsidR="00214484" w:rsidRDefault="00214484" w:rsidP="00214484">
      <w:pPr>
        <w:pStyle w:val="LetranormalTFG"/>
        <w:rPr>
          <w:rFonts w:ascii="Courier New" w:hAnsi="Courier New" w:cs="Courier New"/>
          <w:i/>
        </w:rPr>
      </w:pPr>
      <w:r>
        <w:t>Para implementar dicho comportamiento en el simulador, se ha seguido la siguiente lógica:</w:t>
      </w:r>
    </w:p>
    <w:p w14:paraId="106BEF25" w14:textId="77777777" w:rsidR="00214484" w:rsidRDefault="00214484" w:rsidP="00214484">
      <w:pPr>
        <w:pStyle w:val="LetranormalTFG"/>
        <w:rPr>
          <w:rFonts w:ascii="Courier New" w:hAnsi="Courier New" w:cs="Courier New"/>
        </w:rPr>
      </w:pPr>
      <w:r>
        <w:rPr>
          <w:rFonts w:ascii="Courier New" w:hAnsi="Courier New" w:cs="Courier New"/>
          <w:i/>
        </w:rPr>
        <w:t>s</w:t>
      </w:r>
      <w:r>
        <w:rPr>
          <w:rFonts w:ascii="Courier New" w:hAnsi="Courier New" w:cs="Courier New"/>
          <w:i/>
          <w:vertAlign w:val="subscript"/>
        </w:rPr>
        <w:t>i</w:t>
      </w:r>
      <w:r w:rsidRPr="00E54030">
        <w:rPr>
          <w:rFonts w:ascii="Courier New" w:hAnsi="Courier New" w:cs="Courier New"/>
          <w:i/>
        </w:rPr>
        <w:t xml:space="preserve"> </w:t>
      </w:r>
      <w:r w:rsidRPr="00E54030">
        <w:rPr>
          <w:rFonts w:ascii="Courier New" w:hAnsi="Courier New" w:cs="Courier New"/>
        </w:rPr>
        <w:t xml:space="preserve">-&gt; sensor izquierdo. | </w:t>
      </w:r>
      <w:proofErr w:type="spellStart"/>
      <w:r w:rsidRPr="00E54030">
        <w:rPr>
          <w:rFonts w:ascii="Courier New" w:hAnsi="Courier New" w:cs="Courier New"/>
          <w:i/>
        </w:rPr>
        <w:t>s</w:t>
      </w:r>
      <w:r w:rsidRPr="00E54030">
        <w:rPr>
          <w:rFonts w:ascii="Courier New" w:hAnsi="Courier New" w:cs="Courier New"/>
          <w:i/>
          <w:vertAlign w:val="subscript"/>
        </w:rPr>
        <w:t>d</w:t>
      </w:r>
      <w:proofErr w:type="spellEnd"/>
      <w:r w:rsidRPr="00E54030">
        <w:rPr>
          <w:rFonts w:ascii="Courier New" w:hAnsi="Courier New" w:cs="Courier New"/>
          <w:i/>
        </w:rPr>
        <w:t xml:space="preserve"> </w:t>
      </w:r>
      <w:r w:rsidRPr="00E54030">
        <w:rPr>
          <w:rFonts w:ascii="Courier New" w:hAnsi="Courier New" w:cs="Courier New"/>
        </w:rPr>
        <w:t>-&gt; sensor derecho.</w:t>
      </w:r>
    </w:p>
    <w:p w14:paraId="17C2099A" w14:textId="77777777" w:rsidR="00214484" w:rsidRDefault="006707E7" w:rsidP="00214484">
      <w:pPr>
        <w:pStyle w:val="LetranormalTFG"/>
        <w:rPr>
          <w:rFonts w:ascii="Courier New" w:hAnsi="Courier New" w:cs="Courier New"/>
        </w:rPr>
      </w:pPr>
      <w:r w:rsidRPr="00E54030">
        <w:rPr>
          <w:rFonts w:ascii="Courier New" w:hAnsi="Courier New" w:cs="Courier New"/>
          <w:noProof/>
          <w:lang w:eastAsia="es-ES"/>
        </w:rPr>
        <w:drawing>
          <wp:anchor distT="0" distB="0" distL="114300" distR="114300" simplePos="0" relativeHeight="251659264" behindDoc="0" locked="0" layoutInCell="1" allowOverlap="1" wp14:anchorId="7BE2B6AC" wp14:editId="4386E7FC">
            <wp:simplePos x="0" y="0"/>
            <wp:positionH relativeFrom="column">
              <wp:posOffset>2948940</wp:posOffset>
            </wp:positionH>
            <wp:positionV relativeFrom="paragraph">
              <wp:posOffset>96520</wp:posOffset>
            </wp:positionV>
            <wp:extent cx="2190750" cy="2121535"/>
            <wp:effectExtent l="0" t="0" r="0" b="0"/>
            <wp:wrapSquare wrapText="bothSides"/>
            <wp:docPr id="198" name="Imagen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190750" cy="212153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9F72467" w14:textId="77777777" w:rsidR="006707E7" w:rsidRDefault="006707E7" w:rsidP="00214484">
      <w:pPr>
        <w:pStyle w:val="LetranormalTFG"/>
        <w:rPr>
          <w:rFonts w:ascii="Courier New" w:hAnsi="Courier New" w:cs="Courier New"/>
        </w:rPr>
      </w:pPr>
    </w:p>
    <w:tbl>
      <w:tblPr>
        <w:tblStyle w:val="Tablaconcuadrcula"/>
        <w:tblW w:w="0" w:type="auto"/>
        <w:tblLook w:val="04A0" w:firstRow="1" w:lastRow="0" w:firstColumn="1" w:lastColumn="0" w:noHBand="0" w:noVBand="1"/>
      </w:tblPr>
      <w:tblGrid>
        <w:gridCol w:w="3984"/>
      </w:tblGrid>
      <w:tr w:rsidR="00214484" w14:paraId="459166AF" w14:textId="77777777" w:rsidTr="008B342F">
        <w:trPr>
          <w:trHeight w:val="498"/>
        </w:trPr>
        <w:tc>
          <w:tcPr>
            <w:tcW w:w="3984" w:type="dxa"/>
            <w:tcBorders>
              <w:top w:val="single" w:sz="4" w:space="0" w:color="auto"/>
              <w:left w:val="nil"/>
              <w:bottom w:val="single" w:sz="4" w:space="0" w:color="auto"/>
              <w:right w:val="nil"/>
            </w:tcBorders>
            <w:vAlign w:val="center"/>
          </w:tcPr>
          <w:p w14:paraId="693C3385" w14:textId="77777777" w:rsidR="00214484" w:rsidRPr="004678F1" w:rsidRDefault="00214484" w:rsidP="008B342F">
            <w:pPr>
              <w:spacing w:before="120" w:line="360" w:lineRule="auto"/>
              <w:rPr>
                <w:rFonts w:ascii="Bookman Old Style" w:eastAsiaTheme="minorEastAsia" w:hAnsi="Bookman Old Style"/>
                <w:b/>
                <w:lang w:val="en-US"/>
              </w:rPr>
            </w:pPr>
            <w:proofErr w:type="spellStart"/>
            <w:r w:rsidRPr="00285D1F">
              <w:rPr>
                <w:rFonts w:ascii="Bookman Old Style" w:eastAsiaTheme="minorEastAsia" w:hAnsi="Bookman Old Style"/>
                <w:b/>
                <w:lang w:val="en-US"/>
              </w:rPr>
              <w:t>Algorit</w:t>
            </w:r>
            <w:r w:rsidR="00B3333A">
              <w:rPr>
                <w:rFonts w:ascii="Bookman Old Style" w:eastAsiaTheme="minorEastAsia" w:hAnsi="Bookman Old Style"/>
                <w:b/>
                <w:lang w:val="en-US"/>
              </w:rPr>
              <w:t>mo</w:t>
            </w:r>
            <w:proofErr w:type="spellEnd"/>
            <w:r w:rsidRPr="00285D1F">
              <w:rPr>
                <w:rFonts w:ascii="Bookman Old Style" w:eastAsiaTheme="minorEastAsia" w:hAnsi="Bookman Old Style"/>
                <w:b/>
                <w:lang w:val="en-US"/>
              </w:rPr>
              <w:t xml:space="preserve"> 1:</w:t>
            </w:r>
            <w:r w:rsidRPr="004678F1">
              <w:rPr>
                <w:rFonts w:ascii="Bookman Old Style" w:eastAsiaTheme="minorEastAsia" w:hAnsi="Bookman Old Style"/>
                <w:b/>
                <w:lang w:val="en-US"/>
              </w:rPr>
              <w:t xml:space="preserve"> </w:t>
            </w:r>
            <w:proofErr w:type="spellStart"/>
            <w:r w:rsidRPr="004678F1">
              <w:rPr>
                <w:rFonts w:ascii="Bookman Old Style" w:eastAsiaTheme="minorEastAsia" w:hAnsi="Bookman Old Style"/>
                <w:lang w:val="en-US"/>
              </w:rPr>
              <w:t>Algoritmo</w:t>
            </w:r>
            <w:proofErr w:type="spellEnd"/>
            <w:r w:rsidRPr="004678F1">
              <w:rPr>
                <w:rFonts w:ascii="Bookman Old Style" w:eastAsiaTheme="minorEastAsia" w:hAnsi="Bookman Old Style"/>
                <w:lang w:val="en-US"/>
              </w:rPr>
              <w:t xml:space="preserve"> sensor</w:t>
            </w:r>
          </w:p>
        </w:tc>
      </w:tr>
      <w:tr w:rsidR="00214484" w14:paraId="2BE8178D" w14:textId="77777777" w:rsidTr="008B342F">
        <w:trPr>
          <w:trHeight w:val="1826"/>
        </w:trPr>
        <w:tc>
          <w:tcPr>
            <w:tcW w:w="3984" w:type="dxa"/>
            <w:tcBorders>
              <w:top w:val="single" w:sz="4" w:space="0" w:color="auto"/>
              <w:left w:val="nil"/>
              <w:bottom w:val="single" w:sz="4" w:space="0" w:color="auto"/>
              <w:right w:val="nil"/>
            </w:tcBorders>
            <w:vAlign w:val="center"/>
          </w:tcPr>
          <w:p w14:paraId="761D1A97" w14:textId="77777777" w:rsidR="00214484" w:rsidRPr="007D702A" w:rsidRDefault="00214484" w:rsidP="00214484">
            <w:pPr>
              <w:pStyle w:val="Prrafodelista"/>
              <w:numPr>
                <w:ilvl w:val="0"/>
                <w:numId w:val="34"/>
              </w:numPr>
              <w:spacing w:before="120" w:after="120" w:line="360" w:lineRule="auto"/>
              <w:ind w:left="426" w:hanging="426"/>
              <w:rPr>
                <w:rFonts w:ascii="Book Antiqua" w:hAnsi="Book Antiqua"/>
                <w:lang w:val="en-US"/>
              </w:rPr>
            </w:pPr>
            <w:proofErr w:type="gramStart"/>
            <w:r>
              <w:rPr>
                <w:rFonts w:ascii="Book Antiqua" w:eastAsiaTheme="minorEastAsia" w:hAnsi="Book Antiqua"/>
                <w:b/>
                <w:lang w:val="en-US"/>
              </w:rPr>
              <w:t>i</w:t>
            </w:r>
            <w:r w:rsidRPr="007D702A">
              <w:rPr>
                <w:rFonts w:ascii="Book Antiqua" w:eastAsiaTheme="minorEastAsia" w:hAnsi="Book Antiqua"/>
                <w:b/>
                <w:lang w:val="en-US"/>
              </w:rPr>
              <w:t>f</w:t>
            </w:r>
            <w:r>
              <w:rPr>
                <w:rFonts w:ascii="Book Antiqua" w:eastAsiaTheme="minorEastAsia" w:hAnsi="Book Antiqua"/>
                <w:b/>
                <w:lang w:val="en-US"/>
              </w:rPr>
              <w:t xml:space="preserve">  </w:t>
            </w:r>
            <w:proofErr w:type="spellStart"/>
            <w:r w:rsidRPr="00E54030">
              <w:rPr>
                <w:rFonts w:ascii="Cambria Math" w:hAnsi="Cambria Math"/>
                <w:i/>
                <w:lang w:val="en-US"/>
              </w:rPr>
              <w:t>I</w:t>
            </w:r>
            <w:r w:rsidRPr="00BA1018">
              <w:rPr>
                <w:rFonts w:ascii="Cambria Math" w:hAnsi="Cambria Math"/>
                <w:i/>
                <w:lang w:val="en-US"/>
              </w:rPr>
              <w:t>sOnCircuite</w:t>
            </w:r>
            <w:proofErr w:type="spellEnd"/>
            <w:proofErr w:type="gramEnd"/>
            <w:r>
              <w:rPr>
                <w:rFonts w:ascii="Cambria Math" w:hAnsi="Cambria Math"/>
                <w:i/>
                <w:lang w:val="en-US"/>
              </w:rPr>
              <w:t>(</w:t>
            </w:r>
            <w:proofErr w:type="spellStart"/>
            <w:r>
              <w:rPr>
                <w:rFonts w:ascii="Cambria Math" w:hAnsi="Cambria Math"/>
                <w:i/>
                <w:lang w:val="en-US"/>
              </w:rPr>
              <w:t>s</w:t>
            </w:r>
            <w:r>
              <w:rPr>
                <w:rFonts w:ascii="Cambria Math" w:hAnsi="Cambria Math"/>
                <w:i/>
                <w:vertAlign w:val="subscript"/>
                <w:lang w:val="en-US"/>
              </w:rPr>
              <w:t>i</w:t>
            </w:r>
            <w:proofErr w:type="spellEnd"/>
            <w:r>
              <w:rPr>
                <w:rFonts w:ascii="Cambria Math" w:hAnsi="Cambria Math"/>
                <w:i/>
                <w:lang w:val="en-US"/>
              </w:rPr>
              <w:t>)</w:t>
            </w:r>
          </w:p>
          <w:p w14:paraId="55921CF3" w14:textId="77777777" w:rsidR="00214484" w:rsidRDefault="00214484" w:rsidP="00214484">
            <w:pPr>
              <w:pStyle w:val="Prrafodelista"/>
              <w:numPr>
                <w:ilvl w:val="0"/>
                <w:numId w:val="34"/>
              </w:numPr>
              <w:spacing w:before="120" w:after="120" w:line="360" w:lineRule="auto"/>
              <w:ind w:left="851" w:hanging="851"/>
              <w:rPr>
                <w:rFonts w:ascii="Cambria Math" w:hAnsi="Cambria Math"/>
                <w:i/>
                <w:lang w:val="en-US"/>
              </w:rPr>
            </w:pPr>
            <w:r w:rsidRPr="007D702A">
              <w:rPr>
                <w:rFonts w:ascii="Cambria Math" w:hAnsi="Cambria Math"/>
                <w:i/>
                <w:lang w:val="en-US"/>
              </w:rPr>
              <w:t>W</w:t>
            </w:r>
            <w:r w:rsidRPr="001D2A38">
              <w:rPr>
                <w:rFonts w:ascii="Cambria Math" w:hAnsi="Cambria Math"/>
                <w:i/>
                <w:lang w:val="en-US"/>
              </w:rPr>
              <w:t>i</w:t>
            </w:r>
            <w:r w:rsidRPr="007D702A">
              <w:rPr>
                <w:rFonts w:ascii="Cambria Math" w:hAnsi="Cambria Math"/>
                <w:i/>
                <w:lang w:val="en-US"/>
              </w:rPr>
              <w:t xml:space="preserve"> </w:t>
            </w:r>
            <m:oMath>
              <m:r>
                <w:rPr>
                  <w:rFonts w:ascii="Cambria Math" w:hAnsi="Cambria Math"/>
                  <w:lang w:val="en-US"/>
                </w:rPr>
                <m:t>←</m:t>
              </m:r>
            </m:oMath>
            <w:r w:rsidRPr="007D702A">
              <w:rPr>
                <w:rFonts w:ascii="Cambria Math" w:hAnsi="Cambria Math"/>
                <w:i/>
                <w:lang w:val="en-US"/>
              </w:rPr>
              <w:t xml:space="preserve"> 0</w:t>
            </w:r>
          </w:p>
          <w:p w14:paraId="616D6720" w14:textId="77777777" w:rsidR="00214484" w:rsidRPr="007D702A" w:rsidRDefault="00214484" w:rsidP="00214484">
            <w:pPr>
              <w:pStyle w:val="Prrafodelista"/>
              <w:numPr>
                <w:ilvl w:val="0"/>
                <w:numId w:val="34"/>
              </w:numPr>
              <w:spacing w:before="120" w:after="120" w:line="360" w:lineRule="auto"/>
              <w:ind w:left="426" w:hanging="426"/>
              <w:rPr>
                <w:rFonts w:ascii="Book Antiqua" w:hAnsi="Book Antiqua"/>
                <w:lang w:val="en-US"/>
              </w:rPr>
            </w:pPr>
            <w:proofErr w:type="gramStart"/>
            <w:r>
              <w:rPr>
                <w:rFonts w:ascii="Book Antiqua" w:eastAsiaTheme="minorEastAsia" w:hAnsi="Book Antiqua"/>
                <w:b/>
                <w:lang w:val="en-US"/>
              </w:rPr>
              <w:t>i</w:t>
            </w:r>
            <w:r w:rsidRPr="007D702A">
              <w:rPr>
                <w:rFonts w:ascii="Book Antiqua" w:eastAsiaTheme="minorEastAsia" w:hAnsi="Book Antiqua"/>
                <w:b/>
                <w:lang w:val="en-US"/>
              </w:rPr>
              <w:t>f</w:t>
            </w:r>
            <w:r>
              <w:rPr>
                <w:rFonts w:ascii="Book Antiqua" w:eastAsiaTheme="minorEastAsia" w:hAnsi="Book Antiqua"/>
                <w:b/>
                <w:lang w:val="en-US"/>
              </w:rPr>
              <w:t xml:space="preserve">  </w:t>
            </w:r>
            <w:proofErr w:type="spellStart"/>
            <w:r>
              <w:rPr>
                <w:rFonts w:ascii="Cambria Math" w:hAnsi="Cambria Math"/>
                <w:i/>
                <w:lang w:val="en-US"/>
              </w:rPr>
              <w:t>IsOnCircuite</w:t>
            </w:r>
            <w:proofErr w:type="spellEnd"/>
            <w:proofErr w:type="gramEnd"/>
            <w:r>
              <w:rPr>
                <w:rFonts w:ascii="Cambria Math" w:hAnsi="Cambria Math"/>
                <w:i/>
                <w:lang w:val="en-US"/>
              </w:rPr>
              <w:t>(</w:t>
            </w:r>
            <w:proofErr w:type="spellStart"/>
            <w:r>
              <w:rPr>
                <w:rFonts w:ascii="Cambria Math" w:hAnsi="Cambria Math"/>
                <w:i/>
                <w:lang w:val="en-US"/>
              </w:rPr>
              <w:t>s</w:t>
            </w:r>
            <w:r>
              <w:rPr>
                <w:rFonts w:ascii="Cambria Math" w:hAnsi="Cambria Math"/>
                <w:i/>
                <w:vertAlign w:val="subscript"/>
                <w:lang w:val="en-US"/>
              </w:rPr>
              <w:t>d</w:t>
            </w:r>
            <w:proofErr w:type="spellEnd"/>
            <w:r>
              <w:rPr>
                <w:rFonts w:ascii="Cambria Math" w:hAnsi="Cambria Math"/>
                <w:i/>
                <w:lang w:val="en-US"/>
              </w:rPr>
              <w:t>)</w:t>
            </w:r>
          </w:p>
          <w:p w14:paraId="3D1A1017" w14:textId="77777777" w:rsidR="00214484" w:rsidRPr="007D702A" w:rsidRDefault="00214484" w:rsidP="00214484">
            <w:pPr>
              <w:pStyle w:val="Prrafodelista"/>
              <w:numPr>
                <w:ilvl w:val="0"/>
                <w:numId w:val="34"/>
              </w:numPr>
              <w:spacing w:before="120" w:after="120" w:line="360" w:lineRule="auto"/>
              <w:ind w:left="851" w:hanging="851"/>
              <w:rPr>
                <w:rFonts w:ascii="Book Antiqua" w:hAnsi="Book Antiqua"/>
                <w:lang w:val="en-US"/>
              </w:rPr>
            </w:pPr>
            <w:r w:rsidRPr="007D702A">
              <w:rPr>
                <w:rFonts w:ascii="Cambria Math" w:hAnsi="Cambria Math"/>
                <w:i/>
                <w:lang w:val="en-US"/>
              </w:rPr>
              <w:t>W</w:t>
            </w:r>
            <w:r w:rsidRPr="007D702A">
              <w:rPr>
                <w:rFonts w:ascii="Cambria Math" w:hAnsi="Cambria Math"/>
                <w:i/>
                <w:vertAlign w:val="subscript"/>
                <w:lang w:val="en-US"/>
              </w:rPr>
              <w:t>d</w:t>
            </w:r>
            <w:r w:rsidRPr="007D702A">
              <w:rPr>
                <w:rFonts w:ascii="Cambria Math" w:hAnsi="Cambria Math"/>
                <w:i/>
                <w:lang w:val="en-US"/>
              </w:rPr>
              <w:t xml:space="preserve"> </w:t>
            </w:r>
            <m:oMath>
              <m:r>
                <w:rPr>
                  <w:rFonts w:ascii="Cambria Math" w:hAnsi="Cambria Math"/>
                  <w:lang w:val="en-US"/>
                </w:rPr>
                <m:t>←</m:t>
              </m:r>
            </m:oMath>
            <w:r w:rsidRPr="007D702A">
              <w:rPr>
                <w:rFonts w:ascii="Cambria Math" w:hAnsi="Cambria Math"/>
                <w:i/>
                <w:lang w:val="en-US"/>
              </w:rPr>
              <w:t xml:space="preserve"> 0</w:t>
            </w:r>
          </w:p>
        </w:tc>
      </w:tr>
    </w:tbl>
    <w:p w14:paraId="01DC43DC" w14:textId="77777777" w:rsidR="00214484" w:rsidRPr="00E54030" w:rsidRDefault="00214484" w:rsidP="00214484">
      <w:pPr>
        <w:pStyle w:val="LetranormalTFG"/>
        <w:rPr>
          <w:rFonts w:ascii="Courier New" w:hAnsi="Courier New" w:cs="Courier New"/>
        </w:rPr>
      </w:pPr>
    </w:p>
    <w:p w14:paraId="7A23F4E8" w14:textId="77777777" w:rsidR="00214484" w:rsidRDefault="00214484" w:rsidP="00214484">
      <w:pPr>
        <w:pStyle w:val="LetranormalTFG"/>
        <w:rPr>
          <w:rFonts w:cstheme="majorHAnsi"/>
        </w:rPr>
      </w:pPr>
      <w:r w:rsidRPr="00E54030">
        <w:rPr>
          <w:rFonts w:ascii="Courier New" w:hAnsi="Courier New" w:cs="Courier New"/>
        </w:rPr>
        <w:tab/>
      </w:r>
      <w:r w:rsidRPr="00E54030">
        <w:rPr>
          <w:rFonts w:ascii="Courier New" w:hAnsi="Courier New" w:cs="Courier New"/>
        </w:rPr>
        <w:tab/>
      </w:r>
      <w:r w:rsidRPr="00E54030">
        <w:rPr>
          <w:rFonts w:ascii="Courier New" w:hAnsi="Courier New" w:cs="Courier New"/>
        </w:rPr>
        <w:tab/>
      </w:r>
      <w:r>
        <w:rPr>
          <w:rFonts w:ascii="Courier New" w:hAnsi="Courier New" w:cs="Courier New"/>
        </w:rPr>
        <w:tab/>
      </w:r>
      <w:r>
        <w:rPr>
          <w:rFonts w:ascii="Courier New" w:hAnsi="Courier New" w:cs="Courier New"/>
        </w:rPr>
        <w:tab/>
      </w:r>
      <w:r>
        <w:rPr>
          <w:rFonts w:ascii="Courier Prime" w:hAnsi="Courier Prime"/>
        </w:rPr>
        <w:tab/>
      </w:r>
      <w:r w:rsidRPr="00F21B89">
        <w:rPr>
          <w:rFonts w:cstheme="majorHAnsi"/>
          <w:b/>
        </w:rPr>
        <w:t xml:space="preserve">Figura </w:t>
      </w:r>
      <w:r w:rsidR="00741E9E">
        <w:rPr>
          <w:rFonts w:cstheme="majorHAnsi"/>
          <w:b/>
        </w:rPr>
        <w:t>7</w:t>
      </w:r>
      <w:r w:rsidRPr="00F21B89">
        <w:rPr>
          <w:rFonts w:cstheme="majorHAnsi"/>
          <w:b/>
        </w:rPr>
        <w:t>.</w:t>
      </w:r>
      <w:r w:rsidRPr="00F21B89">
        <w:rPr>
          <w:rFonts w:cstheme="majorHAnsi"/>
        </w:rPr>
        <w:t xml:space="preserve"> </w:t>
      </w:r>
      <w:r w:rsidRPr="00D02459">
        <w:rPr>
          <w:rFonts w:cstheme="majorHAnsi"/>
        </w:rPr>
        <w:t>Posición</w:t>
      </w:r>
      <w:r w:rsidRPr="00F21B89">
        <w:rPr>
          <w:rFonts w:cstheme="majorHAnsi"/>
        </w:rPr>
        <w:t xml:space="preserve"> sensores sobre robot</w:t>
      </w:r>
      <w:r>
        <w:rPr>
          <w:rFonts w:cstheme="majorHAnsi"/>
        </w:rPr>
        <w:t>.</w:t>
      </w:r>
    </w:p>
    <w:p w14:paraId="50776C02" w14:textId="77777777" w:rsidR="00214484" w:rsidRDefault="00214484" w:rsidP="00214484">
      <w:pPr>
        <w:pStyle w:val="LetranormalTFG"/>
        <w:rPr>
          <w:rFonts w:ascii="Courier New" w:hAnsi="Courier New" w:cs="Courier New"/>
          <w:b/>
        </w:rPr>
      </w:pPr>
    </w:p>
    <w:p w14:paraId="10775FB9" w14:textId="77777777" w:rsidR="006707E7" w:rsidRDefault="006707E7" w:rsidP="00214484">
      <w:pPr>
        <w:pStyle w:val="LetranormalTFG"/>
        <w:rPr>
          <w:rFonts w:ascii="Courier New" w:hAnsi="Courier New" w:cs="Courier New"/>
          <w:b/>
        </w:rPr>
      </w:pPr>
    </w:p>
    <w:p w14:paraId="4E9FEB43" w14:textId="77777777" w:rsidR="006707E7" w:rsidRDefault="006707E7" w:rsidP="00214484">
      <w:pPr>
        <w:pStyle w:val="LetranormalTFG"/>
        <w:rPr>
          <w:rFonts w:ascii="Courier New" w:hAnsi="Courier New" w:cs="Courier New"/>
          <w:b/>
        </w:rPr>
      </w:pPr>
    </w:p>
    <w:p w14:paraId="681145E0" w14:textId="77777777" w:rsidR="006707E7" w:rsidRDefault="006707E7" w:rsidP="00214484">
      <w:pPr>
        <w:pStyle w:val="LetranormalTFG"/>
        <w:rPr>
          <w:rFonts w:ascii="Courier New" w:hAnsi="Courier New" w:cs="Courier New"/>
          <w:b/>
        </w:rPr>
      </w:pPr>
    </w:p>
    <w:tbl>
      <w:tblPr>
        <w:tblStyle w:val="Tablaconcuadrcula"/>
        <w:tblW w:w="9364" w:type="dxa"/>
        <w:tblLook w:val="04A0" w:firstRow="1" w:lastRow="0" w:firstColumn="1" w:lastColumn="0" w:noHBand="0" w:noVBand="1"/>
      </w:tblPr>
      <w:tblGrid>
        <w:gridCol w:w="9364"/>
      </w:tblGrid>
      <w:tr w:rsidR="00214484" w14:paraId="5134260E" w14:textId="77777777" w:rsidTr="008B342F">
        <w:trPr>
          <w:trHeight w:val="498"/>
        </w:trPr>
        <w:tc>
          <w:tcPr>
            <w:tcW w:w="9364" w:type="dxa"/>
            <w:tcBorders>
              <w:top w:val="single" w:sz="4" w:space="0" w:color="auto"/>
              <w:left w:val="nil"/>
              <w:bottom w:val="single" w:sz="4" w:space="0" w:color="auto"/>
              <w:right w:val="nil"/>
            </w:tcBorders>
            <w:vAlign w:val="center"/>
          </w:tcPr>
          <w:p w14:paraId="79B288B9" w14:textId="77777777" w:rsidR="00214484" w:rsidRPr="004678F1" w:rsidRDefault="00214484" w:rsidP="008B342F">
            <w:pPr>
              <w:spacing w:before="120" w:line="360" w:lineRule="auto"/>
              <w:rPr>
                <w:rFonts w:ascii="Bookman Old Style" w:eastAsiaTheme="minorEastAsia" w:hAnsi="Bookman Old Style"/>
                <w:b/>
                <w:lang w:val="en-US"/>
              </w:rPr>
            </w:pPr>
            <w:proofErr w:type="spellStart"/>
            <w:r w:rsidRPr="00285D1F">
              <w:rPr>
                <w:rFonts w:ascii="Bookman Old Style" w:eastAsiaTheme="minorEastAsia" w:hAnsi="Bookman Old Style"/>
                <w:b/>
                <w:lang w:val="en-US"/>
              </w:rPr>
              <w:t>Algorit</w:t>
            </w:r>
            <w:r w:rsidR="00B3333A">
              <w:rPr>
                <w:rFonts w:ascii="Bookman Old Style" w:eastAsiaTheme="minorEastAsia" w:hAnsi="Bookman Old Style"/>
                <w:b/>
                <w:lang w:val="en-US"/>
              </w:rPr>
              <w:t>mo</w:t>
            </w:r>
            <w:proofErr w:type="spellEnd"/>
            <w:r w:rsidRPr="00285D1F">
              <w:rPr>
                <w:rFonts w:ascii="Bookman Old Style" w:eastAsiaTheme="minorEastAsia" w:hAnsi="Bookman Old Style"/>
                <w:b/>
                <w:lang w:val="en-US"/>
              </w:rPr>
              <w:t xml:space="preserve"> </w:t>
            </w:r>
            <w:r>
              <w:rPr>
                <w:rFonts w:ascii="Bookman Old Style" w:eastAsiaTheme="minorEastAsia" w:hAnsi="Bookman Old Style"/>
                <w:b/>
                <w:lang w:val="en-US"/>
              </w:rPr>
              <w:t>2</w:t>
            </w:r>
            <w:r w:rsidRPr="00285D1F">
              <w:rPr>
                <w:rFonts w:ascii="Bookman Old Style" w:eastAsiaTheme="minorEastAsia" w:hAnsi="Bookman Old Style"/>
                <w:b/>
                <w:lang w:val="en-US"/>
              </w:rPr>
              <w:t>:</w:t>
            </w:r>
            <w:r w:rsidRPr="004678F1">
              <w:rPr>
                <w:rFonts w:ascii="Bookman Old Style" w:eastAsiaTheme="minorEastAsia" w:hAnsi="Bookman Old Style"/>
                <w:b/>
                <w:lang w:val="en-US"/>
              </w:rPr>
              <w:t xml:space="preserve"> </w:t>
            </w:r>
            <w:proofErr w:type="spellStart"/>
            <w:r>
              <w:rPr>
                <w:rFonts w:ascii="Bookman Old Style" w:eastAsiaTheme="minorEastAsia" w:hAnsi="Bookman Old Style"/>
                <w:lang w:val="en-US"/>
              </w:rPr>
              <w:t>IsOnCircuite</w:t>
            </w:r>
            <w:proofErr w:type="spellEnd"/>
            <w:r>
              <w:rPr>
                <w:rFonts w:ascii="Bookman Old Style" w:eastAsiaTheme="minorEastAsia" w:hAnsi="Bookman Old Style"/>
                <w:lang w:val="en-US"/>
              </w:rPr>
              <w:t>(pos)</w:t>
            </w:r>
          </w:p>
        </w:tc>
      </w:tr>
      <w:tr w:rsidR="00214484" w14:paraId="47E6F368" w14:textId="77777777" w:rsidTr="008B342F">
        <w:trPr>
          <w:trHeight w:val="1826"/>
        </w:trPr>
        <w:tc>
          <w:tcPr>
            <w:tcW w:w="9364" w:type="dxa"/>
            <w:tcBorders>
              <w:top w:val="single" w:sz="4" w:space="0" w:color="auto"/>
              <w:left w:val="nil"/>
              <w:bottom w:val="single" w:sz="4" w:space="0" w:color="auto"/>
              <w:right w:val="nil"/>
            </w:tcBorders>
            <w:vAlign w:val="center"/>
          </w:tcPr>
          <w:p w14:paraId="58A4C2DF" w14:textId="77777777" w:rsidR="00214484" w:rsidRDefault="00214484" w:rsidP="00214484">
            <w:pPr>
              <w:pStyle w:val="Prrafodelista"/>
              <w:numPr>
                <w:ilvl w:val="0"/>
                <w:numId w:val="49"/>
              </w:numPr>
              <w:spacing w:before="120" w:after="120" w:line="360" w:lineRule="auto"/>
              <w:rPr>
                <w:rFonts w:ascii="Book Antiqua" w:hAnsi="Book Antiqua"/>
                <w:lang w:val="en-US"/>
              </w:rPr>
            </w:pPr>
            <w:r>
              <w:rPr>
                <w:rFonts w:ascii="Book Antiqua" w:eastAsiaTheme="minorEastAsia" w:hAnsi="Book Antiqua"/>
                <w:b/>
                <w:lang w:val="en-US"/>
              </w:rPr>
              <w:t>f</w:t>
            </w:r>
            <w:r w:rsidRPr="00E54030">
              <w:rPr>
                <w:rFonts w:ascii="Book Antiqua" w:eastAsiaTheme="minorEastAsia" w:hAnsi="Book Antiqua"/>
                <w:b/>
                <w:lang w:val="en-US"/>
              </w:rPr>
              <w:t>or</w:t>
            </w:r>
            <w:r>
              <w:rPr>
                <w:rFonts w:ascii="Book Antiqua" w:eastAsiaTheme="minorEastAsia" w:hAnsi="Book Antiqua"/>
                <w:b/>
                <w:lang w:val="en-US"/>
              </w:rPr>
              <w:t xml:space="preserve"> </w:t>
            </w:r>
            <w:r>
              <w:rPr>
                <w:rFonts w:ascii="Book Antiqua" w:hAnsi="Book Antiqua"/>
                <w:lang w:val="en-US"/>
              </w:rPr>
              <w:t>(</w:t>
            </w:r>
            <w:proofErr w:type="spellStart"/>
            <w:r>
              <w:rPr>
                <w:rFonts w:ascii="Book Antiqua" w:hAnsi="Book Antiqua"/>
                <w:lang w:val="en-US"/>
              </w:rPr>
              <w:t>i</w:t>
            </w:r>
            <w:proofErr w:type="spellEnd"/>
            <w:r>
              <w:rPr>
                <w:rFonts w:ascii="Book Antiqua" w:hAnsi="Book Antiqua"/>
                <w:lang w:val="en-US"/>
              </w:rPr>
              <w:t>=</w:t>
            </w:r>
            <w:proofErr w:type="gramStart"/>
            <w:r>
              <w:rPr>
                <w:rFonts w:ascii="Book Antiqua" w:hAnsi="Book Antiqua"/>
                <w:lang w:val="en-US"/>
              </w:rPr>
              <w:t xml:space="preserve">0;  </w:t>
            </w:r>
            <w:proofErr w:type="spellStart"/>
            <w:r>
              <w:rPr>
                <w:rFonts w:ascii="Book Antiqua" w:hAnsi="Book Antiqua"/>
                <w:lang w:val="en-US"/>
              </w:rPr>
              <w:t>i</w:t>
            </w:r>
            <w:proofErr w:type="spellEnd"/>
            <w:proofErr w:type="gramEnd"/>
            <w:r>
              <w:rPr>
                <w:rFonts w:ascii="Book Antiqua" w:hAnsi="Book Antiqua"/>
                <w:lang w:val="en-US"/>
              </w:rPr>
              <w:t>&lt;</w:t>
            </w:r>
            <w:proofErr w:type="spellStart"/>
            <w:r>
              <w:rPr>
                <w:rFonts w:ascii="Book Antiqua" w:hAnsi="Book Antiqua"/>
                <w:lang w:val="en-US"/>
              </w:rPr>
              <w:t>circuite.length</w:t>
            </w:r>
            <w:proofErr w:type="spellEnd"/>
            <w:r>
              <w:rPr>
                <w:rFonts w:ascii="Book Antiqua" w:hAnsi="Book Antiqua"/>
                <w:lang w:val="en-US"/>
              </w:rPr>
              <w:t xml:space="preserve">; </w:t>
            </w:r>
            <w:proofErr w:type="spellStart"/>
            <w:r>
              <w:rPr>
                <w:rFonts w:ascii="Book Antiqua" w:hAnsi="Book Antiqua"/>
                <w:lang w:val="en-US"/>
              </w:rPr>
              <w:t>i</w:t>
            </w:r>
            <w:proofErr w:type="spellEnd"/>
            <w:r>
              <w:rPr>
                <w:rFonts w:ascii="Book Antiqua" w:hAnsi="Book Antiqua"/>
                <w:lang w:val="en-US"/>
              </w:rPr>
              <w:t>++)</w:t>
            </w:r>
          </w:p>
          <w:p w14:paraId="43D4D268" w14:textId="77777777" w:rsidR="00214484" w:rsidRDefault="00214484" w:rsidP="00214484">
            <w:pPr>
              <w:pStyle w:val="Prrafodelista"/>
              <w:numPr>
                <w:ilvl w:val="0"/>
                <w:numId w:val="49"/>
              </w:numPr>
              <w:spacing w:before="120" w:after="120" w:line="360" w:lineRule="auto"/>
              <w:rPr>
                <w:rFonts w:ascii="Book Antiqua" w:hAnsi="Book Antiqua"/>
                <w:lang w:val="en-US"/>
              </w:rPr>
            </w:pPr>
            <w:r>
              <w:rPr>
                <w:rFonts w:ascii="Book Antiqua" w:hAnsi="Book Antiqua"/>
                <w:lang w:val="en-US"/>
              </w:rPr>
              <w:t xml:space="preserve">     distance = </w:t>
            </w:r>
            <w:proofErr w:type="spellStart"/>
            <w:r>
              <w:rPr>
                <w:rFonts w:ascii="Book Antiqua" w:hAnsi="Book Antiqua"/>
                <w:lang w:val="en-US"/>
              </w:rPr>
              <w:t>raiz</w:t>
            </w:r>
            <w:proofErr w:type="spellEnd"/>
            <w:r>
              <w:rPr>
                <w:rFonts w:ascii="Book Antiqua" w:hAnsi="Book Antiqua"/>
                <w:lang w:val="en-US"/>
              </w:rPr>
              <w:t>(</w:t>
            </w:r>
            <w:proofErr w:type="spellStart"/>
            <w:r>
              <w:rPr>
                <w:rFonts w:ascii="Book Antiqua" w:hAnsi="Book Antiqua"/>
                <w:lang w:val="en-US"/>
              </w:rPr>
              <w:t>cuadrado</w:t>
            </w:r>
            <w:proofErr w:type="spellEnd"/>
            <w:r>
              <w:rPr>
                <w:rFonts w:ascii="Book Antiqua" w:hAnsi="Book Antiqua"/>
                <w:lang w:val="en-US"/>
              </w:rPr>
              <w:t>(</w:t>
            </w:r>
            <w:proofErr w:type="spellStart"/>
            <w:r>
              <w:rPr>
                <w:rFonts w:ascii="Book Antiqua" w:hAnsi="Book Antiqua"/>
                <w:lang w:val="en-US"/>
              </w:rPr>
              <w:t>circuite</w:t>
            </w:r>
            <w:proofErr w:type="spellEnd"/>
            <w:r>
              <w:rPr>
                <w:rFonts w:ascii="Book Antiqua" w:hAnsi="Book Antiqua"/>
                <w:lang w:val="en-US"/>
              </w:rPr>
              <w:t>(</w:t>
            </w:r>
            <w:proofErr w:type="spellStart"/>
            <w:r>
              <w:rPr>
                <w:rFonts w:ascii="Book Antiqua" w:hAnsi="Book Antiqua"/>
                <w:lang w:val="en-US"/>
              </w:rPr>
              <w:t>i</w:t>
            </w:r>
            <w:proofErr w:type="spellEnd"/>
            <w:r>
              <w:rPr>
                <w:rFonts w:ascii="Book Antiqua" w:hAnsi="Book Antiqua"/>
                <w:lang w:val="en-US"/>
              </w:rPr>
              <w:t xml:space="preserve">).x - </w:t>
            </w:r>
            <w:proofErr w:type="spellStart"/>
            <w:r>
              <w:rPr>
                <w:rFonts w:ascii="Book Antiqua" w:hAnsi="Book Antiqua"/>
                <w:lang w:val="en-US"/>
              </w:rPr>
              <w:t>pos.x</w:t>
            </w:r>
            <w:proofErr w:type="spellEnd"/>
            <w:r>
              <w:rPr>
                <w:rFonts w:ascii="Book Antiqua" w:hAnsi="Book Antiqua"/>
                <w:lang w:val="en-US"/>
              </w:rPr>
              <w:t xml:space="preserve">)) + </w:t>
            </w:r>
            <w:proofErr w:type="spellStart"/>
            <w:r>
              <w:rPr>
                <w:rFonts w:ascii="Book Antiqua" w:hAnsi="Book Antiqua"/>
                <w:lang w:val="en-US"/>
              </w:rPr>
              <w:t>cuadrado</w:t>
            </w:r>
            <w:proofErr w:type="spellEnd"/>
            <w:r>
              <w:rPr>
                <w:rFonts w:ascii="Book Antiqua" w:hAnsi="Book Antiqua"/>
                <w:lang w:val="en-US"/>
              </w:rPr>
              <w:t>(</w:t>
            </w:r>
            <w:proofErr w:type="spellStart"/>
            <w:r>
              <w:rPr>
                <w:rFonts w:ascii="Book Antiqua" w:hAnsi="Book Antiqua"/>
                <w:lang w:val="en-US"/>
              </w:rPr>
              <w:t>circuite</w:t>
            </w:r>
            <w:proofErr w:type="spellEnd"/>
            <w:r>
              <w:rPr>
                <w:rFonts w:ascii="Book Antiqua" w:hAnsi="Book Antiqua"/>
                <w:lang w:val="en-US"/>
              </w:rPr>
              <w:t>(</w:t>
            </w:r>
            <w:proofErr w:type="spellStart"/>
            <w:r>
              <w:rPr>
                <w:rFonts w:ascii="Book Antiqua" w:hAnsi="Book Antiqua"/>
                <w:lang w:val="en-US"/>
              </w:rPr>
              <w:t>i</w:t>
            </w:r>
            <w:proofErr w:type="spellEnd"/>
            <w:proofErr w:type="gramStart"/>
            <w:r>
              <w:rPr>
                <w:rFonts w:ascii="Book Antiqua" w:hAnsi="Book Antiqua"/>
                <w:lang w:val="en-US"/>
              </w:rPr>
              <w:t>).z</w:t>
            </w:r>
            <w:proofErr w:type="gramEnd"/>
            <w:r>
              <w:rPr>
                <w:rFonts w:ascii="Book Antiqua" w:hAnsi="Book Antiqua"/>
                <w:lang w:val="en-US"/>
              </w:rPr>
              <w:t xml:space="preserve"> - </w:t>
            </w:r>
            <w:proofErr w:type="spellStart"/>
            <w:r>
              <w:rPr>
                <w:rFonts w:ascii="Book Antiqua" w:hAnsi="Book Antiqua"/>
                <w:lang w:val="en-US"/>
              </w:rPr>
              <w:t>pos.z</w:t>
            </w:r>
            <w:proofErr w:type="spellEnd"/>
            <w:r>
              <w:rPr>
                <w:rFonts w:ascii="Book Antiqua" w:hAnsi="Book Antiqua"/>
                <w:lang w:val="en-US"/>
              </w:rPr>
              <w:t>)</w:t>
            </w:r>
          </w:p>
          <w:p w14:paraId="5698C11D" w14:textId="77777777" w:rsidR="00214484" w:rsidRDefault="00214484" w:rsidP="00214484">
            <w:pPr>
              <w:pStyle w:val="Prrafodelista"/>
              <w:numPr>
                <w:ilvl w:val="0"/>
                <w:numId w:val="49"/>
              </w:numPr>
              <w:spacing w:before="120" w:after="120" w:line="360" w:lineRule="auto"/>
              <w:rPr>
                <w:rFonts w:ascii="Book Antiqua" w:hAnsi="Book Antiqua"/>
                <w:lang w:val="en-US"/>
              </w:rPr>
            </w:pPr>
            <w:r>
              <w:rPr>
                <w:rFonts w:ascii="Book Antiqua" w:hAnsi="Book Antiqua"/>
                <w:lang w:val="en-US"/>
              </w:rPr>
              <w:t xml:space="preserve">     </w:t>
            </w:r>
            <w:r w:rsidRPr="00E54030">
              <w:rPr>
                <w:rFonts w:ascii="Book Antiqua" w:eastAsiaTheme="minorEastAsia" w:hAnsi="Book Antiqua"/>
                <w:b/>
                <w:lang w:val="en-US"/>
              </w:rPr>
              <w:t>if</w:t>
            </w:r>
            <w:r>
              <w:rPr>
                <w:rFonts w:ascii="Book Antiqua" w:eastAsiaTheme="minorEastAsia" w:hAnsi="Book Antiqua"/>
                <w:b/>
                <w:lang w:val="en-US"/>
              </w:rPr>
              <w:t xml:space="preserve"> </w:t>
            </w:r>
            <w:r>
              <w:rPr>
                <w:rFonts w:ascii="Book Antiqua" w:hAnsi="Book Antiqua"/>
                <w:lang w:val="en-US"/>
              </w:rPr>
              <w:t>distance&lt;threshold</w:t>
            </w:r>
          </w:p>
          <w:p w14:paraId="3D354D80" w14:textId="77777777" w:rsidR="00214484" w:rsidRDefault="00214484" w:rsidP="00214484">
            <w:pPr>
              <w:pStyle w:val="Prrafodelista"/>
              <w:numPr>
                <w:ilvl w:val="0"/>
                <w:numId w:val="49"/>
              </w:numPr>
              <w:spacing w:before="120" w:after="120" w:line="360" w:lineRule="auto"/>
              <w:rPr>
                <w:rFonts w:ascii="Book Antiqua" w:hAnsi="Book Antiqua"/>
                <w:lang w:val="en-US"/>
              </w:rPr>
            </w:pPr>
            <w:r>
              <w:rPr>
                <w:rFonts w:ascii="Book Antiqua" w:hAnsi="Book Antiqua"/>
                <w:lang w:val="en-US"/>
              </w:rPr>
              <w:t xml:space="preserve">          </w:t>
            </w:r>
            <w:r w:rsidRPr="00E54030">
              <w:rPr>
                <w:rFonts w:ascii="Book Antiqua" w:eastAsiaTheme="minorEastAsia" w:hAnsi="Book Antiqua"/>
                <w:b/>
                <w:lang w:val="en-US"/>
              </w:rPr>
              <w:t>return</w:t>
            </w:r>
            <w:r>
              <w:rPr>
                <w:rFonts w:ascii="Book Antiqua" w:hAnsi="Book Antiqua"/>
                <w:lang w:val="en-US"/>
              </w:rPr>
              <w:t xml:space="preserve"> true</w:t>
            </w:r>
          </w:p>
          <w:p w14:paraId="40EB0AC8" w14:textId="77777777" w:rsidR="00214484" w:rsidRDefault="00214484" w:rsidP="00214484">
            <w:pPr>
              <w:pStyle w:val="Prrafodelista"/>
              <w:numPr>
                <w:ilvl w:val="0"/>
                <w:numId w:val="49"/>
              </w:numPr>
              <w:spacing w:before="120" w:after="120" w:line="360" w:lineRule="auto"/>
              <w:rPr>
                <w:rFonts w:ascii="Book Antiqua" w:hAnsi="Book Antiqua"/>
                <w:lang w:val="en-US"/>
              </w:rPr>
            </w:pPr>
            <w:proofErr w:type="spellStart"/>
            <w:r w:rsidRPr="00E54030">
              <w:rPr>
                <w:rFonts w:ascii="Book Antiqua" w:eastAsiaTheme="minorEastAsia" w:hAnsi="Book Antiqua"/>
                <w:b/>
                <w:lang w:val="en-US"/>
              </w:rPr>
              <w:t>endfor</w:t>
            </w:r>
            <w:proofErr w:type="spellEnd"/>
          </w:p>
          <w:p w14:paraId="140967FC" w14:textId="77777777" w:rsidR="00214484" w:rsidRPr="00E54030" w:rsidRDefault="00214484" w:rsidP="00214484">
            <w:pPr>
              <w:pStyle w:val="Prrafodelista"/>
              <w:numPr>
                <w:ilvl w:val="0"/>
                <w:numId w:val="49"/>
              </w:numPr>
              <w:spacing w:before="120" w:after="120" w:line="360" w:lineRule="auto"/>
              <w:rPr>
                <w:rFonts w:ascii="Book Antiqua" w:hAnsi="Book Antiqua"/>
                <w:lang w:val="en-US"/>
              </w:rPr>
            </w:pPr>
            <w:r w:rsidRPr="00E54030">
              <w:rPr>
                <w:rFonts w:ascii="Book Antiqua" w:eastAsiaTheme="minorEastAsia" w:hAnsi="Book Antiqua"/>
                <w:b/>
                <w:lang w:val="en-US"/>
              </w:rPr>
              <w:t>return</w:t>
            </w:r>
            <w:r>
              <w:rPr>
                <w:rFonts w:ascii="Book Antiqua" w:hAnsi="Book Antiqua"/>
                <w:lang w:val="en-US"/>
              </w:rPr>
              <w:t xml:space="preserve"> false</w:t>
            </w:r>
          </w:p>
        </w:tc>
      </w:tr>
    </w:tbl>
    <w:p w14:paraId="0214B3DA" w14:textId="77777777" w:rsidR="00214484" w:rsidRPr="00E54030" w:rsidRDefault="00214484" w:rsidP="00214484">
      <w:pPr>
        <w:pStyle w:val="LetranormalTFG"/>
        <w:rPr>
          <w:rFonts w:ascii="Courier New" w:hAnsi="Courier New" w:cs="Courier New"/>
          <w:b/>
        </w:rPr>
      </w:pPr>
    </w:p>
    <w:p w14:paraId="6F446837" w14:textId="3DD173DD" w:rsidR="00A93505" w:rsidRDefault="00214484" w:rsidP="00214484">
      <w:pPr>
        <w:pStyle w:val="LetranormalTFG"/>
      </w:pPr>
      <w:r w:rsidRPr="00F21B89">
        <w:t>Esta en una de las po</w:t>
      </w:r>
      <w:r>
        <w:t>sibles implementaciones, otras opciones son: la rueda en vez de frenar realiza el giro hacia atrás</w:t>
      </w:r>
      <w:r w:rsidR="004C2B0D">
        <w:t xml:space="preserve"> </w:t>
      </w:r>
      <w:r w:rsidR="004C2B0D" w:rsidRPr="00A12362">
        <w:rPr>
          <w:position w:val="-12"/>
        </w:rPr>
        <w:object w:dxaOrig="700" w:dyaOrig="360" w14:anchorId="3EA1F9DB">
          <v:shape id="_x0000_i1222" type="#_x0000_t75" style="width:35.45pt;height:18.25pt" o:ole="">
            <v:imagedata r:id="rId79" o:title=""/>
          </v:shape>
          <o:OLEObject Type="Embed" ProgID="Equation.DSMT4" ShapeID="_x0000_i1222" DrawAspect="Content" ObjectID="_1592156969" r:id="rId80"/>
        </w:object>
      </w:r>
      <w:r w:rsidR="004C2B0D">
        <w:t xml:space="preserve"> y/o </w:t>
      </w:r>
      <w:r w:rsidR="004C2B0D" w:rsidRPr="00A12362">
        <w:rPr>
          <w:position w:val="-12"/>
        </w:rPr>
        <w:object w:dxaOrig="760" w:dyaOrig="360" w14:anchorId="6F1ECB13">
          <v:shape id="_x0000_i1223" type="#_x0000_t75" style="width:38.7pt;height:18.25pt" o:ole="">
            <v:imagedata r:id="rId81" o:title=""/>
          </v:shape>
          <o:OLEObject Type="Embed" ProgID="Equation.DSMT4" ShapeID="_x0000_i1223" DrawAspect="Content" ObjectID="_1592156970" r:id="rId82"/>
        </w:object>
      </w:r>
      <w:r w:rsidR="004C2B0D">
        <w:t xml:space="preserve"> </w:t>
      </w:r>
      <w:r>
        <w:t>o</w:t>
      </w:r>
      <w:r w:rsidRPr="00F21B89">
        <w:t xml:space="preserve"> </w:t>
      </w:r>
      <w:r>
        <w:t>disminuye la velocidad en vez de frenar completamente</w:t>
      </w:r>
      <w:r w:rsidR="004C2B0D">
        <w:t xml:space="preserve"> </w:t>
      </w:r>
      <w:r w:rsidR="004C2B0D" w:rsidRPr="00A12362">
        <w:rPr>
          <w:position w:val="-12"/>
        </w:rPr>
        <w:object w:dxaOrig="999" w:dyaOrig="360" w14:anchorId="5DBC56F4">
          <v:shape id="_x0000_i1224" type="#_x0000_t75" style="width:50.5pt;height:18.25pt" o:ole="">
            <v:imagedata r:id="rId83" o:title=""/>
          </v:shape>
          <o:OLEObject Type="Embed" ProgID="Equation.DSMT4" ShapeID="_x0000_i1224" DrawAspect="Content" ObjectID="_1592156971" r:id="rId84"/>
        </w:object>
      </w:r>
      <w:r w:rsidR="004C2B0D">
        <w:t xml:space="preserve"> y/o </w:t>
      </w:r>
      <w:r w:rsidR="004C2B0D" w:rsidRPr="00A12362">
        <w:rPr>
          <w:position w:val="-12"/>
        </w:rPr>
        <w:object w:dxaOrig="1100" w:dyaOrig="360" w14:anchorId="043FBFBE">
          <v:shape id="_x0000_i1225" type="#_x0000_t75" style="width:54.8pt;height:18.25pt" o:ole="">
            <v:imagedata r:id="rId85" o:title=""/>
          </v:shape>
          <o:OLEObject Type="Embed" ProgID="Equation.DSMT4" ShapeID="_x0000_i1225" DrawAspect="Content" ObjectID="_1592156972" r:id="rId86"/>
        </w:object>
      </w:r>
      <w:r w:rsidR="004C2B0D">
        <w:t xml:space="preserve"> </w:t>
      </w:r>
      <w:r>
        <w:t xml:space="preserve">con </w:t>
      </w:r>
      <w:r w:rsidRPr="00326B5B">
        <w:rPr>
          <w:position w:val="-10"/>
        </w:rPr>
        <w:object w:dxaOrig="900" w:dyaOrig="320" w14:anchorId="46ED65DA">
          <v:shape id="_x0000_i1226" type="#_x0000_t75" style="width:45.15pt;height:16.1pt" o:ole="">
            <v:imagedata r:id="rId87" o:title=""/>
          </v:shape>
          <o:OLEObject Type="Embed" ProgID="Equation.DSMT4" ShapeID="_x0000_i1226" DrawAspect="Content" ObjectID="_1592156973" r:id="rId88"/>
        </w:object>
      </w:r>
      <w:r>
        <w:t>.</w:t>
      </w:r>
    </w:p>
    <w:p w14:paraId="2E5F04C3" w14:textId="11FBF441" w:rsidR="00627EFB" w:rsidRDefault="008A4865" w:rsidP="00577F97">
      <w:pPr>
        <w:pStyle w:val="TFGtitulo2"/>
      </w:pPr>
      <w:bookmarkStart w:id="14" w:name="_Toc518322205"/>
      <w:r>
        <w:t>2.</w:t>
      </w:r>
      <w:r w:rsidR="000475C7">
        <w:t xml:space="preserve">3. </w:t>
      </w:r>
      <w:r w:rsidR="00AB49D5">
        <w:t>P</w:t>
      </w:r>
      <w:r w:rsidR="00D363E7">
        <w:t>roblema de optimización</w:t>
      </w:r>
      <w:bookmarkEnd w:id="14"/>
    </w:p>
    <w:p w14:paraId="424D9705" w14:textId="5CD0C545" w:rsidR="003F22D4" w:rsidRDefault="004C2B0D">
      <w:pPr>
        <w:pStyle w:val="LetranormalTFG"/>
      </w:pPr>
      <w:r>
        <w:t>De todos los parámetros geométricos del robot</w:t>
      </w:r>
      <w:r w:rsidR="00D924C1">
        <w:t>, l</w:t>
      </w:r>
      <w:r w:rsidR="009B4351">
        <w:t>os parámetros variables</w:t>
      </w:r>
      <w:r w:rsidR="003F22D4">
        <w:t xml:space="preserve"> que se </w:t>
      </w:r>
      <w:r w:rsidR="00D924C1">
        <w:t>pretenden optimizar</w:t>
      </w:r>
      <w:r w:rsidR="003F22D4">
        <w:t xml:space="preserve"> son: la separación entre las ruedas</w:t>
      </w:r>
      <w:r w:rsidR="0069206C">
        <w:t xml:space="preserve"> (WS)</w:t>
      </w:r>
      <w:r w:rsidR="003F22D4">
        <w:t>, el radio de las ruedas</w:t>
      </w:r>
      <w:r w:rsidR="0069206C">
        <w:t xml:space="preserve"> (WR)</w:t>
      </w:r>
      <w:r w:rsidR="003F22D4">
        <w:t>, la distancia entre los ejes</w:t>
      </w:r>
      <w:r w:rsidR="009B4351">
        <w:t xml:space="preserve"> (distancia desde el centro de los sensores hasta el punto de rotación del robot</w:t>
      </w:r>
      <w:r w:rsidR="0069206C">
        <w:t>, definido como AD</w:t>
      </w:r>
      <w:r w:rsidR="009B4351">
        <w:t>) y la separación entre los sensores</w:t>
      </w:r>
      <w:r w:rsidR="0069206C">
        <w:t xml:space="preserve"> (SS)</w:t>
      </w:r>
      <w:r w:rsidR="009B4351">
        <w:t>.</w:t>
      </w:r>
      <w:r w:rsidR="0069206C">
        <w:t xml:space="preserve"> Estos parámetros se pueden observar sobre un robot en la figura </w:t>
      </w:r>
      <w:r w:rsidR="00C532CB">
        <w:t>8</w:t>
      </w:r>
      <w:r w:rsidR="0069206C">
        <w:t>.</w:t>
      </w:r>
    </w:p>
    <w:p w14:paraId="3ED26744" w14:textId="30A4516D" w:rsidR="00D924C1" w:rsidRDefault="00D924C1" w:rsidP="00D924C1">
      <w:pPr>
        <w:pStyle w:val="LetranormalTFG"/>
        <w:jc w:val="center"/>
      </w:pPr>
      <w:r>
        <w:rPr>
          <w:noProof/>
        </w:rPr>
        <w:drawing>
          <wp:inline distT="0" distB="0" distL="0" distR="0" wp14:anchorId="6221D314" wp14:editId="2E86A7EA">
            <wp:extent cx="1753433" cy="2294627"/>
            <wp:effectExtent l="0" t="0" r="0" b="0"/>
            <wp:docPr id="14"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rotWithShape="1">
                    <a:blip r:embed="rId89">
                      <a:extLst>
                        <a:ext uri="{28A0092B-C50C-407E-A947-70E740481C1C}">
                          <a14:useLocalDpi xmlns:a14="http://schemas.microsoft.com/office/drawing/2010/main" val="0"/>
                        </a:ext>
                      </a:extLst>
                    </a:blip>
                    <a:srcRect t="992" b="2649"/>
                    <a:stretch/>
                  </pic:blipFill>
                  <pic:spPr bwMode="auto">
                    <a:xfrm>
                      <a:off x="0" y="0"/>
                      <a:ext cx="1784236" cy="2334938"/>
                    </a:xfrm>
                    <a:prstGeom prst="rect">
                      <a:avLst/>
                    </a:prstGeom>
                    <a:noFill/>
                    <a:ln>
                      <a:noFill/>
                    </a:ln>
                    <a:extLst>
                      <a:ext uri="{53640926-AAD7-44D8-BBD7-CCE9431645EC}">
                        <a14:shadowObscured xmlns:a14="http://schemas.microsoft.com/office/drawing/2010/main"/>
                      </a:ext>
                    </a:extLst>
                  </pic:spPr>
                </pic:pic>
              </a:graphicData>
            </a:graphic>
          </wp:inline>
        </w:drawing>
      </w:r>
    </w:p>
    <w:p w14:paraId="2AD482BD" w14:textId="5F799A10" w:rsidR="00D924C1" w:rsidRDefault="00D924C1" w:rsidP="00D924C1">
      <w:pPr>
        <w:pStyle w:val="LetranormalTFG"/>
        <w:jc w:val="center"/>
      </w:pPr>
      <w:r w:rsidRPr="0069206C">
        <w:rPr>
          <w:b/>
        </w:rPr>
        <w:t xml:space="preserve">Figura </w:t>
      </w:r>
      <w:r w:rsidR="00C532CB">
        <w:rPr>
          <w:b/>
        </w:rPr>
        <w:t>8</w:t>
      </w:r>
      <w:r w:rsidRPr="0069206C">
        <w:rPr>
          <w:b/>
        </w:rPr>
        <w:t>.</w:t>
      </w:r>
      <w:r w:rsidR="0069206C">
        <w:t xml:space="preserve"> Parámetros geométricos a optimizar.</w:t>
      </w:r>
    </w:p>
    <w:p w14:paraId="5B773085" w14:textId="4E6ECA5C" w:rsidR="0069206C" w:rsidRDefault="0069206C" w:rsidP="000A7826">
      <w:pPr>
        <w:pStyle w:val="LetranormalTFG"/>
      </w:pPr>
      <w:r>
        <w:lastRenderedPageBreak/>
        <w:t>El problema aquí descrito puede plantearse como un problema de optimización, como el mostrado en la ecuación (12).</w:t>
      </w:r>
    </w:p>
    <w:p w14:paraId="0A99B809" w14:textId="7C6CF6AF" w:rsidR="000A7826" w:rsidRDefault="000A7826" w:rsidP="0069206C">
      <w:pPr>
        <w:pStyle w:val="LetranormalTFG"/>
        <w:tabs>
          <w:tab w:val="right" w:pos="9070"/>
        </w:tabs>
      </w:pPr>
      <w:r w:rsidRPr="006B0CFD">
        <w:rPr>
          <w:position w:val="-46"/>
        </w:rPr>
        <w:object w:dxaOrig="1480" w:dyaOrig="1140" w14:anchorId="1C6926E7">
          <v:shape id="_x0000_i1227" type="#_x0000_t75" style="width:73.05pt;height:56.95pt" o:ole="">
            <v:imagedata r:id="rId90" o:title=""/>
          </v:shape>
          <o:OLEObject Type="Embed" ProgID="Equation.DSMT4" ShapeID="_x0000_i1227" DrawAspect="Content" ObjectID="_1592156974" r:id="rId91"/>
        </w:object>
      </w:r>
      <w:r w:rsidR="0069206C">
        <w:tab/>
        <w:t>(12)</w:t>
      </w:r>
    </w:p>
    <w:p w14:paraId="4635DE87" w14:textId="03A0A77B" w:rsidR="00E43460" w:rsidRPr="00E43460" w:rsidRDefault="00E43460" w:rsidP="00E43460">
      <w:pPr>
        <w:pStyle w:val="LetranormalTFG"/>
      </w:pPr>
      <w:r w:rsidRPr="00E43460">
        <w:t xml:space="preserve">En particular para este problema las variables </w:t>
      </w:r>
      <w:r w:rsidR="0069206C">
        <w:t xml:space="preserve">de </w:t>
      </w:r>
      <w:r w:rsidR="001209FC">
        <w:t>decisión</w:t>
      </w:r>
      <w:r w:rsidR="0069206C">
        <w:t xml:space="preserve"> </w:t>
      </w:r>
      <w:r w:rsidRPr="00E43460">
        <w:t>se definen como</w:t>
      </w:r>
      <w:r w:rsidR="0069206C">
        <w:t xml:space="preserve"> se muestra en la </w:t>
      </w:r>
      <w:r w:rsidR="001209FC">
        <w:t>ecuación 13</w:t>
      </w:r>
      <w:r w:rsidRPr="00E43460">
        <w:t>:</w:t>
      </w:r>
    </w:p>
    <w:p w14:paraId="56334782" w14:textId="2E3DBD3A" w:rsidR="001209FC" w:rsidRDefault="001209FC" w:rsidP="001209FC">
      <w:pPr>
        <w:pStyle w:val="LetranormalTFG"/>
        <w:tabs>
          <w:tab w:val="right" w:pos="9070"/>
        </w:tabs>
      </w:pPr>
      <w:r w:rsidRPr="00A12362">
        <w:rPr>
          <w:position w:val="-10"/>
        </w:rPr>
        <w:object w:dxaOrig="2060" w:dyaOrig="320" w14:anchorId="0ECE2336">
          <v:shape id="_x0000_i1228" type="#_x0000_t75" style="width:103.15pt;height:16.1pt" o:ole="">
            <v:imagedata r:id="rId92" o:title=""/>
          </v:shape>
          <o:OLEObject Type="Embed" ProgID="Equation.DSMT4" ShapeID="_x0000_i1228" DrawAspect="Content" ObjectID="_1592156975" r:id="rId93"/>
        </w:object>
      </w:r>
      <w:r>
        <w:tab/>
        <w:t>(13)</w:t>
      </w:r>
    </w:p>
    <w:p w14:paraId="0A30C6F1" w14:textId="401EBE9E" w:rsidR="001209FC" w:rsidRDefault="001209FC" w:rsidP="000A7826">
      <w:pPr>
        <w:pStyle w:val="LetranormalTFG"/>
      </w:pPr>
      <w:r w:rsidRPr="001209FC">
        <w:t xml:space="preserve">En nuestro caso, la función objetivo </w:t>
      </w:r>
      <w:r w:rsidRPr="00A12362">
        <w:rPr>
          <w:position w:val="-10"/>
        </w:rPr>
        <w:object w:dxaOrig="540" w:dyaOrig="320" w14:anchorId="722A4A94">
          <v:shape id="_x0000_i1229" type="#_x0000_t75" style="width:26.85pt;height:16.1pt" o:ole="">
            <v:imagedata r:id="rId94" o:title=""/>
          </v:shape>
          <o:OLEObject Type="Embed" ProgID="Equation.DSMT4" ShapeID="_x0000_i1229" DrawAspect="Content" ObjectID="_1592156976" r:id="rId95"/>
        </w:object>
      </w:r>
      <w:r w:rsidRPr="001209FC">
        <w:t xml:space="preserve"> viene dada por el tiempo utilizado por el robot para completar una vuelta del circuito. Dicho tiempo se </w:t>
      </w:r>
      <w:r>
        <w:t>calcula</w:t>
      </w:r>
      <w:r w:rsidRPr="001209FC">
        <w:t xml:space="preserve"> a partir de </w:t>
      </w:r>
      <w:r>
        <w:t>una simulación del robot recorriendo el circuito. Para esta simulación es necesario utilizar las ecuaciones (9) y los algoritmos de navegación autónoma para determinar la posición, rotación y movimiento del robot.</w:t>
      </w:r>
    </w:p>
    <w:p w14:paraId="768397CD" w14:textId="0CEE7FC9" w:rsidR="001209FC" w:rsidRDefault="001209FC" w:rsidP="000A7826">
      <w:pPr>
        <w:pStyle w:val="LetranormalTFG"/>
      </w:pPr>
      <w:r>
        <w:t xml:space="preserve">Finalmente, la función </w:t>
      </w:r>
      <w:r w:rsidRPr="00A12362">
        <w:rPr>
          <w:position w:val="-10"/>
        </w:rPr>
        <w:object w:dxaOrig="520" w:dyaOrig="320" w14:anchorId="410CAC72">
          <v:shape id="_x0000_i1230" type="#_x0000_t75" style="width:25.8pt;height:16.1pt" o:ole="">
            <v:imagedata r:id="rId96" o:title=""/>
          </v:shape>
          <o:OLEObject Type="Embed" ProgID="Equation.DSMT4" ShapeID="_x0000_i1230" DrawAspect="Content" ObjectID="_1592156977" r:id="rId97"/>
        </w:object>
      </w:r>
      <w:r>
        <w:t xml:space="preserve"> representa las restricciones del problema y, en nuestro caso, simplemente se utiliza para imponer ciertos l</w:t>
      </w:r>
      <w:r w:rsidR="00790C67">
        <w:t>í</w:t>
      </w:r>
      <w:r>
        <w:t>mites en las variables contenidas en el vector de decisión, tal y como se muestra en la ecuación (14).</w:t>
      </w:r>
    </w:p>
    <w:p w14:paraId="04FE93E2" w14:textId="13C13FE5" w:rsidR="00790C67" w:rsidRDefault="00673AA3" w:rsidP="00790C67">
      <w:pPr>
        <w:pStyle w:val="LetranormalTFG"/>
        <w:tabs>
          <w:tab w:val="right" w:pos="9070"/>
        </w:tabs>
      </w:pPr>
      <w:r w:rsidRPr="00A12362">
        <w:rPr>
          <w:position w:val="-64"/>
        </w:rPr>
        <w:object w:dxaOrig="2040" w:dyaOrig="1400" w14:anchorId="3B888951">
          <v:shape id="_x0000_i1231" type="#_x0000_t75" style="width:102.1pt;height:69.85pt" o:ole="">
            <v:imagedata r:id="rId98" o:title=""/>
          </v:shape>
          <o:OLEObject Type="Embed" ProgID="Equation.DSMT4" ShapeID="_x0000_i1231" DrawAspect="Content" ObjectID="_1592156978" r:id="rId99"/>
        </w:object>
      </w:r>
      <w:r w:rsidR="00790C67">
        <w:tab/>
        <w:t>(14)</w:t>
      </w:r>
    </w:p>
    <w:p w14:paraId="6FE51878" w14:textId="77777777" w:rsidR="00790C67" w:rsidRPr="001209FC" w:rsidRDefault="00790C67" w:rsidP="000A7826">
      <w:pPr>
        <w:pStyle w:val="LetranormalTFG"/>
      </w:pPr>
    </w:p>
    <w:p w14:paraId="5A32307E" w14:textId="77777777" w:rsidR="00045B84" w:rsidRDefault="00045B84" w:rsidP="00BC3217">
      <w:pPr>
        <w:pStyle w:val="TituloTFG"/>
        <w:sectPr w:rsidR="00045B84" w:rsidSect="004B5323">
          <w:footerReference w:type="default" r:id="rId100"/>
          <w:footerReference w:type="first" r:id="rId101"/>
          <w:pgSz w:w="11906" w:h="16838"/>
          <w:pgMar w:top="1418" w:right="1418" w:bottom="1418" w:left="1418" w:header="709" w:footer="709" w:gutter="0"/>
          <w:cols w:space="708"/>
          <w:docGrid w:linePitch="360"/>
        </w:sectPr>
      </w:pPr>
      <w:bookmarkStart w:id="15" w:name="_Toc518322206"/>
    </w:p>
    <w:p w14:paraId="503F0724" w14:textId="739C9CA4" w:rsidR="00DB2C93" w:rsidRDefault="00BC3217" w:rsidP="00BC3217">
      <w:pPr>
        <w:pStyle w:val="TituloTFG"/>
      </w:pPr>
      <w:r>
        <w:lastRenderedPageBreak/>
        <w:t xml:space="preserve">Capítulo 3 </w:t>
      </w:r>
      <w:r w:rsidR="006A36B1">
        <w:t>Descripción algorítmica</w:t>
      </w:r>
      <w:bookmarkEnd w:id="15"/>
    </w:p>
    <w:p w14:paraId="1D01D622" w14:textId="77777777" w:rsidR="008B7C6D" w:rsidRDefault="008A4865" w:rsidP="00DB2C93">
      <w:pPr>
        <w:pStyle w:val="TFGtitulo2"/>
      </w:pPr>
      <w:bookmarkStart w:id="16" w:name="_Toc518322207"/>
      <w:r>
        <w:t>3.</w:t>
      </w:r>
      <w:r w:rsidR="008B7C6D">
        <w:t>1. Búsqueda local</w:t>
      </w:r>
      <w:bookmarkEnd w:id="16"/>
    </w:p>
    <w:p w14:paraId="6A8098F6" w14:textId="17416D5D" w:rsidR="00AB42A7" w:rsidRDefault="00EB2456" w:rsidP="00AB42A7">
      <w:pPr>
        <w:pStyle w:val="LetranormalTFG"/>
      </w:pPr>
      <w:r>
        <w:t xml:space="preserve">La búsqueda local es un tipo de metaheurística </w:t>
      </w:r>
      <w:proofErr w:type="spellStart"/>
      <w:r>
        <w:t>trayectorial</w:t>
      </w:r>
      <w:proofErr w:type="spellEnd"/>
      <w:r>
        <w:t xml:space="preserve"> que se basa en la búsqueda de una solución que mejore la actual en un vecindario alrededor de la solución actual.</w:t>
      </w:r>
      <w:r w:rsidR="009F07A2">
        <w:t xml:space="preserve"> Este vecindario se genera utilizando una operación básica denominada “movimiento”, que se aplica a los diferentes elementos de una solución</w:t>
      </w:r>
      <w:r w:rsidR="00790C67">
        <w:t>.</w:t>
      </w:r>
    </w:p>
    <w:p w14:paraId="62790190" w14:textId="440D3644" w:rsidR="00F56EBA" w:rsidRDefault="006A549C" w:rsidP="00AB42A7">
      <w:pPr>
        <w:pStyle w:val="LetranormalTFG"/>
      </w:pPr>
      <w:r>
        <w:t xml:space="preserve">Esta metaheurística se puede dividir en 3 pasos principales: construcción de la solución inicial, generación del vecindario y </w:t>
      </w:r>
      <w:r w:rsidR="00790C67">
        <w:t>s</w:t>
      </w:r>
      <w:r>
        <w:t>elección de una solución del vecindario.</w:t>
      </w:r>
    </w:p>
    <w:p w14:paraId="573DD63D" w14:textId="49E7B25C" w:rsidR="00DA4D6C" w:rsidRDefault="00DA4D6C" w:rsidP="00AB42A7">
      <w:pPr>
        <w:pStyle w:val="LetranormalTFG"/>
      </w:pPr>
      <w:r>
        <w:t xml:space="preserve">El pseudocódigo asociado a </w:t>
      </w:r>
      <w:r w:rsidR="00BA364A">
        <w:t>esta metaheurística es el siguiente:</w:t>
      </w:r>
    </w:p>
    <w:p w14:paraId="58B23D3A" w14:textId="2131592A" w:rsidR="00790C67" w:rsidRDefault="00790C67" w:rsidP="00AB42A7">
      <w:pPr>
        <w:pStyle w:val="LetranormalTFG"/>
      </w:pPr>
      <w:r>
        <w:t xml:space="preserve">El algoritmo comienza construyendo una solución de partida, x, con alguno de los métodos disponibles para tal fin (paso 1). A continuación, el algoritmo comienza la búsqueda de la solución </w:t>
      </w:r>
      <w:r w:rsidR="00C532CB">
        <w:t>óptima</w:t>
      </w:r>
      <w:r>
        <w:t xml:space="preserve"> realizando en bucle los siguientes pasos. </w:t>
      </w:r>
      <w:r w:rsidR="00387A54">
        <w:t xml:space="preserve">En primer lugar, </w:t>
      </w:r>
      <w:r>
        <w:t>actualiza el mejor valor hasta el momento, x*</w:t>
      </w:r>
      <w:r w:rsidR="00387A54">
        <w:t xml:space="preserve">. A continuación, se genera el vecindario, N, de la mejor solución actual (paso </w:t>
      </w:r>
      <w:r w:rsidR="0025624F">
        <w:t>4</w:t>
      </w:r>
      <w:r w:rsidR="00387A54">
        <w:t xml:space="preserve">). El </w:t>
      </w:r>
      <w:r w:rsidR="00C532CB">
        <w:t>último</w:t>
      </w:r>
      <w:r w:rsidR="00387A54">
        <w:t xml:space="preserve"> paso reside en la selección de la siguiente solución dentro del vecindario (paso </w:t>
      </w:r>
      <w:r w:rsidR="00FA2EF5">
        <w:t>5</w:t>
      </w:r>
      <w:r w:rsidR="00387A54">
        <w:t xml:space="preserve">). Una vez obtenida la nueva solución se comprueba si mejora la mejor solución actual, x*, en caso afirmativo se vuelve al paso </w:t>
      </w:r>
      <w:r w:rsidR="00FA2EF5">
        <w:t>3</w:t>
      </w:r>
      <w:r w:rsidR="00387A54">
        <w:t>, si no la mejora se devuelve x* como mejor solución encontrada.</w:t>
      </w:r>
    </w:p>
    <w:p w14:paraId="47A8C427" w14:textId="2E9A803D" w:rsidR="00D4238F" w:rsidRDefault="00D4238F" w:rsidP="00AB42A7">
      <w:pPr>
        <w:pStyle w:val="LetranormalTFG"/>
        <w:rPr>
          <w:rFonts w:ascii="Courier New" w:hAnsi="Courier New" w:cs="Courier New"/>
        </w:rPr>
      </w:pPr>
    </w:p>
    <w:tbl>
      <w:tblPr>
        <w:tblStyle w:val="Tablaconcuadrcula"/>
        <w:tblW w:w="0" w:type="auto"/>
        <w:tblLook w:val="04A0" w:firstRow="1" w:lastRow="0" w:firstColumn="1" w:lastColumn="0" w:noHBand="0" w:noVBand="1"/>
      </w:tblPr>
      <w:tblGrid>
        <w:gridCol w:w="8494"/>
      </w:tblGrid>
      <w:tr w:rsidR="007D702A" w14:paraId="51E3B098" w14:textId="77777777" w:rsidTr="009D05CD">
        <w:tc>
          <w:tcPr>
            <w:tcW w:w="8494" w:type="dxa"/>
            <w:tcBorders>
              <w:top w:val="single" w:sz="4" w:space="0" w:color="auto"/>
              <w:left w:val="nil"/>
              <w:bottom w:val="single" w:sz="4" w:space="0" w:color="auto"/>
              <w:right w:val="nil"/>
            </w:tcBorders>
            <w:vAlign w:val="center"/>
          </w:tcPr>
          <w:p w14:paraId="3079F61E" w14:textId="5AB7BFE9" w:rsidR="007D702A" w:rsidRPr="004678F1" w:rsidRDefault="007D702A" w:rsidP="009D05CD">
            <w:pPr>
              <w:spacing w:before="120" w:line="360" w:lineRule="auto"/>
              <w:rPr>
                <w:rFonts w:ascii="Bookman Old Style" w:eastAsiaTheme="minorEastAsia" w:hAnsi="Bookman Old Style"/>
                <w:b/>
                <w:lang w:val="en-US"/>
              </w:rPr>
            </w:pPr>
            <w:proofErr w:type="spellStart"/>
            <w:r w:rsidRPr="00285D1F">
              <w:rPr>
                <w:rFonts w:ascii="Bookman Old Style" w:eastAsiaTheme="minorEastAsia" w:hAnsi="Bookman Old Style"/>
                <w:b/>
                <w:lang w:val="en-US"/>
              </w:rPr>
              <w:t>Algorit</w:t>
            </w:r>
            <w:r w:rsidR="00B3333A">
              <w:rPr>
                <w:rFonts w:ascii="Bookman Old Style" w:eastAsiaTheme="minorEastAsia" w:hAnsi="Bookman Old Style"/>
                <w:b/>
                <w:lang w:val="en-US"/>
              </w:rPr>
              <w:t>mo</w:t>
            </w:r>
            <w:proofErr w:type="spellEnd"/>
            <w:r w:rsidRPr="00285D1F">
              <w:rPr>
                <w:rFonts w:ascii="Bookman Old Style" w:eastAsiaTheme="minorEastAsia" w:hAnsi="Bookman Old Style"/>
                <w:b/>
                <w:lang w:val="en-US"/>
              </w:rPr>
              <w:t xml:space="preserve"> </w:t>
            </w:r>
            <w:r>
              <w:rPr>
                <w:rFonts w:ascii="Bookman Old Style" w:eastAsiaTheme="minorEastAsia" w:hAnsi="Bookman Old Style"/>
                <w:b/>
                <w:lang w:val="en-US"/>
              </w:rPr>
              <w:t>3</w:t>
            </w:r>
            <w:r w:rsidRPr="00285D1F">
              <w:rPr>
                <w:rFonts w:ascii="Bookman Old Style" w:eastAsiaTheme="minorEastAsia" w:hAnsi="Bookman Old Style"/>
                <w:b/>
                <w:lang w:val="en-US"/>
              </w:rPr>
              <w:t>:</w:t>
            </w:r>
            <w:r w:rsidRPr="004678F1">
              <w:rPr>
                <w:rFonts w:ascii="Bookman Old Style" w:eastAsiaTheme="minorEastAsia" w:hAnsi="Bookman Old Style"/>
                <w:b/>
                <w:lang w:val="en-US"/>
              </w:rPr>
              <w:t xml:space="preserve"> </w:t>
            </w:r>
            <w:proofErr w:type="spellStart"/>
            <w:r w:rsidR="00387A54">
              <w:rPr>
                <w:rFonts w:ascii="Bookman Old Style" w:eastAsiaTheme="minorEastAsia" w:hAnsi="Bookman Old Style"/>
                <w:lang w:val="en-US"/>
              </w:rPr>
              <w:t>Bú</w:t>
            </w:r>
            <w:r>
              <w:rPr>
                <w:rFonts w:ascii="Bookman Old Style" w:eastAsiaTheme="minorEastAsia" w:hAnsi="Bookman Old Style"/>
                <w:lang w:val="en-US"/>
              </w:rPr>
              <w:t>squeda</w:t>
            </w:r>
            <w:proofErr w:type="spellEnd"/>
            <w:r>
              <w:rPr>
                <w:rFonts w:ascii="Bookman Old Style" w:eastAsiaTheme="minorEastAsia" w:hAnsi="Bookman Old Style"/>
                <w:lang w:val="en-US"/>
              </w:rPr>
              <w:t xml:space="preserve"> local</w:t>
            </w:r>
          </w:p>
        </w:tc>
      </w:tr>
      <w:tr w:rsidR="007D702A" w14:paraId="3AA53C9B" w14:textId="77777777" w:rsidTr="009D05CD">
        <w:tc>
          <w:tcPr>
            <w:tcW w:w="8494" w:type="dxa"/>
            <w:tcBorders>
              <w:top w:val="single" w:sz="4" w:space="0" w:color="auto"/>
              <w:left w:val="nil"/>
              <w:bottom w:val="single" w:sz="4" w:space="0" w:color="auto"/>
              <w:right w:val="nil"/>
            </w:tcBorders>
            <w:vAlign w:val="center"/>
          </w:tcPr>
          <w:p w14:paraId="26FA8CF0" w14:textId="78F8CF83" w:rsidR="007D702A" w:rsidRPr="001D2A38" w:rsidRDefault="007D702A" w:rsidP="007D702A">
            <w:pPr>
              <w:pStyle w:val="Prrafodelista"/>
              <w:numPr>
                <w:ilvl w:val="0"/>
                <w:numId w:val="36"/>
              </w:numPr>
              <w:spacing w:before="120" w:after="120" w:line="360" w:lineRule="auto"/>
              <w:rPr>
                <w:rFonts w:ascii="Cambria Math" w:hAnsi="Cambria Math"/>
                <w:i/>
                <w:lang w:val="en-US"/>
              </w:rPr>
            </w:pPr>
            <w:r w:rsidRPr="001D2A38">
              <w:rPr>
                <w:rFonts w:ascii="Cambria Math" w:hAnsi="Cambria Math"/>
                <w:i/>
                <w:lang w:val="en-US"/>
              </w:rPr>
              <w:t>x</w:t>
            </w:r>
            <m:oMath>
              <m:r>
                <w:rPr>
                  <w:rFonts w:ascii="Cambria Math" w:hAnsi="Cambria Math"/>
                  <w:lang w:val="en-US"/>
                </w:rPr>
                <m:t>←</m:t>
              </m:r>
            </m:oMath>
            <w:proofErr w:type="gramStart"/>
            <w:r w:rsidR="008F710A">
              <w:rPr>
                <w:rFonts w:ascii="Cambria Math" w:eastAsiaTheme="minorEastAsia" w:hAnsi="Cambria Math"/>
                <w:i/>
                <w:lang w:val="en-US"/>
              </w:rPr>
              <w:t>C</w:t>
            </w:r>
            <w:proofErr w:type="spellStart"/>
            <w:r w:rsidRPr="001D2A38">
              <w:rPr>
                <w:rFonts w:ascii="Cambria Math" w:hAnsi="Cambria Math"/>
                <w:i/>
                <w:lang w:val="en-US"/>
              </w:rPr>
              <w:t>onstr</w:t>
            </w:r>
            <w:r w:rsidR="00387A54">
              <w:rPr>
                <w:rFonts w:ascii="Cambria Math" w:hAnsi="Cambria Math"/>
                <w:i/>
                <w:lang w:val="en-US"/>
              </w:rPr>
              <w:t>uctivo</w:t>
            </w:r>
            <w:proofErr w:type="spellEnd"/>
            <w:r w:rsidRPr="001D2A38">
              <w:rPr>
                <w:rFonts w:ascii="Cambria Math" w:hAnsi="Cambria Math"/>
                <w:i/>
                <w:lang w:val="en-US"/>
              </w:rPr>
              <w:t>(</w:t>
            </w:r>
            <w:proofErr w:type="gramEnd"/>
            <w:r w:rsidRPr="001D2A38">
              <w:rPr>
                <w:rFonts w:ascii="Cambria Math" w:hAnsi="Cambria Math"/>
                <w:i/>
                <w:lang w:val="en-US"/>
              </w:rPr>
              <w:t>)</w:t>
            </w:r>
          </w:p>
          <w:p w14:paraId="74FDA53B" w14:textId="77777777" w:rsidR="007D702A" w:rsidRPr="001D2A38" w:rsidRDefault="007D702A" w:rsidP="007D702A">
            <w:pPr>
              <w:pStyle w:val="Prrafodelista"/>
              <w:numPr>
                <w:ilvl w:val="0"/>
                <w:numId w:val="36"/>
              </w:numPr>
              <w:spacing w:before="120" w:after="120" w:line="360" w:lineRule="auto"/>
              <w:rPr>
                <w:rFonts w:ascii="Book Antiqua" w:eastAsiaTheme="minorEastAsia" w:hAnsi="Book Antiqua"/>
                <w:b/>
                <w:lang w:val="en-US"/>
              </w:rPr>
            </w:pPr>
            <w:r w:rsidRPr="001D2A38">
              <w:rPr>
                <w:rFonts w:ascii="Book Antiqua" w:eastAsiaTheme="minorEastAsia" w:hAnsi="Book Antiqua"/>
                <w:b/>
                <w:lang w:val="en-US"/>
              </w:rPr>
              <w:t>do</w:t>
            </w:r>
          </w:p>
          <w:p w14:paraId="41B8C4AA" w14:textId="77777777" w:rsidR="007D702A" w:rsidRPr="001D2A38" w:rsidRDefault="001D2A38" w:rsidP="007D702A">
            <w:pPr>
              <w:pStyle w:val="Prrafodelista"/>
              <w:numPr>
                <w:ilvl w:val="0"/>
                <w:numId w:val="36"/>
              </w:numPr>
              <w:spacing w:before="120" w:after="120" w:line="360" w:lineRule="auto"/>
              <w:rPr>
                <w:rFonts w:ascii="Cambria Math" w:hAnsi="Cambria Math"/>
                <w:i/>
                <w:lang w:val="en-US"/>
              </w:rPr>
            </w:pPr>
            <w:r w:rsidRPr="001D2A38">
              <w:rPr>
                <w:rFonts w:ascii="Cambria Math" w:hAnsi="Cambria Math"/>
                <w:i/>
                <w:lang w:val="en-US"/>
              </w:rPr>
              <w:t xml:space="preserve">      </w:t>
            </w:r>
            <w:r w:rsidR="007D702A" w:rsidRPr="001D2A38">
              <w:rPr>
                <w:rFonts w:ascii="Cambria Math" w:hAnsi="Cambria Math"/>
                <w:i/>
                <w:lang w:val="en-US"/>
              </w:rPr>
              <w:t xml:space="preserve">x* </w:t>
            </w:r>
            <m:oMath>
              <m:r>
                <w:rPr>
                  <w:rFonts w:ascii="Cambria Math" w:hAnsi="Cambria Math"/>
                  <w:lang w:val="en-US"/>
                </w:rPr>
                <m:t>←</m:t>
              </m:r>
            </m:oMath>
            <w:r w:rsidR="007D702A" w:rsidRPr="001D2A38">
              <w:rPr>
                <w:rFonts w:ascii="Cambria Math" w:hAnsi="Cambria Math"/>
                <w:i/>
                <w:lang w:val="en-US"/>
              </w:rPr>
              <w:t xml:space="preserve"> x</w:t>
            </w:r>
          </w:p>
          <w:p w14:paraId="685D8DE4" w14:textId="77777777" w:rsidR="001D2A38" w:rsidRPr="001D2A38" w:rsidRDefault="001D2A38" w:rsidP="007D702A">
            <w:pPr>
              <w:pStyle w:val="Prrafodelista"/>
              <w:numPr>
                <w:ilvl w:val="0"/>
                <w:numId w:val="36"/>
              </w:numPr>
              <w:spacing w:before="120" w:after="120" w:line="360" w:lineRule="auto"/>
              <w:rPr>
                <w:rFonts w:ascii="Cambria Math" w:hAnsi="Cambria Math"/>
                <w:i/>
                <w:lang w:val="en-US"/>
              </w:rPr>
            </w:pPr>
            <w:r w:rsidRPr="001D2A38">
              <w:rPr>
                <w:rFonts w:ascii="Cambria Math" w:hAnsi="Cambria Math"/>
                <w:i/>
                <w:lang w:val="en-US"/>
              </w:rPr>
              <w:t xml:space="preserve">      N </w:t>
            </w:r>
            <m:oMath>
              <m:r>
                <w:rPr>
                  <w:rFonts w:ascii="Cambria Math" w:hAnsi="Cambria Math"/>
                  <w:lang w:val="en-US"/>
                </w:rPr>
                <m:t>←</m:t>
              </m:r>
            </m:oMath>
            <w:r w:rsidRPr="001D2A38">
              <w:rPr>
                <w:rFonts w:ascii="Cambria Math" w:hAnsi="Cambria Math"/>
                <w:i/>
                <w:lang w:val="en-US"/>
              </w:rPr>
              <w:t xml:space="preserve"> </w:t>
            </w:r>
            <w:r w:rsidR="008F710A">
              <w:rPr>
                <w:rFonts w:ascii="Cambria Math" w:hAnsi="Cambria Math"/>
                <w:i/>
                <w:lang w:val="en-US"/>
              </w:rPr>
              <w:t>N</w:t>
            </w:r>
            <w:r w:rsidRPr="001D2A38">
              <w:rPr>
                <w:rFonts w:ascii="Cambria Math" w:hAnsi="Cambria Math"/>
                <w:i/>
                <w:lang w:val="en-US"/>
              </w:rPr>
              <w:t>eighborhood(x*)</w:t>
            </w:r>
          </w:p>
          <w:p w14:paraId="68193F63" w14:textId="77777777" w:rsidR="001D2A38" w:rsidRPr="001D2A38" w:rsidRDefault="001D2A38" w:rsidP="007D702A">
            <w:pPr>
              <w:pStyle w:val="Prrafodelista"/>
              <w:numPr>
                <w:ilvl w:val="0"/>
                <w:numId w:val="36"/>
              </w:numPr>
              <w:spacing w:before="120" w:after="120" w:line="360" w:lineRule="auto"/>
              <w:rPr>
                <w:rFonts w:ascii="Cambria Math" w:hAnsi="Cambria Math"/>
                <w:i/>
                <w:lang w:val="en-US"/>
              </w:rPr>
            </w:pPr>
            <w:r w:rsidRPr="001D2A38">
              <w:rPr>
                <w:rFonts w:ascii="Cambria Math" w:hAnsi="Cambria Math"/>
                <w:i/>
                <w:lang w:val="en-US"/>
              </w:rPr>
              <w:t xml:space="preserve">       x</w:t>
            </w:r>
            <m:oMath>
              <m:r>
                <w:rPr>
                  <w:rFonts w:ascii="Cambria Math" w:hAnsi="Cambria Math"/>
                  <w:lang w:val="en-US"/>
                </w:rPr>
                <m:t>←S</m:t>
              </m:r>
            </m:oMath>
            <w:r w:rsidRPr="001D2A38">
              <w:rPr>
                <w:rFonts w:ascii="Cambria Math" w:hAnsi="Cambria Math"/>
                <w:i/>
                <w:lang w:val="en-US"/>
              </w:rPr>
              <w:t>elect(</w:t>
            </w:r>
            <w:proofErr w:type="gramStart"/>
            <w:r w:rsidRPr="001D2A38">
              <w:rPr>
                <w:rFonts w:ascii="Cambria Math" w:hAnsi="Cambria Math"/>
                <w:i/>
                <w:lang w:val="en-US"/>
              </w:rPr>
              <w:t>N,x</w:t>
            </w:r>
            <w:proofErr w:type="gramEnd"/>
            <w:r w:rsidRPr="001D2A38">
              <w:rPr>
                <w:rFonts w:ascii="Cambria Math" w:hAnsi="Cambria Math"/>
                <w:i/>
                <w:lang w:val="en-US"/>
              </w:rPr>
              <w:t>*)</w:t>
            </w:r>
          </w:p>
          <w:p w14:paraId="2BA1B7D2" w14:textId="632700F4" w:rsidR="001D2A38" w:rsidRDefault="001D2A38" w:rsidP="007D702A">
            <w:pPr>
              <w:pStyle w:val="Prrafodelista"/>
              <w:numPr>
                <w:ilvl w:val="0"/>
                <w:numId w:val="36"/>
              </w:numPr>
              <w:spacing w:before="120" w:after="120" w:line="360" w:lineRule="auto"/>
              <w:rPr>
                <w:rFonts w:ascii="Book Antiqua" w:hAnsi="Book Antiqua"/>
                <w:lang w:val="en-US"/>
              </w:rPr>
            </w:pPr>
            <w:r w:rsidRPr="001D2A38">
              <w:rPr>
                <w:rFonts w:ascii="Book Antiqua" w:eastAsiaTheme="minorEastAsia" w:hAnsi="Book Antiqua"/>
                <w:b/>
                <w:lang w:val="en-US"/>
              </w:rPr>
              <w:t xml:space="preserve">while </w:t>
            </w:r>
            <w:r w:rsidRPr="001D2A38">
              <w:rPr>
                <w:rFonts w:ascii="Cambria Math" w:hAnsi="Cambria Math"/>
                <w:i/>
                <w:lang w:val="en-US"/>
              </w:rPr>
              <w:t>f(x)</w:t>
            </w:r>
            <w:r w:rsidRPr="008F710A">
              <w:rPr>
                <w:rFonts w:ascii="Cambria Math" w:hAnsi="Cambria Math"/>
                <w:lang w:val="en-US"/>
              </w:rPr>
              <w:t>&lt;</w:t>
            </w:r>
            <w:r w:rsidRPr="001D2A38">
              <w:rPr>
                <w:rFonts w:ascii="Cambria Math" w:hAnsi="Cambria Math"/>
                <w:i/>
                <w:lang w:val="en-US"/>
              </w:rPr>
              <w:t>f(x*)</w:t>
            </w:r>
          </w:p>
          <w:p w14:paraId="7615BA9E" w14:textId="77777777" w:rsidR="007D702A" w:rsidRPr="001D2A38" w:rsidRDefault="001D2A38" w:rsidP="001D2A38">
            <w:pPr>
              <w:pStyle w:val="Prrafodelista"/>
              <w:numPr>
                <w:ilvl w:val="0"/>
                <w:numId w:val="36"/>
              </w:numPr>
              <w:spacing w:before="120" w:after="120" w:line="360" w:lineRule="auto"/>
              <w:rPr>
                <w:rFonts w:ascii="Book Antiqua" w:hAnsi="Book Antiqua"/>
                <w:lang w:val="en-US"/>
              </w:rPr>
            </w:pPr>
            <w:r w:rsidRPr="001D2A38">
              <w:rPr>
                <w:rFonts w:ascii="Book Antiqua" w:eastAsiaTheme="minorEastAsia" w:hAnsi="Book Antiqua"/>
                <w:b/>
                <w:lang w:val="en-US"/>
              </w:rPr>
              <w:t>return</w:t>
            </w:r>
            <w:r w:rsidRPr="001D2A38">
              <w:rPr>
                <w:rFonts w:ascii="Cambria Math" w:hAnsi="Cambria Math"/>
                <w:i/>
                <w:lang w:val="en-US"/>
              </w:rPr>
              <w:t xml:space="preserve"> x</w:t>
            </w:r>
          </w:p>
        </w:tc>
      </w:tr>
    </w:tbl>
    <w:p w14:paraId="7012CDDD" w14:textId="77777777" w:rsidR="007D702A" w:rsidRPr="00BA364A" w:rsidRDefault="007D702A" w:rsidP="00AB42A7">
      <w:pPr>
        <w:pStyle w:val="LetranormalTFG"/>
        <w:rPr>
          <w:rFonts w:ascii="Courier New" w:hAnsi="Courier New" w:cs="Courier New"/>
        </w:rPr>
      </w:pPr>
    </w:p>
    <w:p w14:paraId="1C708309" w14:textId="77777777" w:rsidR="00E844DB" w:rsidRDefault="008A4865" w:rsidP="00DB2C93">
      <w:pPr>
        <w:pStyle w:val="TFGtitulo2"/>
      </w:pPr>
      <w:bookmarkStart w:id="17" w:name="_Toc518322208"/>
      <w:r>
        <w:lastRenderedPageBreak/>
        <w:t>3.</w:t>
      </w:r>
      <w:r w:rsidR="008B7C6D">
        <w:t>2</w:t>
      </w:r>
      <w:r w:rsidR="00DB2C93">
        <w:t>. Métodos constructivos</w:t>
      </w:r>
      <w:bookmarkEnd w:id="17"/>
    </w:p>
    <w:p w14:paraId="28449A9C" w14:textId="35D35832" w:rsidR="00E844DB" w:rsidRDefault="00387A54" w:rsidP="00107381">
      <w:pPr>
        <w:pStyle w:val="LetranormalTFG"/>
      </w:pPr>
      <w:r>
        <w:t>El</w:t>
      </w:r>
      <w:r w:rsidR="00E844DB">
        <w:t xml:space="preserve"> método constructivo que se ha utilizado </w:t>
      </w:r>
      <w:r w:rsidR="00A139E8">
        <w:t>se basa en la generación de</w:t>
      </w:r>
      <w:r>
        <w:t xml:space="preserve"> unos</w:t>
      </w:r>
      <w:r w:rsidR="00A139E8">
        <w:t xml:space="preserve"> valores aleatorios con limites superiores e inferiores distintos para cada una de las variables. Con esto cada vez que empiece el algoritmo se comienza desde una solución totalmente aleatoria y distinta.</w:t>
      </w:r>
    </w:p>
    <w:p w14:paraId="6AEC2577" w14:textId="4DC916C5" w:rsidR="00843EC0" w:rsidRDefault="00843EC0" w:rsidP="00107381">
      <w:pPr>
        <w:pStyle w:val="LetranormalTFG"/>
      </w:pPr>
      <w:r>
        <w:t xml:space="preserve">Puesto que se existen soluciones no factibles, es decir, robots que no pueden realizar el circuito, el método constructivo </w:t>
      </w:r>
      <w:r w:rsidR="00387A54">
        <w:t>se ejecuta varias veces</w:t>
      </w:r>
      <w:r>
        <w:t xml:space="preserve"> hasta </w:t>
      </w:r>
      <w:r w:rsidR="00387A54">
        <w:t>obtener</w:t>
      </w:r>
      <w:r>
        <w:t xml:space="preserve"> uno </w:t>
      </w:r>
      <w:r w:rsidR="00387A54">
        <w:t>que</w:t>
      </w:r>
      <w:r>
        <w:t xml:space="preserve"> sea factible</w:t>
      </w:r>
      <w:r w:rsidR="00387A54">
        <w:t>.</w:t>
      </w:r>
    </w:p>
    <w:p w14:paraId="00663B6C" w14:textId="7E68278A" w:rsidR="00126D1E" w:rsidRDefault="00126D1E" w:rsidP="00107381">
      <w:pPr>
        <w:pStyle w:val="LetranormalTFG"/>
      </w:pPr>
      <w:r>
        <w:t>A continuación, se muestra el pseudoc</w:t>
      </w:r>
      <w:r w:rsidR="00EB2456">
        <w:t>ó</w:t>
      </w:r>
      <w:r>
        <w:t>digo que utiliza el constructivo del algoritmo:</w:t>
      </w:r>
    </w:p>
    <w:p w14:paraId="7CC1E83E" w14:textId="729B7B9A" w:rsidR="00B066AF" w:rsidRDefault="00B066AF" w:rsidP="00107381">
      <w:pPr>
        <w:pStyle w:val="LetranormalTFG"/>
      </w:pPr>
      <w:r>
        <w:t>L</w:t>
      </w:r>
      <w:r w:rsidR="00020F87">
        <w:t>o</w:t>
      </w:r>
      <w:r>
        <w:t xml:space="preserve"> primero que realiza este algoritmo es la generación de un robot aleatorio cuyos parámetros geométricos estén dentro de los límites establecidos. Una vez generado el robot, se utiliza la función objetivo para determinar el tiempo que tarda en realizar el circuito. En caso de que este tiempo sea mayor que un umbral, significa que el robot no ha podido realizar el circuito y por lo tanto no es un robot factible, por lo que se tendría que repetir el proceso hasta encontrar un robot factible. En caso de que no sobrepase el umbral, el robot es factible </w:t>
      </w:r>
      <w:r w:rsidR="00181725">
        <w:t>y,</w:t>
      </w:r>
      <w:r>
        <w:t xml:space="preserve"> por lo tanto, se devuelve como solución inicial.</w:t>
      </w:r>
    </w:p>
    <w:tbl>
      <w:tblPr>
        <w:tblStyle w:val="Tablaconcuadrcula"/>
        <w:tblW w:w="0" w:type="auto"/>
        <w:tblLook w:val="04A0" w:firstRow="1" w:lastRow="0" w:firstColumn="1" w:lastColumn="0" w:noHBand="0" w:noVBand="1"/>
      </w:tblPr>
      <w:tblGrid>
        <w:gridCol w:w="8494"/>
      </w:tblGrid>
      <w:tr w:rsidR="001D2A38" w14:paraId="0D83FF1B" w14:textId="77777777" w:rsidTr="009D05CD">
        <w:tc>
          <w:tcPr>
            <w:tcW w:w="8494" w:type="dxa"/>
            <w:tcBorders>
              <w:top w:val="single" w:sz="4" w:space="0" w:color="auto"/>
              <w:left w:val="nil"/>
              <w:bottom w:val="single" w:sz="4" w:space="0" w:color="auto"/>
              <w:right w:val="nil"/>
            </w:tcBorders>
            <w:vAlign w:val="center"/>
          </w:tcPr>
          <w:p w14:paraId="6D025501" w14:textId="2B8FBE6E" w:rsidR="001D2A38" w:rsidRPr="004678F1" w:rsidRDefault="001D2A38" w:rsidP="009D05CD">
            <w:pPr>
              <w:spacing w:before="120" w:line="360" w:lineRule="auto"/>
              <w:rPr>
                <w:rFonts w:ascii="Bookman Old Style" w:eastAsiaTheme="minorEastAsia" w:hAnsi="Bookman Old Style"/>
                <w:b/>
                <w:lang w:val="en-US"/>
              </w:rPr>
            </w:pPr>
            <w:proofErr w:type="spellStart"/>
            <w:r w:rsidRPr="00285D1F">
              <w:rPr>
                <w:rFonts w:ascii="Bookman Old Style" w:eastAsiaTheme="minorEastAsia" w:hAnsi="Bookman Old Style"/>
                <w:b/>
                <w:lang w:val="en-US"/>
              </w:rPr>
              <w:t>Algorit</w:t>
            </w:r>
            <w:r w:rsidR="00B3333A">
              <w:rPr>
                <w:rFonts w:ascii="Bookman Old Style" w:eastAsiaTheme="minorEastAsia" w:hAnsi="Bookman Old Style"/>
                <w:b/>
                <w:lang w:val="en-US"/>
              </w:rPr>
              <w:t>mo</w:t>
            </w:r>
            <w:proofErr w:type="spellEnd"/>
            <w:r w:rsidRPr="00285D1F">
              <w:rPr>
                <w:rFonts w:ascii="Bookman Old Style" w:eastAsiaTheme="minorEastAsia" w:hAnsi="Bookman Old Style"/>
                <w:b/>
                <w:lang w:val="en-US"/>
              </w:rPr>
              <w:t xml:space="preserve"> </w:t>
            </w:r>
            <w:r w:rsidR="00C532CB">
              <w:rPr>
                <w:rFonts w:ascii="Bookman Old Style" w:eastAsiaTheme="minorEastAsia" w:hAnsi="Bookman Old Style"/>
                <w:b/>
                <w:lang w:val="en-US"/>
              </w:rPr>
              <w:t>4</w:t>
            </w:r>
            <w:r w:rsidRPr="00285D1F">
              <w:rPr>
                <w:rFonts w:ascii="Bookman Old Style" w:eastAsiaTheme="minorEastAsia" w:hAnsi="Bookman Old Style"/>
                <w:b/>
                <w:lang w:val="en-US"/>
              </w:rPr>
              <w:t>:</w:t>
            </w:r>
            <w:r w:rsidRPr="004678F1">
              <w:rPr>
                <w:rFonts w:ascii="Bookman Old Style" w:eastAsiaTheme="minorEastAsia" w:hAnsi="Bookman Old Style"/>
                <w:b/>
                <w:lang w:val="en-US"/>
              </w:rPr>
              <w:t xml:space="preserve"> </w:t>
            </w:r>
            <w:proofErr w:type="spellStart"/>
            <w:r w:rsidR="008F710A">
              <w:rPr>
                <w:rFonts w:ascii="Bookman Old Style" w:eastAsiaTheme="minorEastAsia" w:hAnsi="Bookman Old Style"/>
                <w:lang w:val="en-US"/>
              </w:rPr>
              <w:t>Co</w:t>
            </w:r>
            <w:r w:rsidRPr="001D2A38">
              <w:rPr>
                <w:rFonts w:ascii="Bookman Old Style" w:eastAsiaTheme="minorEastAsia" w:hAnsi="Bookman Old Style"/>
                <w:lang w:val="en-US"/>
              </w:rPr>
              <w:t>nstruct</w:t>
            </w:r>
            <w:r w:rsidR="00387A54">
              <w:rPr>
                <w:rFonts w:ascii="Bookman Old Style" w:eastAsiaTheme="minorEastAsia" w:hAnsi="Bookman Old Style"/>
                <w:lang w:val="en-US"/>
              </w:rPr>
              <w:t>ivo</w:t>
            </w:r>
            <w:proofErr w:type="spellEnd"/>
          </w:p>
        </w:tc>
      </w:tr>
      <w:tr w:rsidR="001D2A38" w14:paraId="36BBF1FD" w14:textId="77777777" w:rsidTr="009D05CD">
        <w:tc>
          <w:tcPr>
            <w:tcW w:w="8494" w:type="dxa"/>
            <w:tcBorders>
              <w:top w:val="single" w:sz="4" w:space="0" w:color="auto"/>
              <w:left w:val="nil"/>
              <w:bottom w:val="single" w:sz="4" w:space="0" w:color="auto"/>
              <w:right w:val="nil"/>
            </w:tcBorders>
            <w:vAlign w:val="center"/>
          </w:tcPr>
          <w:p w14:paraId="1BDE545A" w14:textId="77777777" w:rsidR="001D2A38" w:rsidRPr="001D2A38" w:rsidRDefault="001D2A38" w:rsidP="001D2A38">
            <w:pPr>
              <w:pStyle w:val="Prrafodelista"/>
              <w:numPr>
                <w:ilvl w:val="0"/>
                <w:numId w:val="37"/>
              </w:numPr>
              <w:spacing w:before="120" w:after="120" w:line="360" w:lineRule="auto"/>
              <w:rPr>
                <w:rFonts w:ascii="Book Antiqua" w:eastAsiaTheme="minorEastAsia" w:hAnsi="Book Antiqua"/>
                <w:b/>
                <w:lang w:val="en-US"/>
              </w:rPr>
            </w:pPr>
            <w:r w:rsidRPr="001D2A38">
              <w:rPr>
                <w:rFonts w:ascii="Book Antiqua" w:eastAsiaTheme="minorEastAsia" w:hAnsi="Book Antiqua"/>
                <w:b/>
                <w:lang w:val="en-US"/>
              </w:rPr>
              <w:t>do</w:t>
            </w:r>
          </w:p>
          <w:p w14:paraId="3B56B43F" w14:textId="0C31CB71" w:rsidR="001D2A38" w:rsidRPr="001D2A38" w:rsidRDefault="001D2A38" w:rsidP="001D2A38">
            <w:pPr>
              <w:pStyle w:val="Prrafodelista"/>
              <w:numPr>
                <w:ilvl w:val="0"/>
                <w:numId w:val="37"/>
              </w:numPr>
              <w:spacing w:before="120" w:after="120" w:line="360" w:lineRule="auto"/>
              <w:rPr>
                <w:rFonts w:ascii="Cambria Math" w:hAnsi="Cambria Math"/>
                <w:i/>
                <w:lang w:val="en-US"/>
              </w:rPr>
            </w:pPr>
            <w:r w:rsidRPr="001D2A38">
              <w:rPr>
                <w:rFonts w:ascii="Cambria Math" w:hAnsi="Cambria Math"/>
                <w:i/>
                <w:lang w:val="en-US"/>
              </w:rPr>
              <w:t xml:space="preserve">      </w:t>
            </w:r>
            <w:r w:rsidR="00181725">
              <w:rPr>
                <w:rFonts w:ascii="Cambria Math" w:hAnsi="Cambria Math"/>
                <w:i/>
                <w:lang w:val="en-US"/>
              </w:rPr>
              <w:t>x</w:t>
            </w:r>
            <w:r w:rsidRPr="001D2A38">
              <w:rPr>
                <w:rFonts w:ascii="Cambria Math" w:hAnsi="Cambria Math"/>
                <w:i/>
                <w:lang w:val="en-US"/>
              </w:rPr>
              <w:t xml:space="preserve"> </w:t>
            </w:r>
            <m:oMath>
              <m:r>
                <w:rPr>
                  <w:rFonts w:ascii="Cambria Math" w:hAnsi="Cambria Math"/>
                  <w:lang w:val="en-US"/>
                </w:rPr>
                <m:t>←</m:t>
              </m:r>
            </m:oMath>
            <w:r w:rsidRPr="001D2A38">
              <w:rPr>
                <w:rFonts w:ascii="Cambria Math" w:hAnsi="Cambria Math"/>
                <w:i/>
                <w:lang w:val="en-US"/>
              </w:rPr>
              <w:t xml:space="preserve"> </w:t>
            </w:r>
            <w:proofErr w:type="spellStart"/>
            <w:proofErr w:type="gramStart"/>
            <w:r w:rsidR="00B066AF">
              <w:rPr>
                <w:rFonts w:ascii="Cambria Math" w:hAnsi="Cambria Math"/>
                <w:i/>
                <w:lang w:val="en-US"/>
              </w:rPr>
              <w:t>RobotRandom</w:t>
            </w:r>
            <w:proofErr w:type="spellEnd"/>
            <w:r>
              <w:rPr>
                <w:rFonts w:ascii="Cambria Math" w:hAnsi="Cambria Math"/>
                <w:i/>
                <w:lang w:val="en-US"/>
              </w:rPr>
              <w:t>(</w:t>
            </w:r>
            <w:proofErr w:type="gramEnd"/>
            <w:r>
              <w:rPr>
                <w:rFonts w:ascii="Cambria Math" w:hAnsi="Cambria Math"/>
                <w:i/>
                <w:lang w:val="en-US"/>
              </w:rPr>
              <w:t>)</w:t>
            </w:r>
          </w:p>
          <w:p w14:paraId="084DAD88" w14:textId="08F31F68" w:rsidR="001D2A38" w:rsidRPr="001D2A38" w:rsidRDefault="001D2A38" w:rsidP="001D2A38">
            <w:pPr>
              <w:pStyle w:val="Prrafodelista"/>
              <w:numPr>
                <w:ilvl w:val="0"/>
                <w:numId w:val="37"/>
              </w:numPr>
              <w:spacing w:before="120" w:after="120" w:line="360" w:lineRule="auto"/>
              <w:rPr>
                <w:rFonts w:ascii="Cambria Math" w:hAnsi="Cambria Math"/>
                <w:i/>
                <w:lang w:val="en-US"/>
              </w:rPr>
            </w:pPr>
            <w:r w:rsidRPr="001D2A38">
              <w:rPr>
                <w:rFonts w:ascii="Cambria Math" w:hAnsi="Cambria Math"/>
                <w:i/>
                <w:lang w:val="en-US"/>
              </w:rPr>
              <w:t xml:space="preserve">      </w:t>
            </w:r>
            <w:proofErr w:type="spellStart"/>
            <w:r w:rsidR="00B066AF">
              <w:rPr>
                <w:rFonts w:ascii="Cambria Math" w:hAnsi="Cambria Math"/>
                <w:i/>
                <w:lang w:val="en-US"/>
              </w:rPr>
              <w:t>tiempo</w:t>
            </w:r>
            <w:proofErr w:type="spellEnd"/>
            <w:r>
              <w:rPr>
                <w:rFonts w:ascii="Cambria Math" w:hAnsi="Cambria Math"/>
                <w:i/>
                <w:lang w:val="en-US"/>
              </w:rPr>
              <w:t xml:space="preserve"> </w:t>
            </w:r>
            <m:oMath>
              <m:r>
                <w:rPr>
                  <w:rFonts w:ascii="Cambria Math" w:hAnsi="Cambria Math"/>
                  <w:lang w:val="en-US"/>
                </w:rPr>
                <m:t>←</m:t>
              </m:r>
            </m:oMath>
            <w:r w:rsidR="00B066AF">
              <w:rPr>
                <w:rFonts w:ascii="Cambria Math" w:eastAsiaTheme="minorEastAsia" w:hAnsi="Cambria Math"/>
                <w:i/>
                <w:lang w:val="en-US"/>
              </w:rPr>
              <w:t>f</w:t>
            </w:r>
            <w:r>
              <w:rPr>
                <w:rFonts w:ascii="Cambria Math" w:eastAsiaTheme="minorEastAsia" w:hAnsi="Cambria Math"/>
                <w:i/>
                <w:lang w:val="en-US"/>
              </w:rPr>
              <w:t>(</w:t>
            </w:r>
            <w:r w:rsidR="00181725">
              <w:rPr>
                <w:rFonts w:ascii="Cambria Math" w:eastAsiaTheme="minorEastAsia" w:hAnsi="Cambria Math"/>
                <w:i/>
                <w:lang w:val="en-US"/>
              </w:rPr>
              <w:t>x</w:t>
            </w:r>
            <w:r>
              <w:rPr>
                <w:rFonts w:ascii="Cambria Math" w:eastAsiaTheme="minorEastAsia" w:hAnsi="Cambria Math"/>
                <w:i/>
                <w:lang w:val="en-US"/>
              </w:rPr>
              <w:t>)</w:t>
            </w:r>
          </w:p>
          <w:p w14:paraId="2706E950" w14:textId="599BD41C" w:rsidR="001D2A38" w:rsidRDefault="001D2A38" w:rsidP="001D2A38">
            <w:pPr>
              <w:pStyle w:val="Prrafodelista"/>
              <w:numPr>
                <w:ilvl w:val="0"/>
                <w:numId w:val="37"/>
              </w:numPr>
              <w:spacing w:before="120" w:after="120" w:line="360" w:lineRule="auto"/>
              <w:rPr>
                <w:rFonts w:ascii="Book Antiqua" w:hAnsi="Book Antiqua"/>
                <w:lang w:val="en-US"/>
              </w:rPr>
            </w:pPr>
            <w:r w:rsidRPr="001D2A38">
              <w:rPr>
                <w:rFonts w:ascii="Book Antiqua" w:eastAsiaTheme="minorEastAsia" w:hAnsi="Book Antiqua"/>
                <w:b/>
                <w:lang w:val="en-US"/>
              </w:rPr>
              <w:t xml:space="preserve">while </w:t>
            </w:r>
            <w:proofErr w:type="spellStart"/>
            <w:r w:rsidR="00B066AF">
              <w:rPr>
                <w:rFonts w:ascii="Cambria Math" w:hAnsi="Cambria Math"/>
                <w:i/>
                <w:lang w:val="en-US"/>
              </w:rPr>
              <w:t>tiempo</w:t>
            </w:r>
            <w:proofErr w:type="spellEnd"/>
            <w:r w:rsidR="00B066AF">
              <w:rPr>
                <w:rFonts w:ascii="Cambria Math" w:hAnsi="Cambria Math"/>
                <w:i/>
                <w:lang w:val="en-US"/>
              </w:rPr>
              <w:t xml:space="preserve"> </w:t>
            </w:r>
            <w:r w:rsidR="00B066AF" w:rsidRPr="00B066AF">
              <w:rPr>
                <w:rFonts w:ascii="Cambria Math" w:hAnsi="Cambria Math"/>
                <w:lang w:val="en-US"/>
              </w:rPr>
              <w:t>&gt;</w:t>
            </w:r>
            <w:r w:rsidR="00B066AF">
              <w:rPr>
                <w:rFonts w:ascii="Cambria Math" w:hAnsi="Cambria Math"/>
                <w:i/>
                <w:lang w:val="en-US"/>
              </w:rPr>
              <w:t xml:space="preserve"> umbral</w:t>
            </w:r>
          </w:p>
          <w:p w14:paraId="4F3170A9" w14:textId="77777777" w:rsidR="001D2A38" w:rsidRPr="001D2A38" w:rsidRDefault="001D2A38" w:rsidP="001D2A38">
            <w:pPr>
              <w:pStyle w:val="Prrafodelista"/>
              <w:numPr>
                <w:ilvl w:val="0"/>
                <w:numId w:val="37"/>
              </w:numPr>
              <w:spacing w:before="120" w:after="120" w:line="360" w:lineRule="auto"/>
              <w:rPr>
                <w:rFonts w:ascii="Book Antiqua" w:hAnsi="Book Antiqua"/>
                <w:lang w:val="en-US"/>
              </w:rPr>
            </w:pPr>
            <w:r w:rsidRPr="001D2A38">
              <w:rPr>
                <w:rFonts w:ascii="Book Antiqua" w:eastAsiaTheme="minorEastAsia" w:hAnsi="Book Antiqua"/>
                <w:b/>
                <w:lang w:val="en-US"/>
              </w:rPr>
              <w:t>return</w:t>
            </w:r>
            <w:r w:rsidRPr="001D2A38">
              <w:rPr>
                <w:rFonts w:ascii="Cambria Math" w:hAnsi="Cambria Math"/>
                <w:i/>
                <w:lang w:val="en-US"/>
              </w:rPr>
              <w:t xml:space="preserve"> </w:t>
            </w:r>
            <w:r>
              <w:rPr>
                <w:rFonts w:ascii="Cambria Math" w:hAnsi="Cambria Math"/>
                <w:i/>
                <w:lang w:val="en-US"/>
              </w:rPr>
              <w:t>robot</w:t>
            </w:r>
          </w:p>
        </w:tc>
      </w:tr>
    </w:tbl>
    <w:p w14:paraId="633F54A5" w14:textId="77777777" w:rsidR="001D2A38" w:rsidRDefault="001D2A38" w:rsidP="00107381">
      <w:pPr>
        <w:pStyle w:val="LetranormalTFG"/>
        <w:rPr>
          <w:rFonts w:ascii="Courier New" w:hAnsi="Courier New" w:cs="Courier New"/>
          <w:b/>
        </w:rPr>
      </w:pPr>
    </w:p>
    <w:tbl>
      <w:tblPr>
        <w:tblStyle w:val="Tablaconcuadrcula"/>
        <w:tblW w:w="0" w:type="auto"/>
        <w:tblLook w:val="04A0" w:firstRow="1" w:lastRow="0" w:firstColumn="1" w:lastColumn="0" w:noHBand="0" w:noVBand="1"/>
      </w:tblPr>
      <w:tblGrid>
        <w:gridCol w:w="8494"/>
      </w:tblGrid>
      <w:tr w:rsidR="001D2A38" w14:paraId="66B635F0" w14:textId="77777777" w:rsidTr="009D05CD">
        <w:tc>
          <w:tcPr>
            <w:tcW w:w="8494" w:type="dxa"/>
            <w:tcBorders>
              <w:top w:val="single" w:sz="4" w:space="0" w:color="auto"/>
              <w:left w:val="nil"/>
              <w:bottom w:val="single" w:sz="4" w:space="0" w:color="auto"/>
              <w:right w:val="nil"/>
            </w:tcBorders>
            <w:vAlign w:val="center"/>
          </w:tcPr>
          <w:p w14:paraId="0F9F20B3" w14:textId="64711AB2" w:rsidR="001D2A38" w:rsidRPr="004678F1" w:rsidRDefault="001D2A38" w:rsidP="009D05CD">
            <w:pPr>
              <w:spacing w:before="120" w:line="360" w:lineRule="auto"/>
              <w:rPr>
                <w:rFonts w:ascii="Bookman Old Style" w:eastAsiaTheme="minorEastAsia" w:hAnsi="Bookman Old Style"/>
                <w:b/>
                <w:lang w:val="en-US"/>
              </w:rPr>
            </w:pPr>
            <w:proofErr w:type="spellStart"/>
            <w:r w:rsidRPr="00285D1F">
              <w:rPr>
                <w:rFonts w:ascii="Bookman Old Style" w:eastAsiaTheme="minorEastAsia" w:hAnsi="Bookman Old Style"/>
                <w:b/>
                <w:lang w:val="en-US"/>
              </w:rPr>
              <w:t>Algorit</w:t>
            </w:r>
            <w:r w:rsidR="00B3333A">
              <w:rPr>
                <w:rFonts w:ascii="Bookman Old Style" w:eastAsiaTheme="minorEastAsia" w:hAnsi="Bookman Old Style"/>
                <w:b/>
                <w:lang w:val="en-US"/>
              </w:rPr>
              <w:t>mo</w:t>
            </w:r>
            <w:proofErr w:type="spellEnd"/>
            <w:r w:rsidRPr="00285D1F">
              <w:rPr>
                <w:rFonts w:ascii="Bookman Old Style" w:eastAsiaTheme="minorEastAsia" w:hAnsi="Bookman Old Style"/>
                <w:b/>
                <w:lang w:val="en-US"/>
              </w:rPr>
              <w:t xml:space="preserve"> </w:t>
            </w:r>
            <w:r w:rsidR="00C532CB">
              <w:rPr>
                <w:rFonts w:ascii="Bookman Old Style" w:eastAsiaTheme="minorEastAsia" w:hAnsi="Bookman Old Style"/>
                <w:b/>
                <w:lang w:val="en-US"/>
              </w:rPr>
              <w:t>5</w:t>
            </w:r>
            <w:r w:rsidRPr="00285D1F">
              <w:rPr>
                <w:rFonts w:ascii="Bookman Old Style" w:eastAsiaTheme="minorEastAsia" w:hAnsi="Bookman Old Style"/>
                <w:b/>
                <w:lang w:val="en-US"/>
              </w:rPr>
              <w:t>:</w:t>
            </w:r>
            <w:r w:rsidRPr="004678F1">
              <w:rPr>
                <w:rFonts w:ascii="Bookman Old Style" w:eastAsiaTheme="minorEastAsia" w:hAnsi="Bookman Old Style"/>
                <w:b/>
                <w:lang w:val="en-US"/>
              </w:rPr>
              <w:t xml:space="preserve"> </w:t>
            </w:r>
            <w:proofErr w:type="spellStart"/>
            <w:proofErr w:type="gramStart"/>
            <w:r w:rsidR="00B066AF">
              <w:rPr>
                <w:rFonts w:ascii="Bookman Old Style" w:eastAsiaTheme="minorEastAsia" w:hAnsi="Bookman Old Style"/>
                <w:lang w:val="en-US"/>
              </w:rPr>
              <w:t>RobotRandom</w:t>
            </w:r>
            <w:proofErr w:type="spellEnd"/>
            <w:r w:rsidR="00B066AF">
              <w:rPr>
                <w:rFonts w:ascii="Bookman Old Style" w:eastAsiaTheme="minorEastAsia" w:hAnsi="Bookman Old Style"/>
                <w:lang w:val="en-US"/>
              </w:rPr>
              <w:t>(</w:t>
            </w:r>
            <w:proofErr w:type="gramEnd"/>
            <w:r w:rsidR="00B066AF">
              <w:rPr>
                <w:rFonts w:ascii="Bookman Old Style" w:eastAsiaTheme="minorEastAsia" w:hAnsi="Bookman Old Style"/>
                <w:lang w:val="en-US"/>
              </w:rPr>
              <w:t>)</w:t>
            </w:r>
          </w:p>
        </w:tc>
      </w:tr>
      <w:tr w:rsidR="001D2A38" w14:paraId="7C2FF4C0" w14:textId="77777777" w:rsidTr="009D05CD">
        <w:tc>
          <w:tcPr>
            <w:tcW w:w="8494" w:type="dxa"/>
            <w:tcBorders>
              <w:top w:val="single" w:sz="4" w:space="0" w:color="auto"/>
              <w:left w:val="nil"/>
              <w:bottom w:val="single" w:sz="4" w:space="0" w:color="auto"/>
              <w:right w:val="nil"/>
            </w:tcBorders>
            <w:vAlign w:val="center"/>
          </w:tcPr>
          <w:p w14:paraId="774019E4" w14:textId="3DF76361" w:rsidR="001D2A38" w:rsidRDefault="00B066AF" w:rsidP="001D2A38">
            <w:pPr>
              <w:pStyle w:val="Prrafodelista"/>
              <w:numPr>
                <w:ilvl w:val="0"/>
                <w:numId w:val="38"/>
              </w:numPr>
              <w:spacing w:before="120" w:after="120" w:line="360" w:lineRule="auto"/>
              <w:rPr>
                <w:rFonts w:ascii="Cambria Math" w:hAnsi="Cambria Math"/>
                <w:i/>
                <w:lang w:val="en-US"/>
              </w:rPr>
            </w:pPr>
            <w:r>
              <w:rPr>
                <w:rFonts w:ascii="Cambria Math" w:hAnsi="Cambria Math"/>
                <w:i/>
                <w:lang w:val="en-US"/>
              </w:rPr>
              <w:t>WD</w:t>
            </w:r>
            <w:r w:rsidR="001D2A38" w:rsidRPr="001D2A38">
              <w:rPr>
                <w:rFonts w:ascii="Cambria Math" w:hAnsi="Cambria Math"/>
                <w:i/>
                <w:lang w:val="en-US"/>
              </w:rPr>
              <w:t xml:space="preserve"> </w:t>
            </w:r>
            <m:oMath>
              <m:r>
                <w:rPr>
                  <w:rFonts w:ascii="Cambria Math" w:hAnsi="Cambria Math"/>
                  <w:lang w:val="en-US"/>
                </w:rPr>
                <m:t>←</m:t>
              </m:r>
            </m:oMath>
            <w:r w:rsidR="001D2A38" w:rsidRPr="001D2A38">
              <w:rPr>
                <w:rFonts w:ascii="Cambria Math" w:hAnsi="Cambria Math"/>
                <w:i/>
                <w:lang w:val="en-US"/>
              </w:rPr>
              <w:t xml:space="preserve"> </w:t>
            </w:r>
            <w:proofErr w:type="gramStart"/>
            <w:r w:rsidR="001D2A38">
              <w:rPr>
                <w:rFonts w:ascii="Cambria Math" w:hAnsi="Cambria Math"/>
                <w:i/>
                <w:lang w:val="en-US"/>
              </w:rPr>
              <w:t>Random(</w:t>
            </w:r>
            <w:proofErr w:type="gramEnd"/>
            <w:r>
              <w:rPr>
                <w:rFonts w:ascii="Cambria Math" w:hAnsi="Cambria Math"/>
                <w:i/>
                <w:lang w:val="en-US"/>
              </w:rPr>
              <w:t>11.1</w:t>
            </w:r>
            <w:r w:rsidR="001D2A38">
              <w:rPr>
                <w:rFonts w:ascii="Cambria Math" w:hAnsi="Cambria Math"/>
                <w:i/>
                <w:lang w:val="en-US"/>
              </w:rPr>
              <w:t xml:space="preserve">, </w:t>
            </w:r>
            <w:r>
              <w:rPr>
                <w:rFonts w:ascii="Cambria Math" w:hAnsi="Cambria Math"/>
                <w:i/>
                <w:lang w:val="en-US"/>
              </w:rPr>
              <w:t>21.1</w:t>
            </w:r>
            <w:r w:rsidR="001D2A38">
              <w:rPr>
                <w:rFonts w:ascii="Cambria Math" w:hAnsi="Cambria Math"/>
                <w:i/>
                <w:lang w:val="en-US"/>
              </w:rPr>
              <w:t>)</w:t>
            </w:r>
          </w:p>
          <w:p w14:paraId="712E3AA2" w14:textId="246ED82A" w:rsidR="001D2A38" w:rsidRPr="001D2A38" w:rsidRDefault="00B066AF" w:rsidP="001D2A38">
            <w:pPr>
              <w:pStyle w:val="Prrafodelista"/>
              <w:numPr>
                <w:ilvl w:val="0"/>
                <w:numId w:val="38"/>
              </w:numPr>
              <w:spacing w:before="120" w:after="120" w:line="360" w:lineRule="auto"/>
              <w:rPr>
                <w:rFonts w:ascii="Cambria Math" w:hAnsi="Cambria Math"/>
                <w:i/>
                <w:lang w:val="en-US"/>
              </w:rPr>
            </w:pPr>
            <w:r>
              <w:rPr>
                <w:rFonts w:ascii="Cambria Math" w:hAnsi="Cambria Math"/>
                <w:i/>
                <w:lang w:val="en-US"/>
              </w:rPr>
              <w:t>WR</w:t>
            </w:r>
            <w:r w:rsidR="001D2A38" w:rsidRPr="001D2A38">
              <w:rPr>
                <w:rFonts w:ascii="Cambria Math" w:hAnsi="Cambria Math"/>
                <w:i/>
                <w:lang w:val="en-US"/>
              </w:rPr>
              <w:t xml:space="preserve"> </w:t>
            </w:r>
            <m:oMath>
              <m:r>
                <w:rPr>
                  <w:rFonts w:ascii="Cambria Math" w:hAnsi="Cambria Math"/>
                  <w:lang w:val="en-US"/>
                </w:rPr>
                <m:t>←</m:t>
              </m:r>
            </m:oMath>
            <w:r w:rsidR="001D2A38" w:rsidRPr="001D2A38">
              <w:rPr>
                <w:rFonts w:ascii="Cambria Math" w:hAnsi="Cambria Math"/>
                <w:i/>
                <w:lang w:val="en-US"/>
              </w:rPr>
              <w:t xml:space="preserve"> </w:t>
            </w:r>
            <w:proofErr w:type="gramStart"/>
            <w:r w:rsidR="001D2A38">
              <w:rPr>
                <w:rFonts w:ascii="Cambria Math" w:hAnsi="Cambria Math"/>
                <w:i/>
                <w:lang w:val="en-US"/>
              </w:rPr>
              <w:t>Random(</w:t>
            </w:r>
            <w:proofErr w:type="gramEnd"/>
            <w:r>
              <w:rPr>
                <w:rFonts w:ascii="Cambria Math" w:hAnsi="Cambria Math"/>
                <w:i/>
                <w:lang w:val="en-US"/>
              </w:rPr>
              <w:t>0.9</w:t>
            </w:r>
            <w:r w:rsidR="001D2A38">
              <w:rPr>
                <w:rFonts w:ascii="Cambria Math" w:hAnsi="Cambria Math"/>
                <w:i/>
                <w:lang w:val="en-US"/>
              </w:rPr>
              <w:t xml:space="preserve">, </w:t>
            </w:r>
            <w:r>
              <w:rPr>
                <w:rFonts w:ascii="Cambria Math" w:hAnsi="Cambria Math"/>
                <w:i/>
                <w:lang w:val="en-US"/>
              </w:rPr>
              <w:t>3.1</w:t>
            </w:r>
            <w:r w:rsidR="001D2A38">
              <w:rPr>
                <w:rFonts w:ascii="Cambria Math" w:hAnsi="Cambria Math"/>
                <w:i/>
                <w:lang w:val="en-US"/>
              </w:rPr>
              <w:t>)</w:t>
            </w:r>
          </w:p>
          <w:p w14:paraId="158C4DF8" w14:textId="6E94059A" w:rsidR="001D2A38" w:rsidRPr="001D2A38" w:rsidRDefault="00B066AF" w:rsidP="001D2A38">
            <w:pPr>
              <w:pStyle w:val="Prrafodelista"/>
              <w:numPr>
                <w:ilvl w:val="0"/>
                <w:numId w:val="38"/>
              </w:numPr>
              <w:spacing w:before="120" w:after="120" w:line="360" w:lineRule="auto"/>
              <w:rPr>
                <w:rFonts w:ascii="Cambria Math" w:hAnsi="Cambria Math"/>
                <w:i/>
                <w:lang w:val="en-US"/>
              </w:rPr>
            </w:pPr>
            <w:r>
              <w:rPr>
                <w:rFonts w:ascii="Cambria Math" w:hAnsi="Cambria Math"/>
                <w:i/>
                <w:lang w:val="en-US"/>
              </w:rPr>
              <w:t>AD</w:t>
            </w:r>
            <w:r w:rsidR="001D2A38" w:rsidRPr="001D2A38">
              <w:rPr>
                <w:rFonts w:ascii="Cambria Math" w:hAnsi="Cambria Math"/>
                <w:i/>
                <w:lang w:val="en-US"/>
              </w:rPr>
              <w:t xml:space="preserve"> </w:t>
            </w:r>
            <m:oMath>
              <m:r>
                <w:rPr>
                  <w:rFonts w:ascii="Cambria Math" w:hAnsi="Cambria Math"/>
                  <w:lang w:val="en-US"/>
                </w:rPr>
                <m:t>←</m:t>
              </m:r>
            </m:oMath>
            <w:r w:rsidR="001D2A38" w:rsidRPr="001D2A38">
              <w:rPr>
                <w:rFonts w:ascii="Cambria Math" w:hAnsi="Cambria Math"/>
                <w:i/>
                <w:lang w:val="en-US"/>
              </w:rPr>
              <w:t xml:space="preserve"> </w:t>
            </w:r>
            <w:proofErr w:type="gramStart"/>
            <w:r w:rsidR="001D2A38">
              <w:rPr>
                <w:rFonts w:ascii="Cambria Math" w:hAnsi="Cambria Math"/>
                <w:i/>
                <w:lang w:val="en-US"/>
              </w:rPr>
              <w:t>Random(</w:t>
            </w:r>
            <w:proofErr w:type="gramEnd"/>
            <w:r>
              <w:rPr>
                <w:rFonts w:ascii="Cambria Math" w:hAnsi="Cambria Math"/>
                <w:i/>
                <w:lang w:val="en-US"/>
              </w:rPr>
              <w:t>0</w:t>
            </w:r>
            <w:r w:rsidR="001D2A38">
              <w:rPr>
                <w:rFonts w:ascii="Cambria Math" w:hAnsi="Cambria Math"/>
                <w:i/>
                <w:lang w:val="en-US"/>
              </w:rPr>
              <w:t xml:space="preserve">, </w:t>
            </w:r>
            <w:r>
              <w:rPr>
                <w:rFonts w:ascii="Cambria Math" w:hAnsi="Cambria Math"/>
                <w:i/>
                <w:lang w:val="en-US"/>
              </w:rPr>
              <w:t>6.1</w:t>
            </w:r>
            <w:r w:rsidR="001D2A38">
              <w:rPr>
                <w:rFonts w:ascii="Cambria Math" w:hAnsi="Cambria Math"/>
                <w:i/>
                <w:lang w:val="en-US"/>
              </w:rPr>
              <w:t>)</w:t>
            </w:r>
          </w:p>
          <w:p w14:paraId="4297D2F9" w14:textId="191EC9DE" w:rsidR="001D2A38" w:rsidRPr="001D2A38" w:rsidRDefault="00B066AF" w:rsidP="001D2A38">
            <w:pPr>
              <w:pStyle w:val="Prrafodelista"/>
              <w:numPr>
                <w:ilvl w:val="0"/>
                <w:numId w:val="38"/>
              </w:numPr>
              <w:spacing w:before="120" w:after="120" w:line="360" w:lineRule="auto"/>
              <w:rPr>
                <w:rFonts w:ascii="Cambria Math" w:hAnsi="Cambria Math"/>
                <w:i/>
                <w:lang w:val="en-US"/>
              </w:rPr>
            </w:pPr>
            <w:r>
              <w:rPr>
                <w:rFonts w:ascii="Cambria Math" w:hAnsi="Cambria Math"/>
                <w:i/>
                <w:lang w:val="en-US"/>
              </w:rPr>
              <w:t>SS</w:t>
            </w:r>
            <w:r w:rsidR="001D2A38" w:rsidRPr="001D2A38">
              <w:rPr>
                <w:rFonts w:ascii="Cambria Math" w:hAnsi="Cambria Math"/>
                <w:i/>
                <w:lang w:val="en-US"/>
              </w:rPr>
              <w:t xml:space="preserve"> </w:t>
            </w:r>
            <m:oMath>
              <m:r>
                <w:rPr>
                  <w:rFonts w:ascii="Cambria Math" w:hAnsi="Cambria Math"/>
                  <w:lang w:val="en-US"/>
                </w:rPr>
                <m:t>←</m:t>
              </m:r>
            </m:oMath>
            <w:r w:rsidR="001D2A38" w:rsidRPr="001D2A38">
              <w:rPr>
                <w:rFonts w:ascii="Cambria Math" w:hAnsi="Cambria Math"/>
                <w:i/>
                <w:lang w:val="en-US"/>
              </w:rPr>
              <w:t xml:space="preserve"> </w:t>
            </w:r>
            <w:proofErr w:type="gramStart"/>
            <w:r w:rsidR="001D2A38">
              <w:rPr>
                <w:rFonts w:ascii="Cambria Math" w:hAnsi="Cambria Math"/>
                <w:i/>
                <w:lang w:val="en-US"/>
              </w:rPr>
              <w:t>Random(</w:t>
            </w:r>
            <w:proofErr w:type="gramEnd"/>
            <w:r>
              <w:rPr>
                <w:rFonts w:ascii="Cambria Math" w:hAnsi="Cambria Math"/>
                <w:i/>
                <w:lang w:val="en-US"/>
              </w:rPr>
              <w:t>1.9</w:t>
            </w:r>
            <w:r w:rsidR="001D2A38">
              <w:rPr>
                <w:rFonts w:ascii="Cambria Math" w:hAnsi="Cambria Math"/>
                <w:i/>
                <w:lang w:val="en-US"/>
              </w:rPr>
              <w:t xml:space="preserve">, </w:t>
            </w:r>
            <w:r>
              <w:rPr>
                <w:rFonts w:ascii="Cambria Math" w:hAnsi="Cambria Math"/>
                <w:i/>
                <w:lang w:val="en-US"/>
              </w:rPr>
              <w:t>4.1</w:t>
            </w:r>
            <w:r w:rsidR="001D2A38">
              <w:rPr>
                <w:rFonts w:ascii="Cambria Math" w:hAnsi="Cambria Math"/>
                <w:i/>
                <w:lang w:val="en-US"/>
              </w:rPr>
              <w:t>)</w:t>
            </w:r>
          </w:p>
          <w:p w14:paraId="558576EB" w14:textId="5E1FA0C9" w:rsidR="001D2A38" w:rsidRPr="001D2A38" w:rsidRDefault="001D2A38" w:rsidP="001D2A38">
            <w:pPr>
              <w:pStyle w:val="Prrafodelista"/>
              <w:numPr>
                <w:ilvl w:val="0"/>
                <w:numId w:val="38"/>
              </w:numPr>
              <w:spacing w:before="120" w:after="120" w:line="360" w:lineRule="auto"/>
              <w:rPr>
                <w:rFonts w:ascii="Book Antiqua" w:hAnsi="Book Antiqua"/>
                <w:lang w:val="en-US"/>
              </w:rPr>
            </w:pPr>
            <w:r w:rsidRPr="001D2A38">
              <w:rPr>
                <w:rFonts w:ascii="Book Antiqua" w:eastAsiaTheme="minorEastAsia" w:hAnsi="Book Antiqua"/>
                <w:b/>
                <w:lang w:val="en-US"/>
              </w:rPr>
              <w:t>return</w:t>
            </w:r>
            <w:r w:rsidRPr="001D2A38">
              <w:rPr>
                <w:rFonts w:ascii="Cambria Math" w:hAnsi="Cambria Math"/>
                <w:i/>
                <w:lang w:val="en-US"/>
              </w:rPr>
              <w:t xml:space="preserve"> </w:t>
            </w:r>
            <w:r>
              <w:rPr>
                <w:rFonts w:ascii="Cambria Math" w:hAnsi="Cambria Math"/>
                <w:i/>
                <w:lang w:val="en-US"/>
              </w:rPr>
              <w:t xml:space="preserve">new </w:t>
            </w:r>
            <w:proofErr w:type="gramStart"/>
            <w:r>
              <w:rPr>
                <w:rFonts w:ascii="Cambria Math" w:hAnsi="Cambria Math"/>
                <w:i/>
                <w:lang w:val="en-US"/>
              </w:rPr>
              <w:t>Robot(</w:t>
            </w:r>
            <w:proofErr w:type="gramEnd"/>
            <w:r w:rsidR="00B066AF">
              <w:rPr>
                <w:rFonts w:ascii="Cambria Math" w:hAnsi="Cambria Math"/>
                <w:i/>
                <w:lang w:val="en-US"/>
              </w:rPr>
              <w:t>WD</w:t>
            </w:r>
            <w:r>
              <w:rPr>
                <w:rFonts w:ascii="Cambria Math" w:hAnsi="Cambria Math"/>
                <w:i/>
                <w:lang w:val="en-US"/>
              </w:rPr>
              <w:t xml:space="preserve">, </w:t>
            </w:r>
            <w:r w:rsidR="00B066AF">
              <w:rPr>
                <w:rFonts w:ascii="Cambria Math" w:hAnsi="Cambria Math"/>
                <w:i/>
                <w:lang w:val="en-US"/>
              </w:rPr>
              <w:t>WR</w:t>
            </w:r>
            <w:r>
              <w:rPr>
                <w:rFonts w:ascii="Cambria Math" w:hAnsi="Cambria Math"/>
                <w:i/>
                <w:lang w:val="en-US"/>
              </w:rPr>
              <w:t xml:space="preserve">, </w:t>
            </w:r>
            <w:r w:rsidR="00B066AF">
              <w:rPr>
                <w:rFonts w:ascii="Cambria Math" w:hAnsi="Cambria Math"/>
                <w:i/>
                <w:lang w:val="en-US"/>
              </w:rPr>
              <w:t>AD</w:t>
            </w:r>
            <w:r>
              <w:rPr>
                <w:rFonts w:ascii="Cambria Math" w:hAnsi="Cambria Math"/>
                <w:i/>
                <w:lang w:val="en-US"/>
              </w:rPr>
              <w:t xml:space="preserve">, </w:t>
            </w:r>
            <w:r w:rsidR="00B066AF">
              <w:rPr>
                <w:rFonts w:ascii="Cambria Math" w:hAnsi="Cambria Math"/>
                <w:i/>
                <w:lang w:val="en-US"/>
              </w:rPr>
              <w:t>SS</w:t>
            </w:r>
            <w:r>
              <w:rPr>
                <w:rFonts w:ascii="Cambria Math" w:hAnsi="Cambria Math"/>
                <w:i/>
                <w:lang w:val="en-US"/>
              </w:rPr>
              <w:t>)</w:t>
            </w:r>
          </w:p>
        </w:tc>
      </w:tr>
    </w:tbl>
    <w:p w14:paraId="22B6D82F" w14:textId="77777777" w:rsidR="00DB2C93" w:rsidRDefault="008A4865" w:rsidP="00DB2C93">
      <w:pPr>
        <w:pStyle w:val="TFGtitulo2"/>
      </w:pPr>
      <w:bookmarkStart w:id="18" w:name="_Toc518322209"/>
      <w:r>
        <w:lastRenderedPageBreak/>
        <w:t>3.</w:t>
      </w:r>
      <w:r w:rsidR="008B7C6D">
        <w:t>3</w:t>
      </w:r>
      <w:r w:rsidR="00DB2C93">
        <w:t>. Generación de vecindarios</w:t>
      </w:r>
      <w:bookmarkEnd w:id="18"/>
    </w:p>
    <w:p w14:paraId="21EACFF3" w14:textId="5CE410C4" w:rsidR="00B36662" w:rsidRDefault="00136F3A" w:rsidP="009522F6">
      <w:pPr>
        <w:pStyle w:val="LetranormalTFG"/>
      </w:pPr>
      <w:r>
        <w:t>La generación de vecinos se basa en la perturbación de la solución actual para genera</w:t>
      </w:r>
      <w:r w:rsidR="00E20264">
        <w:t>r</w:t>
      </w:r>
      <w:r>
        <w:t xml:space="preserve"> un conjunto de soluciones cercanas a la misma</w:t>
      </w:r>
      <w:r w:rsidR="00E20264">
        <w:t xml:space="preserve"> con el objetivo de que alguna mejore a la actual</w:t>
      </w:r>
      <w:r w:rsidR="009522F6">
        <w:t>.</w:t>
      </w:r>
    </w:p>
    <w:p w14:paraId="48387325" w14:textId="37FD7306" w:rsidR="00A139E8" w:rsidRDefault="009522F6" w:rsidP="00A139E8">
      <w:pPr>
        <w:pStyle w:val="LetranormalTFG"/>
      </w:pPr>
      <w:r>
        <w:t>En este trabajo se han desarrollado</w:t>
      </w:r>
      <w:r w:rsidR="009B5B86">
        <w:t xml:space="preserve"> diferentes heurísticas para la generación de vecinos</w:t>
      </w:r>
      <w:r w:rsidR="00A139E8">
        <w:t xml:space="preserve">. </w:t>
      </w:r>
      <w:r>
        <w:t>Debido</w:t>
      </w:r>
      <w:r w:rsidR="00A139E8">
        <w:t xml:space="preserve"> a que se trata de valores reales, se ha optado por la </w:t>
      </w:r>
      <w:r>
        <w:t>permutación</w:t>
      </w:r>
      <w:r w:rsidR="00A139E8">
        <w:t xml:space="preserve"> de</w:t>
      </w:r>
      <w:r>
        <w:t xml:space="preserve"> determinadas</w:t>
      </w:r>
      <w:r w:rsidR="00A139E8">
        <w:t xml:space="preserve"> variables </w:t>
      </w:r>
      <w:r>
        <w:t>en diferentes grados</w:t>
      </w:r>
      <w:r w:rsidR="00A139E8">
        <w:t>.</w:t>
      </w:r>
    </w:p>
    <w:p w14:paraId="5AE94D39" w14:textId="208F026B" w:rsidR="00B76383" w:rsidRDefault="002D3A03" w:rsidP="00FF024C">
      <w:pPr>
        <w:pStyle w:val="LetranormalTFG"/>
      </w:pPr>
      <w:r>
        <w:t>L</w:t>
      </w:r>
      <w:r w:rsidR="009522F6">
        <w:t xml:space="preserve">a opción elegida para realizar la búsqueda de vecinos se </w:t>
      </w:r>
      <w:r>
        <w:t>basa</w:t>
      </w:r>
      <w:r w:rsidR="009522F6">
        <w:t xml:space="preserve"> </w:t>
      </w:r>
      <w:r>
        <w:t>en</w:t>
      </w:r>
      <w:r w:rsidR="009522F6">
        <w:t xml:space="preserve"> sumar una magnitud</w:t>
      </w:r>
      <w:r w:rsidR="004A7459">
        <w:t xml:space="preserve">, </w:t>
      </w:r>
      <w:r w:rsidR="004A7459" w:rsidRPr="00A12362">
        <w:rPr>
          <w:position w:val="-6"/>
        </w:rPr>
        <w:object w:dxaOrig="340" w:dyaOrig="279" w14:anchorId="4FA1450F">
          <v:shape id="_x0000_i1063" type="#_x0000_t75" style="width:17.2pt;height:13.95pt" o:ole="">
            <v:imagedata r:id="rId102" o:title=""/>
          </v:shape>
          <o:OLEObject Type="Embed" ProgID="Equation.DSMT4" ShapeID="_x0000_i1063" DrawAspect="Content" ObjectID="_1592156979" r:id="rId103"/>
        </w:object>
      </w:r>
      <w:r w:rsidR="004A7459">
        <w:t>,</w:t>
      </w:r>
      <w:r w:rsidR="009522F6">
        <w:t xml:space="preserve"> a dos parámetros y restársela a un tercero. Aplicando esto a las diferentes combinaciones de tres parámetros resulta una vecindad de 24 vecinos.</w:t>
      </w:r>
    </w:p>
    <w:p w14:paraId="566A83A0" w14:textId="5F8A9DA2" w:rsidR="002D3A03" w:rsidRDefault="002D3A03" w:rsidP="00FF024C">
      <w:pPr>
        <w:pStyle w:val="LetranormalTFG"/>
      </w:pPr>
      <w:r>
        <w:t>La magnitud que se suma o resta a los parámetros puede tomar 4 valores distintos, dando como resultado 4 búsquedas locales diferentes que poder comparar.</w:t>
      </w:r>
    </w:p>
    <w:p w14:paraId="43446471" w14:textId="2D2CAAC6" w:rsidR="00DB2C93" w:rsidRDefault="008A4865" w:rsidP="00DB2C93">
      <w:pPr>
        <w:pStyle w:val="TFGtitulo2"/>
      </w:pPr>
      <w:bookmarkStart w:id="19" w:name="_Toc518322210"/>
      <w:r>
        <w:t>3.</w:t>
      </w:r>
      <w:r w:rsidR="008B7C6D">
        <w:t>4</w:t>
      </w:r>
      <w:r w:rsidR="00DB2C93">
        <w:t xml:space="preserve">. </w:t>
      </w:r>
      <w:r w:rsidR="002D3A03">
        <w:t>Estrategias de exploración</w:t>
      </w:r>
      <w:bookmarkEnd w:id="19"/>
    </w:p>
    <w:p w14:paraId="696941FD" w14:textId="72D3883E" w:rsidR="005B33E2" w:rsidRDefault="00181725" w:rsidP="00034875">
      <w:pPr>
        <w:pStyle w:val="LetranormalTFG"/>
      </w:pPr>
      <w:r>
        <w:t xml:space="preserve">Una vez tenemos el vecindario generado se debe escoger el vecino que se convertirá la siguiente solución. </w:t>
      </w:r>
      <w:r w:rsidR="00E0424D">
        <w:t>Existen diferentes formas</w:t>
      </w:r>
      <w:r w:rsidR="005B33E2">
        <w:t xml:space="preserve"> </w:t>
      </w:r>
      <w:r>
        <w:t xml:space="preserve">de realizar tal selección, </w:t>
      </w:r>
      <w:r w:rsidR="00E0424D">
        <w:t>algunas de ellas son:</w:t>
      </w:r>
    </w:p>
    <w:p w14:paraId="061567F2" w14:textId="47A3BA0F" w:rsidR="00E0424D" w:rsidRDefault="002D3A03" w:rsidP="002D3A03">
      <w:pPr>
        <w:pStyle w:val="LetranormalTFG"/>
      </w:pPr>
      <w:r>
        <w:t xml:space="preserve">En la estrategia </w:t>
      </w:r>
      <w:proofErr w:type="spellStart"/>
      <w:r w:rsidR="00181725">
        <w:rPr>
          <w:b/>
          <w:i/>
        </w:rPr>
        <w:t>f</w:t>
      </w:r>
      <w:r w:rsidR="00E0424D">
        <w:rPr>
          <w:b/>
          <w:i/>
        </w:rPr>
        <w:t>irst</w:t>
      </w:r>
      <w:proofErr w:type="spellEnd"/>
      <w:r w:rsidR="00E0424D">
        <w:t xml:space="preserve"> se escoge el primer vecino que mejore a la solución actual.</w:t>
      </w:r>
      <w:r w:rsidR="00C2663B">
        <w:t xml:space="preserve"> El pseudoc</w:t>
      </w:r>
      <w:r w:rsidR="00B36662">
        <w:t>ó</w:t>
      </w:r>
      <w:r w:rsidR="00C2663B">
        <w:t>digo asociado a esta búsqueda es el siguiente:</w:t>
      </w:r>
    </w:p>
    <w:p w14:paraId="2EB2F921" w14:textId="214AC089" w:rsidR="008F710A" w:rsidRPr="002D3A03" w:rsidRDefault="002D3A03" w:rsidP="008F710A">
      <w:pPr>
        <w:pStyle w:val="LetranormalTFG"/>
      </w:pPr>
      <w:r w:rsidRPr="002D3A03">
        <w:t>Este algoritmo itera sobre cada uno de los vecinos. Por cada vecino mira si su tiempo mejora a la solución actual</w:t>
      </w:r>
      <w:r w:rsidR="00FA2EF5">
        <w:t xml:space="preserve"> (paso 2)</w:t>
      </w:r>
      <w:r w:rsidRPr="002D3A03">
        <w:t>, en caso afirmativo se devuelve el vecino como nueva solución y se finaliza el algoritmo.</w:t>
      </w:r>
    </w:p>
    <w:tbl>
      <w:tblPr>
        <w:tblStyle w:val="Tablaconcuadrcula"/>
        <w:tblW w:w="0" w:type="auto"/>
        <w:tblLook w:val="04A0" w:firstRow="1" w:lastRow="0" w:firstColumn="1" w:lastColumn="0" w:noHBand="0" w:noVBand="1"/>
      </w:tblPr>
      <w:tblGrid>
        <w:gridCol w:w="8494"/>
      </w:tblGrid>
      <w:tr w:rsidR="008F710A" w14:paraId="26092EBE" w14:textId="77777777" w:rsidTr="009D05CD">
        <w:tc>
          <w:tcPr>
            <w:tcW w:w="8494" w:type="dxa"/>
            <w:tcBorders>
              <w:top w:val="single" w:sz="4" w:space="0" w:color="auto"/>
              <w:left w:val="nil"/>
              <w:bottom w:val="single" w:sz="4" w:space="0" w:color="auto"/>
              <w:right w:val="nil"/>
            </w:tcBorders>
            <w:vAlign w:val="center"/>
          </w:tcPr>
          <w:p w14:paraId="230C32E5" w14:textId="1AF76C2C" w:rsidR="008F710A" w:rsidRPr="004678F1" w:rsidRDefault="008F710A" w:rsidP="009D05CD">
            <w:pPr>
              <w:spacing w:before="120" w:line="360" w:lineRule="auto"/>
              <w:rPr>
                <w:rFonts w:ascii="Bookman Old Style" w:eastAsiaTheme="minorEastAsia" w:hAnsi="Bookman Old Style"/>
                <w:b/>
                <w:lang w:val="en-US"/>
              </w:rPr>
            </w:pPr>
            <w:proofErr w:type="spellStart"/>
            <w:r w:rsidRPr="00285D1F">
              <w:rPr>
                <w:rFonts w:ascii="Bookman Old Style" w:eastAsiaTheme="minorEastAsia" w:hAnsi="Bookman Old Style"/>
                <w:b/>
                <w:lang w:val="en-US"/>
              </w:rPr>
              <w:t>Algorit</w:t>
            </w:r>
            <w:r w:rsidR="00B3333A">
              <w:rPr>
                <w:rFonts w:ascii="Bookman Old Style" w:eastAsiaTheme="minorEastAsia" w:hAnsi="Bookman Old Style"/>
                <w:b/>
                <w:lang w:val="en-US"/>
              </w:rPr>
              <w:t>mo</w:t>
            </w:r>
            <w:proofErr w:type="spellEnd"/>
            <w:r w:rsidRPr="00285D1F">
              <w:rPr>
                <w:rFonts w:ascii="Bookman Old Style" w:eastAsiaTheme="minorEastAsia" w:hAnsi="Bookman Old Style"/>
                <w:b/>
                <w:lang w:val="en-US"/>
              </w:rPr>
              <w:t xml:space="preserve"> </w:t>
            </w:r>
            <w:r w:rsidR="00C532CB">
              <w:rPr>
                <w:rFonts w:ascii="Bookman Old Style" w:eastAsiaTheme="minorEastAsia" w:hAnsi="Bookman Old Style"/>
                <w:b/>
                <w:lang w:val="en-US"/>
              </w:rPr>
              <w:t>6</w:t>
            </w:r>
            <w:r w:rsidRPr="00285D1F">
              <w:rPr>
                <w:rFonts w:ascii="Bookman Old Style" w:eastAsiaTheme="minorEastAsia" w:hAnsi="Bookman Old Style"/>
                <w:b/>
                <w:lang w:val="en-US"/>
              </w:rPr>
              <w:t>:</w:t>
            </w:r>
            <w:r w:rsidRPr="004678F1">
              <w:rPr>
                <w:rFonts w:ascii="Bookman Old Style" w:eastAsiaTheme="minorEastAsia" w:hAnsi="Bookman Old Style"/>
                <w:b/>
                <w:lang w:val="en-US"/>
              </w:rPr>
              <w:t xml:space="preserve"> </w:t>
            </w:r>
            <w:proofErr w:type="spellStart"/>
            <w:r w:rsidR="002D3A03">
              <w:rPr>
                <w:rFonts w:ascii="Bookman Old Style" w:eastAsiaTheme="minorEastAsia" w:hAnsi="Bookman Old Style"/>
                <w:lang w:val="en-US"/>
              </w:rPr>
              <w:t>Select.First</w:t>
            </w:r>
            <w:proofErr w:type="spellEnd"/>
            <w:r w:rsidR="002D3A03">
              <w:rPr>
                <w:rFonts w:ascii="Bookman Old Style" w:eastAsiaTheme="minorEastAsia" w:hAnsi="Bookman Old Style"/>
                <w:lang w:val="en-US"/>
              </w:rPr>
              <w:t>(</w:t>
            </w:r>
            <w:proofErr w:type="spellStart"/>
            <w:proofErr w:type="gramStart"/>
            <w:r w:rsidR="002D3A03">
              <w:rPr>
                <w:rFonts w:ascii="Bookman Old Style" w:eastAsiaTheme="minorEastAsia" w:hAnsi="Bookman Old Style"/>
                <w:lang w:val="en-US"/>
              </w:rPr>
              <w:t>N,x</w:t>
            </w:r>
            <w:proofErr w:type="spellEnd"/>
            <w:proofErr w:type="gramEnd"/>
            <w:r w:rsidR="002D3A03">
              <w:rPr>
                <w:rFonts w:ascii="Bookman Old Style" w:eastAsiaTheme="minorEastAsia" w:hAnsi="Bookman Old Style"/>
                <w:lang w:val="en-US"/>
              </w:rPr>
              <w:t>*)</w:t>
            </w:r>
          </w:p>
        </w:tc>
      </w:tr>
      <w:tr w:rsidR="008F710A" w14:paraId="568F4719" w14:textId="77777777" w:rsidTr="009D05CD">
        <w:tc>
          <w:tcPr>
            <w:tcW w:w="8494" w:type="dxa"/>
            <w:tcBorders>
              <w:top w:val="single" w:sz="4" w:space="0" w:color="auto"/>
              <w:left w:val="nil"/>
              <w:bottom w:val="single" w:sz="4" w:space="0" w:color="auto"/>
              <w:right w:val="nil"/>
            </w:tcBorders>
            <w:vAlign w:val="center"/>
          </w:tcPr>
          <w:p w14:paraId="1159DA08" w14:textId="74A81AB7" w:rsidR="008F710A" w:rsidRPr="002D3A03" w:rsidRDefault="008F710A" w:rsidP="002D3A03">
            <w:pPr>
              <w:pStyle w:val="Prrafodelista"/>
              <w:numPr>
                <w:ilvl w:val="0"/>
                <w:numId w:val="40"/>
              </w:numPr>
              <w:spacing w:before="120" w:after="120" w:line="360" w:lineRule="auto"/>
              <w:rPr>
                <w:rFonts w:ascii="Book Antiqua" w:eastAsiaTheme="minorEastAsia" w:hAnsi="Book Antiqua"/>
                <w:b/>
                <w:lang w:val="en-US"/>
              </w:rPr>
            </w:pPr>
            <w:r>
              <w:rPr>
                <w:rFonts w:ascii="Book Antiqua" w:eastAsiaTheme="minorEastAsia" w:hAnsi="Book Antiqua"/>
                <w:b/>
                <w:lang w:val="en-US"/>
              </w:rPr>
              <w:t xml:space="preserve">foreach </w:t>
            </w:r>
            <w:r w:rsidR="002D3A03">
              <w:rPr>
                <w:rFonts w:ascii="Cambria Math" w:hAnsi="Cambria Math"/>
                <w:i/>
                <w:lang w:val="en-US"/>
              </w:rPr>
              <w:t>x</w:t>
            </w:r>
            <w:r w:rsidR="002D3A03">
              <w:rPr>
                <w:rFonts w:ascii="Book Antiqua" w:eastAsiaTheme="minorEastAsia" w:hAnsi="Book Antiqua"/>
                <w:b/>
                <w:lang w:val="en-US"/>
              </w:rPr>
              <w:t xml:space="preserve"> in</w:t>
            </w:r>
            <w:r>
              <w:rPr>
                <w:rFonts w:ascii="Book Antiqua" w:eastAsiaTheme="minorEastAsia" w:hAnsi="Book Antiqua"/>
                <w:b/>
                <w:lang w:val="en-US"/>
              </w:rPr>
              <w:t xml:space="preserve"> </w:t>
            </w:r>
            <w:r w:rsidR="002D3A03" w:rsidRPr="002D3A03">
              <w:rPr>
                <w:rFonts w:ascii="Cambria Math" w:hAnsi="Cambria Math"/>
                <w:i/>
                <w:lang w:val="en-US"/>
              </w:rPr>
              <w:t>N</w:t>
            </w:r>
          </w:p>
          <w:p w14:paraId="3F0E0D25" w14:textId="0C3D8D86" w:rsidR="008F710A" w:rsidRDefault="008F710A" w:rsidP="009D05CD">
            <w:pPr>
              <w:pStyle w:val="Prrafodelista"/>
              <w:numPr>
                <w:ilvl w:val="0"/>
                <w:numId w:val="40"/>
              </w:numPr>
              <w:spacing w:before="120" w:after="120" w:line="360" w:lineRule="auto"/>
              <w:rPr>
                <w:rFonts w:ascii="Book Antiqua" w:eastAsiaTheme="minorEastAsia" w:hAnsi="Book Antiqua"/>
                <w:b/>
                <w:lang w:val="en-US"/>
              </w:rPr>
            </w:pPr>
            <w:r>
              <w:rPr>
                <w:rFonts w:ascii="Book Antiqua" w:eastAsiaTheme="minorEastAsia" w:hAnsi="Book Antiqua"/>
                <w:b/>
                <w:lang w:val="en-US"/>
              </w:rPr>
              <w:t xml:space="preserve">     if </w:t>
            </w:r>
            <w:r w:rsidR="002D3A03">
              <w:rPr>
                <w:rFonts w:ascii="Cambria Math" w:hAnsi="Cambria Math"/>
                <w:i/>
                <w:lang w:val="en-US"/>
              </w:rPr>
              <w:t xml:space="preserve">f(x) </w:t>
            </w:r>
            <w:r w:rsidR="002D3A03" w:rsidRPr="002D3A03">
              <w:rPr>
                <w:rFonts w:ascii="Cambria Math" w:hAnsi="Cambria Math"/>
                <w:lang w:val="en-US"/>
              </w:rPr>
              <w:t>&lt;</w:t>
            </w:r>
            <w:r w:rsidR="002D3A03">
              <w:rPr>
                <w:rFonts w:ascii="Cambria Math" w:hAnsi="Cambria Math"/>
                <w:lang w:val="en-US"/>
              </w:rPr>
              <w:t xml:space="preserve"> </w:t>
            </w:r>
            <w:r w:rsidR="002D3A03">
              <w:rPr>
                <w:rFonts w:ascii="Cambria Math" w:hAnsi="Cambria Math"/>
                <w:i/>
                <w:lang w:val="en-US"/>
              </w:rPr>
              <w:t>f(x*)</w:t>
            </w:r>
          </w:p>
          <w:p w14:paraId="191B0CAD" w14:textId="20782756" w:rsidR="008F710A" w:rsidRDefault="008F710A" w:rsidP="009D05CD">
            <w:pPr>
              <w:pStyle w:val="Prrafodelista"/>
              <w:numPr>
                <w:ilvl w:val="0"/>
                <w:numId w:val="40"/>
              </w:numPr>
              <w:spacing w:before="120" w:after="120" w:line="360" w:lineRule="auto"/>
              <w:rPr>
                <w:rFonts w:ascii="Cambria Math" w:hAnsi="Cambria Math"/>
                <w:i/>
                <w:lang w:val="en-US"/>
              </w:rPr>
            </w:pPr>
            <w:r>
              <w:rPr>
                <w:rFonts w:ascii="Book Antiqua" w:eastAsiaTheme="minorEastAsia" w:hAnsi="Book Antiqua"/>
                <w:b/>
                <w:lang w:val="en-US"/>
              </w:rPr>
              <w:t xml:space="preserve">          r</w:t>
            </w:r>
            <w:r w:rsidRPr="008F710A">
              <w:rPr>
                <w:rFonts w:ascii="Book Antiqua" w:eastAsiaTheme="minorEastAsia" w:hAnsi="Book Antiqua"/>
                <w:b/>
                <w:lang w:val="en-US"/>
              </w:rPr>
              <w:t>eturn</w:t>
            </w:r>
            <w:r>
              <w:rPr>
                <w:rFonts w:ascii="Cambria Math" w:hAnsi="Cambria Math"/>
                <w:i/>
                <w:lang w:val="en-US"/>
              </w:rPr>
              <w:t xml:space="preserve"> </w:t>
            </w:r>
            <w:r w:rsidR="002D3A03">
              <w:rPr>
                <w:rFonts w:ascii="Cambria Math" w:hAnsi="Cambria Math"/>
                <w:i/>
                <w:lang w:val="en-US"/>
              </w:rPr>
              <w:t>x</w:t>
            </w:r>
          </w:p>
          <w:p w14:paraId="3C89D473" w14:textId="2782272F" w:rsidR="00181725" w:rsidRPr="00181725" w:rsidRDefault="00181725" w:rsidP="009D05CD">
            <w:pPr>
              <w:pStyle w:val="Prrafodelista"/>
              <w:numPr>
                <w:ilvl w:val="0"/>
                <w:numId w:val="40"/>
              </w:numPr>
              <w:spacing w:before="120" w:after="120" w:line="360" w:lineRule="auto"/>
              <w:rPr>
                <w:rFonts w:ascii="Cambria Math" w:hAnsi="Cambria Math"/>
                <w:i/>
                <w:lang w:val="en-US"/>
              </w:rPr>
            </w:pPr>
            <w:r>
              <w:rPr>
                <w:rFonts w:ascii="Book Antiqua" w:eastAsiaTheme="minorEastAsia" w:hAnsi="Book Antiqua"/>
                <w:b/>
                <w:lang w:val="en-US"/>
              </w:rPr>
              <w:t xml:space="preserve">     endif</w:t>
            </w:r>
          </w:p>
          <w:p w14:paraId="3DC20038" w14:textId="0D61F086" w:rsidR="008F710A" w:rsidRPr="00181725" w:rsidRDefault="00181725" w:rsidP="00181725">
            <w:pPr>
              <w:pStyle w:val="Prrafodelista"/>
              <w:numPr>
                <w:ilvl w:val="0"/>
                <w:numId w:val="40"/>
              </w:numPr>
              <w:spacing w:before="120" w:after="120" w:line="360" w:lineRule="auto"/>
              <w:rPr>
                <w:rFonts w:ascii="Cambria Math" w:hAnsi="Cambria Math"/>
                <w:i/>
                <w:lang w:val="en-US"/>
              </w:rPr>
            </w:pPr>
            <w:proofErr w:type="spellStart"/>
            <w:r w:rsidRPr="00181725">
              <w:rPr>
                <w:rFonts w:ascii="Book Antiqua" w:eastAsiaTheme="minorEastAsia" w:hAnsi="Book Antiqua"/>
                <w:b/>
                <w:lang w:val="en-US"/>
              </w:rPr>
              <w:t>endforeach</w:t>
            </w:r>
            <w:proofErr w:type="spellEnd"/>
          </w:p>
        </w:tc>
      </w:tr>
    </w:tbl>
    <w:p w14:paraId="51A7735B" w14:textId="77777777" w:rsidR="008F710A" w:rsidRDefault="008F710A" w:rsidP="00107381">
      <w:pPr>
        <w:pStyle w:val="LetranormalTFG"/>
        <w:ind w:firstLine="708"/>
      </w:pPr>
    </w:p>
    <w:p w14:paraId="20014BC4" w14:textId="1FB3D95A" w:rsidR="00E0424D" w:rsidRDefault="00181725" w:rsidP="00181725">
      <w:pPr>
        <w:pStyle w:val="LetranormalTFG"/>
      </w:pPr>
      <w:r>
        <w:lastRenderedPageBreak/>
        <w:t>En la estrategia</w:t>
      </w:r>
      <w:r w:rsidR="00D125A6">
        <w:t xml:space="preserve"> </w:t>
      </w:r>
      <w:proofErr w:type="spellStart"/>
      <w:r>
        <w:rPr>
          <w:b/>
          <w:i/>
        </w:rPr>
        <w:t>b</w:t>
      </w:r>
      <w:r w:rsidR="00E0424D">
        <w:rPr>
          <w:b/>
          <w:i/>
        </w:rPr>
        <w:t>est</w:t>
      </w:r>
      <w:proofErr w:type="spellEnd"/>
      <w:r w:rsidR="00E0424D">
        <w:t>, se escoge al mejor vecino</w:t>
      </w:r>
      <w:r>
        <w:t xml:space="preserve"> de la vecindad</w:t>
      </w:r>
      <w:r w:rsidR="00E0424D">
        <w:t>.</w:t>
      </w:r>
      <w:r w:rsidR="005C324E">
        <w:t xml:space="preserve"> La implementación en pseudoc</w:t>
      </w:r>
      <w:r w:rsidR="00B36662">
        <w:t>ó</w:t>
      </w:r>
      <w:r w:rsidR="005C324E">
        <w:t>digo es la siguiente:</w:t>
      </w:r>
    </w:p>
    <w:p w14:paraId="476F18FB" w14:textId="7458FA7A" w:rsidR="005C324E" w:rsidRPr="005C02D4" w:rsidRDefault="005C02D4" w:rsidP="008F710A">
      <w:pPr>
        <w:pStyle w:val="LetranormalTFG"/>
      </w:pPr>
      <w:r w:rsidRPr="005C02D4">
        <w:t>Para comenzar se guarda la mejor solución actual, x*, como mejor solución temporal, x’</w:t>
      </w:r>
      <w:r w:rsidR="00FA2EF5">
        <w:t xml:space="preserve"> (paso 1)</w:t>
      </w:r>
      <w:r w:rsidRPr="005C02D4">
        <w:t>. A continuación, se itera sobre cada uno de los vecinos, x, del vecindario, N. Para cada uno de ellos se comprueba si mejora la mejor solución temporal</w:t>
      </w:r>
      <w:r w:rsidR="00FA2EF5">
        <w:t xml:space="preserve"> (paso 3)</w:t>
      </w:r>
      <w:r w:rsidRPr="005C02D4">
        <w:t xml:space="preserve">, si es así se reemplaza la mejor solución temporal por el vecino actual, de no ser así se </w:t>
      </w:r>
      <w:r w:rsidR="00FA2EF5" w:rsidRPr="005C02D4">
        <w:t>continúa</w:t>
      </w:r>
      <w:r w:rsidRPr="005C02D4">
        <w:t xml:space="preserve"> iterando sobre cada vecino. Cuando se ha terminado de comprobar todos los vecinos se devuelve x’ como mejor solución de la vecindad.</w:t>
      </w:r>
    </w:p>
    <w:tbl>
      <w:tblPr>
        <w:tblStyle w:val="Tablaconcuadrcula"/>
        <w:tblW w:w="0" w:type="auto"/>
        <w:tblLook w:val="04A0" w:firstRow="1" w:lastRow="0" w:firstColumn="1" w:lastColumn="0" w:noHBand="0" w:noVBand="1"/>
      </w:tblPr>
      <w:tblGrid>
        <w:gridCol w:w="8494"/>
      </w:tblGrid>
      <w:tr w:rsidR="008F710A" w14:paraId="7B6C5CF4" w14:textId="77777777" w:rsidTr="009D05CD">
        <w:tc>
          <w:tcPr>
            <w:tcW w:w="8494" w:type="dxa"/>
            <w:tcBorders>
              <w:top w:val="single" w:sz="4" w:space="0" w:color="auto"/>
              <w:left w:val="nil"/>
              <w:bottom w:val="single" w:sz="4" w:space="0" w:color="auto"/>
              <w:right w:val="nil"/>
            </w:tcBorders>
            <w:vAlign w:val="center"/>
          </w:tcPr>
          <w:p w14:paraId="0C1E2489" w14:textId="3D7B5AEA" w:rsidR="008F710A" w:rsidRPr="004678F1" w:rsidRDefault="008F710A" w:rsidP="009D05CD">
            <w:pPr>
              <w:spacing w:before="120" w:line="360" w:lineRule="auto"/>
              <w:rPr>
                <w:rFonts w:ascii="Bookman Old Style" w:eastAsiaTheme="minorEastAsia" w:hAnsi="Bookman Old Style"/>
                <w:b/>
                <w:lang w:val="en-US"/>
              </w:rPr>
            </w:pPr>
            <w:proofErr w:type="spellStart"/>
            <w:r w:rsidRPr="00285D1F">
              <w:rPr>
                <w:rFonts w:ascii="Bookman Old Style" w:eastAsiaTheme="minorEastAsia" w:hAnsi="Bookman Old Style"/>
                <w:b/>
                <w:lang w:val="en-US"/>
              </w:rPr>
              <w:t>Algorit</w:t>
            </w:r>
            <w:r w:rsidR="00B3333A">
              <w:rPr>
                <w:rFonts w:ascii="Bookman Old Style" w:eastAsiaTheme="minorEastAsia" w:hAnsi="Bookman Old Style"/>
                <w:b/>
                <w:lang w:val="en-US"/>
              </w:rPr>
              <w:t>mo</w:t>
            </w:r>
            <w:proofErr w:type="spellEnd"/>
            <w:r w:rsidRPr="00285D1F">
              <w:rPr>
                <w:rFonts w:ascii="Bookman Old Style" w:eastAsiaTheme="minorEastAsia" w:hAnsi="Bookman Old Style"/>
                <w:b/>
                <w:lang w:val="en-US"/>
              </w:rPr>
              <w:t xml:space="preserve"> </w:t>
            </w:r>
            <w:r w:rsidR="00C532CB">
              <w:rPr>
                <w:rFonts w:ascii="Bookman Old Style" w:eastAsiaTheme="minorEastAsia" w:hAnsi="Bookman Old Style"/>
                <w:b/>
                <w:lang w:val="en-US"/>
              </w:rPr>
              <w:t>7</w:t>
            </w:r>
            <w:r w:rsidRPr="00285D1F">
              <w:rPr>
                <w:rFonts w:ascii="Bookman Old Style" w:eastAsiaTheme="minorEastAsia" w:hAnsi="Bookman Old Style"/>
                <w:b/>
                <w:lang w:val="en-US"/>
              </w:rPr>
              <w:t>:</w:t>
            </w:r>
            <w:r w:rsidRPr="004678F1">
              <w:rPr>
                <w:rFonts w:ascii="Bookman Old Style" w:eastAsiaTheme="minorEastAsia" w:hAnsi="Bookman Old Style"/>
                <w:b/>
                <w:lang w:val="en-US"/>
              </w:rPr>
              <w:t xml:space="preserve"> </w:t>
            </w:r>
            <w:proofErr w:type="spellStart"/>
            <w:r w:rsidR="00181725">
              <w:rPr>
                <w:rFonts w:ascii="Bookman Old Style" w:eastAsiaTheme="minorEastAsia" w:hAnsi="Bookman Old Style"/>
                <w:lang w:val="en-US"/>
              </w:rPr>
              <w:t>Sel</w:t>
            </w:r>
            <w:r>
              <w:rPr>
                <w:rFonts w:ascii="Bookman Old Style" w:eastAsiaTheme="minorEastAsia" w:hAnsi="Bookman Old Style"/>
                <w:lang w:val="en-US"/>
              </w:rPr>
              <w:t>e</w:t>
            </w:r>
            <w:r w:rsidR="00181725">
              <w:rPr>
                <w:rFonts w:ascii="Bookman Old Style" w:eastAsiaTheme="minorEastAsia" w:hAnsi="Bookman Old Style"/>
                <w:lang w:val="en-US"/>
              </w:rPr>
              <w:t>ct.Be</w:t>
            </w:r>
            <w:r>
              <w:rPr>
                <w:rFonts w:ascii="Bookman Old Style" w:eastAsiaTheme="minorEastAsia" w:hAnsi="Bookman Old Style"/>
                <w:lang w:val="en-US"/>
              </w:rPr>
              <w:t>st</w:t>
            </w:r>
            <w:proofErr w:type="spellEnd"/>
            <w:r w:rsidR="00181725">
              <w:rPr>
                <w:rFonts w:ascii="Bookman Old Style" w:eastAsiaTheme="minorEastAsia" w:hAnsi="Bookman Old Style"/>
                <w:lang w:val="en-US"/>
              </w:rPr>
              <w:t>(</w:t>
            </w:r>
            <w:proofErr w:type="spellStart"/>
            <w:proofErr w:type="gramStart"/>
            <w:r w:rsidR="00181725">
              <w:rPr>
                <w:rFonts w:ascii="Bookman Old Style" w:eastAsiaTheme="minorEastAsia" w:hAnsi="Bookman Old Style"/>
                <w:lang w:val="en-US"/>
              </w:rPr>
              <w:t>N,x</w:t>
            </w:r>
            <w:proofErr w:type="spellEnd"/>
            <w:proofErr w:type="gramEnd"/>
            <w:r w:rsidR="00181725">
              <w:rPr>
                <w:rFonts w:ascii="Bookman Old Style" w:eastAsiaTheme="minorEastAsia" w:hAnsi="Bookman Old Style"/>
                <w:lang w:val="en-US"/>
              </w:rPr>
              <w:t>*)</w:t>
            </w:r>
          </w:p>
        </w:tc>
      </w:tr>
      <w:tr w:rsidR="008F710A" w14:paraId="06B61869" w14:textId="77777777" w:rsidTr="009D05CD">
        <w:tc>
          <w:tcPr>
            <w:tcW w:w="8494" w:type="dxa"/>
            <w:tcBorders>
              <w:top w:val="single" w:sz="4" w:space="0" w:color="auto"/>
              <w:left w:val="nil"/>
              <w:bottom w:val="single" w:sz="4" w:space="0" w:color="auto"/>
              <w:right w:val="nil"/>
            </w:tcBorders>
            <w:vAlign w:val="center"/>
          </w:tcPr>
          <w:p w14:paraId="1F8CEDAF" w14:textId="06CC9B73" w:rsidR="00181725" w:rsidRPr="005C02D4" w:rsidRDefault="00181725" w:rsidP="009D05CD">
            <w:pPr>
              <w:pStyle w:val="Prrafodelista"/>
              <w:numPr>
                <w:ilvl w:val="0"/>
                <w:numId w:val="39"/>
              </w:numPr>
              <w:spacing w:before="120" w:after="120" w:line="360" w:lineRule="auto"/>
              <w:rPr>
                <w:rFonts w:ascii="Cambria Math" w:hAnsi="Cambria Math"/>
                <w:i/>
                <w:lang w:val="en-US"/>
              </w:rPr>
            </w:pPr>
            <w:r w:rsidRPr="005C02D4">
              <w:rPr>
                <w:rFonts w:ascii="Cambria Math" w:hAnsi="Cambria Math"/>
                <w:i/>
                <w:lang w:val="en-US"/>
              </w:rPr>
              <w:t>x’ = x*</w:t>
            </w:r>
          </w:p>
          <w:p w14:paraId="7DB134CE" w14:textId="72744405" w:rsidR="008F710A" w:rsidRPr="008F710A" w:rsidRDefault="008F710A" w:rsidP="00181725">
            <w:pPr>
              <w:pStyle w:val="Prrafodelista"/>
              <w:numPr>
                <w:ilvl w:val="0"/>
                <w:numId w:val="39"/>
              </w:numPr>
              <w:spacing w:before="120" w:after="120" w:line="360" w:lineRule="auto"/>
              <w:rPr>
                <w:rFonts w:ascii="Cambria Math" w:hAnsi="Cambria Math"/>
                <w:i/>
                <w:lang w:val="en-US"/>
              </w:rPr>
            </w:pPr>
            <w:r>
              <w:rPr>
                <w:rFonts w:ascii="Book Antiqua" w:eastAsiaTheme="minorEastAsia" w:hAnsi="Book Antiqua"/>
                <w:b/>
                <w:lang w:val="en-US"/>
              </w:rPr>
              <w:t xml:space="preserve">foreach </w:t>
            </w:r>
            <w:r w:rsidR="00181725">
              <w:rPr>
                <w:rFonts w:ascii="Cambria Math" w:hAnsi="Cambria Math"/>
                <w:i/>
                <w:lang w:val="en-US"/>
              </w:rPr>
              <w:t>x</w:t>
            </w:r>
            <w:r>
              <w:rPr>
                <w:rFonts w:ascii="Book Antiqua" w:eastAsiaTheme="minorEastAsia" w:hAnsi="Book Antiqua"/>
                <w:b/>
                <w:lang w:val="en-US"/>
              </w:rPr>
              <w:t xml:space="preserve"> in </w:t>
            </w:r>
            <w:r w:rsidR="00181725">
              <w:rPr>
                <w:rFonts w:ascii="Cambria Math" w:hAnsi="Cambria Math"/>
                <w:i/>
                <w:lang w:val="en-US"/>
              </w:rPr>
              <w:t>N</w:t>
            </w:r>
          </w:p>
          <w:p w14:paraId="1243B88D" w14:textId="0ABBD410" w:rsidR="008F710A" w:rsidRDefault="008F710A" w:rsidP="009D05CD">
            <w:pPr>
              <w:pStyle w:val="Prrafodelista"/>
              <w:numPr>
                <w:ilvl w:val="0"/>
                <w:numId w:val="39"/>
              </w:numPr>
              <w:spacing w:before="120" w:after="120" w:line="360" w:lineRule="auto"/>
              <w:rPr>
                <w:rFonts w:ascii="Book Antiqua" w:eastAsiaTheme="minorEastAsia" w:hAnsi="Book Antiqua"/>
                <w:b/>
                <w:lang w:val="en-US"/>
              </w:rPr>
            </w:pPr>
            <w:r>
              <w:rPr>
                <w:rFonts w:ascii="Book Antiqua" w:eastAsiaTheme="minorEastAsia" w:hAnsi="Book Antiqua"/>
                <w:b/>
                <w:lang w:val="en-US"/>
              </w:rPr>
              <w:t xml:space="preserve">     if </w:t>
            </w:r>
            <w:r w:rsidR="00181725" w:rsidRPr="005C02D4">
              <w:rPr>
                <w:rFonts w:ascii="Cambria Math" w:hAnsi="Cambria Math"/>
                <w:i/>
                <w:lang w:val="en-US"/>
              </w:rPr>
              <w:t>f(</w:t>
            </w:r>
            <w:r w:rsidR="00181725">
              <w:rPr>
                <w:rFonts w:ascii="Cambria Math" w:hAnsi="Cambria Math"/>
                <w:i/>
                <w:lang w:val="en-US"/>
              </w:rPr>
              <w:t>x’)</w:t>
            </w:r>
            <w:r w:rsidRPr="008F710A">
              <w:rPr>
                <w:rFonts w:ascii="Cambria Math" w:hAnsi="Cambria Math"/>
                <w:i/>
                <w:lang w:val="en-US"/>
              </w:rPr>
              <w:t xml:space="preserve"> </w:t>
            </w:r>
            <w:r w:rsidRPr="008F710A">
              <w:rPr>
                <w:rFonts w:ascii="Cambria Math" w:hAnsi="Cambria Math"/>
                <w:lang w:val="en-US"/>
              </w:rPr>
              <w:t>&gt;</w:t>
            </w:r>
            <w:r w:rsidRPr="008F710A">
              <w:rPr>
                <w:rFonts w:ascii="Cambria Math" w:hAnsi="Cambria Math"/>
                <w:i/>
                <w:lang w:val="en-US"/>
              </w:rPr>
              <w:t xml:space="preserve"> </w:t>
            </w:r>
            <w:r w:rsidR="00181725">
              <w:rPr>
                <w:rFonts w:ascii="Cambria Math" w:hAnsi="Cambria Math"/>
                <w:i/>
                <w:lang w:val="en-US"/>
              </w:rPr>
              <w:t>f(x)</w:t>
            </w:r>
          </w:p>
          <w:p w14:paraId="4B0BBA7C" w14:textId="3FFB2092" w:rsidR="008F710A" w:rsidRPr="008F710A" w:rsidRDefault="008F710A" w:rsidP="009D05CD">
            <w:pPr>
              <w:pStyle w:val="Prrafodelista"/>
              <w:numPr>
                <w:ilvl w:val="0"/>
                <w:numId w:val="39"/>
              </w:numPr>
              <w:spacing w:before="120" w:after="120" w:line="360" w:lineRule="auto"/>
              <w:rPr>
                <w:rFonts w:ascii="Cambria Math" w:hAnsi="Cambria Math"/>
                <w:i/>
                <w:lang w:val="en-US"/>
              </w:rPr>
            </w:pPr>
            <w:r>
              <w:rPr>
                <w:rFonts w:ascii="Book Antiqua" w:eastAsiaTheme="minorEastAsia" w:hAnsi="Book Antiqua"/>
                <w:b/>
                <w:lang w:val="en-US"/>
              </w:rPr>
              <w:t xml:space="preserve">          </w:t>
            </w:r>
            <w:r w:rsidR="00181725" w:rsidRPr="005C02D4">
              <w:rPr>
                <w:rFonts w:ascii="Cambria Math" w:hAnsi="Cambria Math"/>
                <w:i/>
                <w:lang w:val="en-US"/>
              </w:rPr>
              <w:t>x</w:t>
            </w:r>
            <w:r w:rsidR="00181725">
              <w:rPr>
                <w:rFonts w:ascii="Cambria Math" w:hAnsi="Cambria Math"/>
                <w:i/>
                <w:lang w:val="en-US"/>
              </w:rPr>
              <w:t>’</w:t>
            </w:r>
            <w:r w:rsidRPr="008F710A">
              <w:rPr>
                <w:rFonts w:ascii="Cambria Math" w:hAnsi="Cambria Math"/>
                <w:i/>
                <w:lang w:val="en-US"/>
              </w:rPr>
              <w:t xml:space="preserve"> </w:t>
            </w:r>
            <m:oMath>
              <m:r>
                <w:rPr>
                  <w:rFonts w:ascii="Cambria Math" w:hAnsi="Cambria Math"/>
                  <w:lang w:val="en-US"/>
                </w:rPr>
                <m:t>←</m:t>
              </m:r>
            </m:oMath>
            <w:r w:rsidRPr="008F710A">
              <w:rPr>
                <w:rFonts w:ascii="Cambria Math" w:hAnsi="Cambria Math"/>
                <w:i/>
                <w:lang w:val="en-US"/>
              </w:rPr>
              <w:t xml:space="preserve">  </w:t>
            </w:r>
            <w:r w:rsidR="00181725">
              <w:rPr>
                <w:rFonts w:ascii="Cambria Math" w:hAnsi="Cambria Math"/>
                <w:i/>
                <w:lang w:val="en-US"/>
              </w:rPr>
              <w:t>x</w:t>
            </w:r>
          </w:p>
          <w:p w14:paraId="1BFE08E8" w14:textId="77777777" w:rsidR="008F710A" w:rsidRDefault="008F710A" w:rsidP="009D05CD">
            <w:pPr>
              <w:pStyle w:val="Prrafodelista"/>
              <w:numPr>
                <w:ilvl w:val="0"/>
                <w:numId w:val="39"/>
              </w:numPr>
              <w:spacing w:before="120" w:after="120" w:line="360" w:lineRule="auto"/>
              <w:rPr>
                <w:rFonts w:ascii="Book Antiqua" w:eastAsiaTheme="minorEastAsia" w:hAnsi="Book Antiqua"/>
                <w:b/>
                <w:lang w:val="en-US"/>
              </w:rPr>
            </w:pPr>
            <w:proofErr w:type="spellStart"/>
            <w:r>
              <w:rPr>
                <w:rFonts w:ascii="Book Antiqua" w:eastAsiaTheme="minorEastAsia" w:hAnsi="Book Antiqua"/>
                <w:b/>
                <w:lang w:val="en-US"/>
              </w:rPr>
              <w:t>endforeach</w:t>
            </w:r>
            <w:proofErr w:type="spellEnd"/>
          </w:p>
          <w:p w14:paraId="7BA8684C" w14:textId="79C7EE9D" w:rsidR="008F710A" w:rsidRPr="008F710A" w:rsidRDefault="008F710A" w:rsidP="009D05CD">
            <w:pPr>
              <w:pStyle w:val="Prrafodelista"/>
              <w:numPr>
                <w:ilvl w:val="0"/>
                <w:numId w:val="39"/>
              </w:numPr>
              <w:spacing w:before="120" w:after="120" w:line="360" w:lineRule="auto"/>
              <w:rPr>
                <w:rFonts w:ascii="Book Antiqua" w:hAnsi="Book Antiqua"/>
                <w:lang w:val="en-US"/>
              </w:rPr>
            </w:pPr>
            <w:r>
              <w:rPr>
                <w:rFonts w:ascii="Book Antiqua" w:eastAsiaTheme="minorEastAsia" w:hAnsi="Book Antiqua"/>
                <w:b/>
                <w:lang w:val="en-US"/>
              </w:rPr>
              <w:t xml:space="preserve">return </w:t>
            </w:r>
            <w:r w:rsidR="00181725">
              <w:rPr>
                <w:rFonts w:ascii="Cambria Math" w:hAnsi="Cambria Math"/>
                <w:i/>
                <w:lang w:val="en-US"/>
              </w:rPr>
              <w:t>x’</w:t>
            </w:r>
          </w:p>
        </w:tc>
      </w:tr>
    </w:tbl>
    <w:p w14:paraId="12D31DBC" w14:textId="77777777" w:rsidR="008F710A" w:rsidRPr="005C324E" w:rsidRDefault="008F710A" w:rsidP="005C324E">
      <w:pPr>
        <w:pStyle w:val="LetranormalTFG"/>
        <w:ind w:left="708"/>
        <w:rPr>
          <w:rFonts w:ascii="Courier New" w:hAnsi="Courier New" w:cs="Courier New"/>
        </w:rPr>
      </w:pPr>
    </w:p>
    <w:p w14:paraId="48286181" w14:textId="77777777" w:rsidR="00DB2C93" w:rsidRDefault="008A4865">
      <w:pPr>
        <w:pStyle w:val="TFGtitulo2"/>
      </w:pPr>
      <w:bookmarkStart w:id="20" w:name="_Toc518322211"/>
      <w:r>
        <w:t>3.</w:t>
      </w:r>
      <w:r w:rsidR="008B7C6D">
        <w:t>5</w:t>
      </w:r>
      <w:r w:rsidR="00DB2C93">
        <w:t>. Búsquedas globales</w:t>
      </w:r>
      <w:bookmarkEnd w:id="20"/>
    </w:p>
    <w:p w14:paraId="50317225" w14:textId="36FBFDB5" w:rsidR="00D125A6" w:rsidRDefault="005B33E2" w:rsidP="005B33E2">
      <w:pPr>
        <w:pStyle w:val="LetranormalTFG"/>
      </w:pPr>
      <w:r>
        <w:t>El principal problema de las búsquedas locales se haya en que se pueden quedar fácilmente atrapadas en un óptim</w:t>
      </w:r>
      <w:r w:rsidR="001636B3">
        <w:t>o local</w:t>
      </w:r>
      <w:r>
        <w:t xml:space="preserve">. Un óptimo local es una solución que no puede ser mejorada </w:t>
      </w:r>
      <w:r w:rsidR="005C02D4">
        <w:t>desde su vecindario</w:t>
      </w:r>
      <w:r>
        <w:t xml:space="preserve"> y que, además, no es la solución óptima del problema.</w:t>
      </w:r>
      <w:r w:rsidR="00D125A6">
        <w:t xml:space="preserve"> Las metaheurísticas que tratan de evitar este problema </w:t>
      </w:r>
      <w:r w:rsidR="005C02D4">
        <w:t>tratan de llevar a cabo por tanto una</w:t>
      </w:r>
      <w:r w:rsidR="00D125A6">
        <w:t xml:space="preserve"> búsqueda global.</w:t>
      </w:r>
    </w:p>
    <w:p w14:paraId="13F4DEF2" w14:textId="77777777" w:rsidR="00D125A6" w:rsidRDefault="00D125A6" w:rsidP="005B33E2">
      <w:pPr>
        <w:pStyle w:val="LetranormalTFG"/>
      </w:pPr>
      <w:r>
        <w:t>Para solucionar el problema de los óptimos locales se p</w:t>
      </w:r>
      <w:r w:rsidR="001636B3">
        <w:t>uede</w:t>
      </w:r>
      <w:r>
        <w:t xml:space="preserve"> utilizar:</w:t>
      </w:r>
    </w:p>
    <w:p w14:paraId="341993CD" w14:textId="21D69A90" w:rsidR="00D353CD" w:rsidRDefault="005C02D4" w:rsidP="00D353CD">
      <w:pPr>
        <w:pStyle w:val="LetranormalTFG"/>
        <w:numPr>
          <w:ilvl w:val="0"/>
          <w:numId w:val="27"/>
        </w:numPr>
      </w:pPr>
      <w:r>
        <w:rPr>
          <w:b/>
          <w:i/>
        </w:rPr>
        <w:t xml:space="preserve">Búsqueda </w:t>
      </w:r>
      <w:proofErr w:type="spellStart"/>
      <w:r w:rsidR="00D125A6">
        <w:rPr>
          <w:b/>
          <w:i/>
        </w:rPr>
        <w:t>Multiarranque</w:t>
      </w:r>
      <w:proofErr w:type="spellEnd"/>
      <w:r>
        <w:t>:</w:t>
      </w:r>
      <w:r w:rsidR="00D125A6">
        <w:t xml:space="preserve"> </w:t>
      </w:r>
      <w:r>
        <w:t>Esta</w:t>
      </w:r>
      <w:r w:rsidR="00D125A6">
        <w:t xml:space="preserve"> metaheurística reinicia la búsqueda desde </w:t>
      </w:r>
      <w:r w:rsidR="00876935">
        <w:t>una nueva solución construida con cualquiera de los métodos de construcción disponibles cuando se encuentra con un óptimo local</w:t>
      </w:r>
      <w:r w:rsidR="00282F11">
        <w:t xml:space="preserve"> [</w:t>
      </w:r>
      <w:r w:rsidR="00A817AE">
        <w:t>10</w:t>
      </w:r>
      <w:r w:rsidR="00282F11">
        <w:t>]</w:t>
      </w:r>
      <w:r>
        <w:t>.</w:t>
      </w:r>
    </w:p>
    <w:p w14:paraId="40F452AA" w14:textId="4242E97D" w:rsidR="00BD476B" w:rsidRDefault="00BD476B" w:rsidP="00BD476B">
      <w:pPr>
        <w:pStyle w:val="LetranormalTFG"/>
        <w:ind w:left="1068"/>
      </w:pPr>
      <w:r w:rsidRPr="00BD476B">
        <w:t xml:space="preserve">Este </w:t>
      </w:r>
      <w:r>
        <w:t xml:space="preserve">algoritmo comienza creando una solución, x (paso 1). A </w:t>
      </w:r>
      <w:r w:rsidR="00D4493F">
        <w:t>continuación,</w:t>
      </w:r>
      <w:r>
        <w:t xml:space="preserve"> se ejecuta el algoritmo llamado </w:t>
      </w:r>
      <w:proofErr w:type="spellStart"/>
      <w:r>
        <w:t>MejoraLS</w:t>
      </w:r>
      <w:proofErr w:type="spellEnd"/>
      <w:r>
        <w:t>(x), este algoritmo ejecuta los pasos 2 a 7 del algoritmo 3</w:t>
      </w:r>
      <w:r w:rsidR="00D4493F">
        <w:t xml:space="preserve">. Después se comprueba si la solución temporal, x’, obtenida por el algoritmo del paso 3 es mejor que la solución actual, x* </w:t>
      </w:r>
      <w:r w:rsidR="00D4493F">
        <w:lastRenderedPageBreak/>
        <w:t xml:space="preserve">(paso 3). En caso afirmativo se sustituye la mejor solución por la solución temporal. Por </w:t>
      </w:r>
      <w:r w:rsidR="00C532CB">
        <w:t>último,</w:t>
      </w:r>
      <w:r w:rsidR="00D4493F">
        <w:t xml:space="preserve"> se entra en un bucle </w:t>
      </w:r>
      <w:r w:rsidR="00D56F72">
        <w:t>en el que se realizan los mismos pasos descritos hasta ahora</w:t>
      </w:r>
      <w:r w:rsidR="00020F87">
        <w:t xml:space="preserve">: constructivo, </w:t>
      </w:r>
      <w:proofErr w:type="spellStart"/>
      <w:r w:rsidR="00020F87">
        <w:t>MejoraLS</w:t>
      </w:r>
      <w:proofErr w:type="spellEnd"/>
      <w:r w:rsidR="00020F87">
        <w:t>, comprobación de si es mejor, asignación en caso afirmativo</w:t>
      </w:r>
      <w:r w:rsidR="00D56F72">
        <w:t>. Este algoritmo finaliza tras pasar un tiempo de ejecución máximo (paso 6).</w:t>
      </w:r>
    </w:p>
    <w:p w14:paraId="2AE47CA5" w14:textId="77777777" w:rsidR="00B70B20" w:rsidRPr="00BD476B" w:rsidRDefault="00B70B20" w:rsidP="00BD476B">
      <w:pPr>
        <w:pStyle w:val="LetranormalTFG"/>
        <w:ind w:left="1068"/>
      </w:pPr>
    </w:p>
    <w:tbl>
      <w:tblPr>
        <w:tblStyle w:val="Tablaconcuadrcula"/>
        <w:tblW w:w="0" w:type="auto"/>
        <w:tblLook w:val="04A0" w:firstRow="1" w:lastRow="0" w:firstColumn="1" w:lastColumn="0" w:noHBand="0" w:noVBand="1"/>
      </w:tblPr>
      <w:tblGrid>
        <w:gridCol w:w="8494"/>
      </w:tblGrid>
      <w:tr w:rsidR="008F710A" w14:paraId="658B0262" w14:textId="77777777" w:rsidTr="009D05CD">
        <w:tc>
          <w:tcPr>
            <w:tcW w:w="8494" w:type="dxa"/>
            <w:tcBorders>
              <w:top w:val="single" w:sz="4" w:space="0" w:color="auto"/>
              <w:left w:val="nil"/>
              <w:bottom w:val="single" w:sz="4" w:space="0" w:color="auto"/>
              <w:right w:val="nil"/>
            </w:tcBorders>
            <w:vAlign w:val="center"/>
          </w:tcPr>
          <w:p w14:paraId="5447E78E" w14:textId="75F34A11" w:rsidR="008F710A" w:rsidRPr="004678F1" w:rsidRDefault="008F710A" w:rsidP="009D05CD">
            <w:pPr>
              <w:spacing w:before="120" w:line="360" w:lineRule="auto"/>
              <w:rPr>
                <w:rFonts w:ascii="Bookman Old Style" w:eastAsiaTheme="minorEastAsia" w:hAnsi="Bookman Old Style"/>
                <w:b/>
                <w:lang w:val="en-US"/>
              </w:rPr>
            </w:pPr>
            <w:proofErr w:type="spellStart"/>
            <w:r w:rsidRPr="00285D1F">
              <w:rPr>
                <w:rFonts w:ascii="Bookman Old Style" w:eastAsiaTheme="minorEastAsia" w:hAnsi="Bookman Old Style"/>
                <w:b/>
                <w:lang w:val="en-US"/>
              </w:rPr>
              <w:t>Algorit</w:t>
            </w:r>
            <w:r w:rsidR="00B3333A">
              <w:rPr>
                <w:rFonts w:ascii="Bookman Old Style" w:eastAsiaTheme="minorEastAsia" w:hAnsi="Bookman Old Style"/>
                <w:b/>
                <w:lang w:val="en-US"/>
              </w:rPr>
              <w:t>mo</w:t>
            </w:r>
            <w:proofErr w:type="spellEnd"/>
            <w:r w:rsidRPr="00285D1F">
              <w:rPr>
                <w:rFonts w:ascii="Bookman Old Style" w:eastAsiaTheme="minorEastAsia" w:hAnsi="Bookman Old Style"/>
                <w:b/>
                <w:lang w:val="en-US"/>
              </w:rPr>
              <w:t xml:space="preserve"> </w:t>
            </w:r>
            <w:r w:rsidR="00C532CB">
              <w:rPr>
                <w:rFonts w:ascii="Bookman Old Style" w:eastAsiaTheme="minorEastAsia" w:hAnsi="Bookman Old Style"/>
                <w:b/>
                <w:lang w:val="en-US"/>
              </w:rPr>
              <w:t>8</w:t>
            </w:r>
            <w:r w:rsidRPr="00285D1F">
              <w:rPr>
                <w:rFonts w:ascii="Bookman Old Style" w:eastAsiaTheme="minorEastAsia" w:hAnsi="Bookman Old Style"/>
                <w:b/>
                <w:lang w:val="en-US"/>
              </w:rPr>
              <w:t>:</w:t>
            </w:r>
            <w:r w:rsidRPr="004678F1">
              <w:rPr>
                <w:rFonts w:ascii="Bookman Old Style" w:eastAsiaTheme="minorEastAsia" w:hAnsi="Bookman Old Style"/>
                <w:b/>
                <w:lang w:val="en-US"/>
              </w:rPr>
              <w:t xml:space="preserve"> </w:t>
            </w:r>
            <w:proofErr w:type="spellStart"/>
            <w:r>
              <w:rPr>
                <w:rFonts w:ascii="Bookman Old Style" w:eastAsiaTheme="minorEastAsia" w:hAnsi="Bookman Old Style"/>
                <w:lang w:val="en-US"/>
              </w:rPr>
              <w:t>Multiarranque</w:t>
            </w:r>
            <w:proofErr w:type="spellEnd"/>
          </w:p>
        </w:tc>
      </w:tr>
      <w:tr w:rsidR="008F710A" w14:paraId="7CC8933D" w14:textId="77777777" w:rsidTr="009D05CD">
        <w:tc>
          <w:tcPr>
            <w:tcW w:w="8494" w:type="dxa"/>
            <w:tcBorders>
              <w:top w:val="single" w:sz="4" w:space="0" w:color="auto"/>
              <w:left w:val="nil"/>
              <w:bottom w:val="single" w:sz="4" w:space="0" w:color="auto"/>
              <w:right w:val="nil"/>
            </w:tcBorders>
            <w:vAlign w:val="center"/>
          </w:tcPr>
          <w:p w14:paraId="64350132" w14:textId="77777777" w:rsidR="008F710A" w:rsidRPr="00C93104" w:rsidRDefault="00C93104" w:rsidP="00C93104">
            <w:pPr>
              <w:pStyle w:val="Prrafodelista"/>
              <w:numPr>
                <w:ilvl w:val="0"/>
                <w:numId w:val="41"/>
              </w:numPr>
              <w:spacing w:before="120" w:after="120" w:line="360" w:lineRule="auto"/>
              <w:rPr>
                <w:rFonts w:ascii="Cambria Math" w:hAnsi="Cambria Math"/>
                <w:i/>
                <w:lang w:val="en-US"/>
              </w:rPr>
            </w:pPr>
            <w:r>
              <w:rPr>
                <w:rFonts w:ascii="Cambria Math" w:hAnsi="Cambria Math"/>
                <w:i/>
                <w:lang w:val="en-US"/>
              </w:rPr>
              <w:t>x*</w:t>
            </w:r>
            <m:oMath>
              <m:r>
                <w:rPr>
                  <w:rFonts w:ascii="Cambria Math" w:hAnsi="Cambria Math"/>
                  <w:lang w:val="en-US"/>
                </w:rPr>
                <m:t>←</m:t>
              </m:r>
            </m:oMath>
            <w:proofErr w:type="gramStart"/>
            <w:r>
              <w:rPr>
                <w:rFonts w:ascii="Cambria Math" w:eastAsiaTheme="minorEastAsia" w:hAnsi="Cambria Math"/>
                <w:i/>
                <w:lang w:val="en-US"/>
              </w:rPr>
              <w:t>Constructivo(</w:t>
            </w:r>
            <w:proofErr w:type="gramEnd"/>
            <w:r>
              <w:rPr>
                <w:rFonts w:ascii="Cambria Math" w:eastAsiaTheme="minorEastAsia" w:hAnsi="Cambria Math"/>
                <w:i/>
                <w:lang w:val="en-US"/>
              </w:rPr>
              <w:t>)</w:t>
            </w:r>
          </w:p>
          <w:p w14:paraId="3EF233FE" w14:textId="77777777" w:rsidR="00C93104" w:rsidRPr="00C93104" w:rsidRDefault="00C93104" w:rsidP="00C93104">
            <w:pPr>
              <w:pStyle w:val="Prrafodelista"/>
              <w:numPr>
                <w:ilvl w:val="0"/>
                <w:numId w:val="41"/>
              </w:numPr>
              <w:spacing w:before="120" w:after="120" w:line="360" w:lineRule="auto"/>
              <w:rPr>
                <w:rFonts w:ascii="Cambria Math" w:hAnsi="Cambria Math"/>
                <w:i/>
                <w:lang w:val="en-US"/>
              </w:rPr>
            </w:pPr>
            <w:r>
              <w:rPr>
                <w:rFonts w:ascii="Cambria Math" w:hAnsi="Cambria Math"/>
                <w:i/>
                <w:lang w:val="en-US"/>
              </w:rPr>
              <w:t>x’</w:t>
            </w:r>
            <m:oMath>
              <m:r>
                <w:rPr>
                  <w:rFonts w:ascii="Cambria Math" w:hAnsi="Cambria Math"/>
                  <w:lang w:val="en-US"/>
                </w:rPr>
                <m:t>←</m:t>
              </m:r>
            </m:oMath>
            <w:r>
              <w:rPr>
                <w:rFonts w:ascii="Cambria Math" w:eastAsiaTheme="minorEastAsia" w:hAnsi="Cambria Math"/>
                <w:i/>
                <w:lang w:val="en-US"/>
              </w:rPr>
              <w:t>MejoraLS(x*)</w:t>
            </w:r>
          </w:p>
          <w:p w14:paraId="3B36B2F5" w14:textId="77777777" w:rsidR="00C93104" w:rsidRDefault="00C93104" w:rsidP="00C93104">
            <w:pPr>
              <w:pStyle w:val="Prrafodelista"/>
              <w:numPr>
                <w:ilvl w:val="0"/>
                <w:numId w:val="41"/>
              </w:numPr>
              <w:spacing w:before="120" w:after="120" w:line="360" w:lineRule="auto"/>
              <w:rPr>
                <w:rFonts w:ascii="Cambria Math" w:hAnsi="Cambria Math"/>
                <w:i/>
                <w:lang w:val="en-US"/>
              </w:rPr>
            </w:pPr>
            <w:r w:rsidRPr="00C93104">
              <w:rPr>
                <w:rFonts w:ascii="Book Antiqua" w:eastAsiaTheme="minorEastAsia" w:hAnsi="Book Antiqua"/>
                <w:b/>
                <w:lang w:val="en-US"/>
              </w:rPr>
              <w:t>if</w:t>
            </w:r>
            <w:r>
              <w:rPr>
                <w:rFonts w:ascii="Cambria Math" w:hAnsi="Cambria Math"/>
                <w:i/>
                <w:lang w:val="en-US"/>
              </w:rPr>
              <w:t xml:space="preserve"> f(x’) </w:t>
            </w:r>
            <w:r w:rsidRPr="00C93104">
              <w:rPr>
                <w:rFonts w:ascii="Cambria Math" w:hAnsi="Cambria Math"/>
                <w:lang w:val="en-US"/>
              </w:rPr>
              <w:t>&lt;</w:t>
            </w:r>
            <w:r>
              <w:rPr>
                <w:rFonts w:ascii="Cambria Math" w:hAnsi="Cambria Math"/>
                <w:i/>
                <w:lang w:val="en-US"/>
              </w:rPr>
              <w:t xml:space="preserve"> f(x*)</w:t>
            </w:r>
          </w:p>
          <w:p w14:paraId="5A78365A" w14:textId="5929FDF9" w:rsidR="00C93104" w:rsidRPr="00C93104" w:rsidRDefault="00C93104" w:rsidP="00C93104">
            <w:pPr>
              <w:pStyle w:val="Prrafodelista"/>
              <w:numPr>
                <w:ilvl w:val="0"/>
                <w:numId w:val="41"/>
              </w:numPr>
              <w:spacing w:before="120" w:after="120" w:line="360" w:lineRule="auto"/>
              <w:rPr>
                <w:rFonts w:ascii="Cambria Math" w:hAnsi="Cambria Math"/>
                <w:i/>
                <w:lang w:val="en-US"/>
              </w:rPr>
            </w:pPr>
            <w:r>
              <w:rPr>
                <w:rFonts w:ascii="Cambria Math" w:hAnsi="Cambria Math"/>
                <w:i/>
                <w:lang w:val="en-US"/>
              </w:rPr>
              <w:t xml:space="preserve">     x</w:t>
            </w:r>
            <w:r w:rsidR="00D4493F">
              <w:rPr>
                <w:rFonts w:ascii="Cambria Math" w:eastAsiaTheme="minorEastAsia" w:hAnsi="Cambria Math"/>
                <w:i/>
                <w:lang w:val="en-US"/>
              </w:rPr>
              <w:t xml:space="preserve">* </w:t>
            </w:r>
            <m:oMath>
              <m:r>
                <w:rPr>
                  <w:rFonts w:ascii="Cambria Math" w:hAnsi="Cambria Math"/>
                  <w:lang w:val="en-US"/>
                </w:rPr>
                <m:t>←</m:t>
              </m:r>
            </m:oMath>
            <w:r>
              <w:rPr>
                <w:rFonts w:ascii="Cambria Math" w:eastAsiaTheme="minorEastAsia" w:hAnsi="Cambria Math"/>
                <w:i/>
                <w:lang w:val="en-US"/>
              </w:rPr>
              <w:t>x’</w:t>
            </w:r>
          </w:p>
          <w:p w14:paraId="33D94C96" w14:textId="0BA039E0" w:rsidR="00C93104" w:rsidRPr="00C93104" w:rsidRDefault="00C93104" w:rsidP="00C93104">
            <w:pPr>
              <w:pStyle w:val="Prrafodelista"/>
              <w:numPr>
                <w:ilvl w:val="0"/>
                <w:numId w:val="41"/>
              </w:numPr>
              <w:spacing w:before="120" w:after="120" w:line="360" w:lineRule="auto"/>
              <w:rPr>
                <w:rFonts w:ascii="Cambria Math" w:hAnsi="Cambria Math"/>
                <w:i/>
                <w:lang w:val="en-US"/>
              </w:rPr>
            </w:pPr>
            <w:r>
              <w:rPr>
                <w:rFonts w:ascii="Cambria Math" w:hAnsi="Cambria Math"/>
                <w:i/>
                <w:lang w:val="en-US"/>
              </w:rPr>
              <w:t xml:space="preserve">t </w:t>
            </w:r>
            <m:oMath>
              <m:r>
                <w:rPr>
                  <w:rFonts w:ascii="Cambria Math" w:hAnsi="Cambria Math"/>
                  <w:lang w:val="en-US"/>
                </w:rPr>
                <m:t>←</m:t>
              </m:r>
            </m:oMath>
            <w:proofErr w:type="gramStart"/>
            <w:r>
              <w:rPr>
                <w:rFonts w:ascii="Cambria Math" w:eastAsiaTheme="minorEastAsia" w:hAnsi="Cambria Math"/>
                <w:i/>
                <w:lang w:val="en-US"/>
              </w:rPr>
              <w:t>CPU(</w:t>
            </w:r>
            <w:proofErr w:type="gramEnd"/>
            <w:r>
              <w:rPr>
                <w:rFonts w:ascii="Cambria Math" w:eastAsiaTheme="minorEastAsia" w:hAnsi="Cambria Math"/>
                <w:i/>
                <w:lang w:val="en-US"/>
              </w:rPr>
              <w:t>)</w:t>
            </w:r>
          </w:p>
          <w:p w14:paraId="0A225128" w14:textId="77777777" w:rsidR="00C93104" w:rsidRDefault="00C93104" w:rsidP="00C93104">
            <w:pPr>
              <w:pStyle w:val="Prrafodelista"/>
              <w:numPr>
                <w:ilvl w:val="0"/>
                <w:numId w:val="41"/>
              </w:numPr>
              <w:spacing w:before="120" w:after="120" w:line="360" w:lineRule="auto"/>
              <w:rPr>
                <w:rFonts w:ascii="Cambria Math" w:hAnsi="Cambria Math"/>
                <w:i/>
                <w:lang w:val="en-US"/>
              </w:rPr>
            </w:pPr>
            <w:r w:rsidRPr="00C93104">
              <w:rPr>
                <w:rFonts w:ascii="Book Antiqua" w:eastAsiaTheme="minorEastAsia" w:hAnsi="Book Antiqua"/>
                <w:b/>
                <w:lang w:val="en-US"/>
              </w:rPr>
              <w:t>while</w:t>
            </w:r>
            <w:r>
              <w:rPr>
                <w:rFonts w:ascii="Cambria Math" w:hAnsi="Cambria Math"/>
                <w:i/>
                <w:lang w:val="en-US"/>
              </w:rPr>
              <w:t xml:space="preserve"> t</w:t>
            </w:r>
            <w:r w:rsidRPr="00C93104">
              <w:rPr>
                <w:rFonts w:ascii="Cambria Math" w:hAnsi="Cambria Math"/>
                <w:lang w:val="en-US"/>
              </w:rPr>
              <w:t>&lt;</w:t>
            </w:r>
            <w:proofErr w:type="spellStart"/>
            <w:r>
              <w:rPr>
                <w:rFonts w:ascii="Cambria Math" w:hAnsi="Cambria Math"/>
                <w:i/>
                <w:lang w:val="en-US"/>
              </w:rPr>
              <w:t>t</w:t>
            </w:r>
            <w:r>
              <w:rPr>
                <w:rFonts w:ascii="Cambria Math" w:hAnsi="Cambria Math"/>
                <w:i/>
                <w:vertAlign w:val="subscript"/>
                <w:lang w:val="en-US"/>
              </w:rPr>
              <w:t>max</w:t>
            </w:r>
            <w:proofErr w:type="spellEnd"/>
            <w:r>
              <w:rPr>
                <w:rFonts w:ascii="Cambria Math" w:hAnsi="Cambria Math"/>
                <w:i/>
                <w:vertAlign w:val="subscript"/>
                <w:lang w:val="en-US"/>
              </w:rPr>
              <w:t xml:space="preserve"> </w:t>
            </w:r>
            <w:r w:rsidRPr="00C93104">
              <w:rPr>
                <w:rFonts w:ascii="Book Antiqua" w:eastAsiaTheme="minorEastAsia" w:hAnsi="Book Antiqua"/>
                <w:b/>
                <w:lang w:val="en-US"/>
              </w:rPr>
              <w:t>do</w:t>
            </w:r>
          </w:p>
          <w:p w14:paraId="1EB6F128" w14:textId="77777777" w:rsidR="00C93104" w:rsidRPr="00C93104" w:rsidRDefault="00C93104" w:rsidP="00C93104">
            <w:pPr>
              <w:pStyle w:val="Prrafodelista"/>
              <w:numPr>
                <w:ilvl w:val="0"/>
                <w:numId w:val="41"/>
              </w:numPr>
              <w:spacing w:before="120" w:after="120" w:line="360" w:lineRule="auto"/>
              <w:rPr>
                <w:rFonts w:ascii="Cambria Math" w:hAnsi="Cambria Math"/>
                <w:i/>
                <w:lang w:val="en-US"/>
              </w:rPr>
            </w:pPr>
            <w:r>
              <w:rPr>
                <w:rFonts w:ascii="Cambria Math" w:hAnsi="Cambria Math"/>
                <w:i/>
                <w:lang w:val="en-US"/>
              </w:rPr>
              <w:t xml:space="preserve">     x’</w:t>
            </w:r>
            <m:oMath>
              <m:r>
                <w:rPr>
                  <w:rFonts w:ascii="Cambria Math" w:hAnsi="Cambria Math"/>
                  <w:lang w:val="en-US"/>
                </w:rPr>
                <m:t>←</m:t>
              </m:r>
            </m:oMath>
            <w:proofErr w:type="gramStart"/>
            <w:r>
              <w:rPr>
                <w:rFonts w:ascii="Cambria Math" w:eastAsiaTheme="minorEastAsia" w:hAnsi="Cambria Math"/>
                <w:i/>
                <w:lang w:val="en-US"/>
              </w:rPr>
              <w:t>Constructivo(</w:t>
            </w:r>
            <w:proofErr w:type="gramEnd"/>
            <w:r>
              <w:rPr>
                <w:rFonts w:ascii="Cambria Math" w:eastAsiaTheme="minorEastAsia" w:hAnsi="Cambria Math"/>
                <w:i/>
                <w:lang w:val="en-US"/>
              </w:rPr>
              <w:t>)</w:t>
            </w:r>
          </w:p>
          <w:p w14:paraId="546F711D" w14:textId="0EDEC462" w:rsidR="00C93104" w:rsidRPr="00C93104" w:rsidRDefault="00C93104" w:rsidP="00C93104">
            <w:pPr>
              <w:pStyle w:val="Prrafodelista"/>
              <w:numPr>
                <w:ilvl w:val="0"/>
                <w:numId w:val="41"/>
              </w:numPr>
              <w:spacing w:before="120" w:after="120" w:line="360" w:lineRule="auto"/>
              <w:rPr>
                <w:rFonts w:ascii="Cambria Math" w:hAnsi="Cambria Math"/>
                <w:i/>
                <w:lang w:val="en-US"/>
              </w:rPr>
            </w:pPr>
            <w:r>
              <w:rPr>
                <w:rFonts w:ascii="Cambria Math" w:hAnsi="Cambria Math"/>
                <w:i/>
                <w:lang w:val="en-US"/>
              </w:rPr>
              <w:t xml:space="preserve">     x’’</w:t>
            </w:r>
            <m:oMath>
              <m:r>
                <w:rPr>
                  <w:rFonts w:ascii="Cambria Math" w:hAnsi="Cambria Math"/>
                  <w:lang w:val="en-US"/>
                </w:rPr>
                <m:t>←</m:t>
              </m:r>
            </m:oMath>
            <w:r>
              <w:rPr>
                <w:rFonts w:ascii="Cambria Math" w:eastAsiaTheme="minorEastAsia" w:hAnsi="Cambria Math"/>
                <w:i/>
                <w:lang w:val="en-US"/>
              </w:rPr>
              <w:t>MejoraLS(x’)</w:t>
            </w:r>
          </w:p>
          <w:p w14:paraId="363A7418" w14:textId="6E14D13E" w:rsidR="00C93104" w:rsidRDefault="00C93104" w:rsidP="00C93104">
            <w:pPr>
              <w:pStyle w:val="Prrafodelista"/>
              <w:numPr>
                <w:ilvl w:val="0"/>
                <w:numId w:val="41"/>
              </w:numPr>
              <w:spacing w:before="120" w:after="120" w:line="360" w:lineRule="auto"/>
              <w:rPr>
                <w:rFonts w:ascii="Cambria Math" w:hAnsi="Cambria Math"/>
                <w:i/>
                <w:lang w:val="en-US"/>
              </w:rPr>
            </w:pPr>
            <w:r w:rsidRPr="00C93104">
              <w:rPr>
                <w:rFonts w:ascii="Book Antiqua" w:eastAsiaTheme="minorEastAsia" w:hAnsi="Book Antiqua"/>
                <w:b/>
                <w:lang w:val="en-US"/>
              </w:rPr>
              <w:t xml:space="preserve">     if</w:t>
            </w:r>
            <w:r>
              <w:rPr>
                <w:rFonts w:ascii="Cambria Math" w:hAnsi="Cambria Math"/>
                <w:i/>
                <w:lang w:val="en-US"/>
              </w:rPr>
              <w:t xml:space="preserve">(x’’) </w:t>
            </w:r>
            <w:r w:rsidRPr="00C93104">
              <w:rPr>
                <w:rFonts w:ascii="Cambria Math" w:hAnsi="Cambria Math"/>
                <w:lang w:val="en-US"/>
              </w:rPr>
              <w:t>&lt;</w:t>
            </w:r>
            <w:r>
              <w:rPr>
                <w:rFonts w:ascii="Cambria Math" w:hAnsi="Cambria Math"/>
                <w:lang w:val="en-US"/>
              </w:rPr>
              <w:t xml:space="preserve"> </w:t>
            </w:r>
            <w:r>
              <w:rPr>
                <w:rFonts w:ascii="Cambria Math" w:hAnsi="Cambria Math"/>
                <w:i/>
                <w:lang w:val="en-US"/>
              </w:rPr>
              <w:t>f(x</w:t>
            </w:r>
            <w:r w:rsidR="00B70B20">
              <w:rPr>
                <w:rFonts w:ascii="Cambria Math" w:hAnsi="Cambria Math"/>
                <w:i/>
                <w:lang w:val="en-US"/>
              </w:rPr>
              <w:t>*</w:t>
            </w:r>
            <w:r>
              <w:rPr>
                <w:rFonts w:ascii="Cambria Math" w:hAnsi="Cambria Math"/>
                <w:i/>
                <w:lang w:val="en-US"/>
              </w:rPr>
              <w:t>)</w:t>
            </w:r>
          </w:p>
          <w:p w14:paraId="1AA31537" w14:textId="66345DFF" w:rsidR="00C93104" w:rsidRPr="00C93104" w:rsidRDefault="00C93104" w:rsidP="00C93104">
            <w:pPr>
              <w:pStyle w:val="Prrafodelista"/>
              <w:numPr>
                <w:ilvl w:val="0"/>
                <w:numId w:val="41"/>
              </w:numPr>
              <w:spacing w:before="120" w:after="120" w:line="360" w:lineRule="auto"/>
              <w:rPr>
                <w:rFonts w:ascii="Cambria Math" w:hAnsi="Cambria Math"/>
                <w:i/>
                <w:lang w:val="en-US"/>
              </w:rPr>
            </w:pPr>
            <w:r>
              <w:rPr>
                <w:rFonts w:ascii="Cambria Math" w:hAnsi="Cambria Math"/>
                <w:i/>
                <w:lang w:val="en-US"/>
              </w:rPr>
              <w:t xml:space="preserve">          x*</w:t>
            </w:r>
            <m:oMath>
              <m:r>
                <w:rPr>
                  <w:rFonts w:ascii="Cambria Math" w:hAnsi="Cambria Math"/>
                  <w:lang w:val="en-US"/>
                </w:rPr>
                <m:t>←</m:t>
              </m:r>
            </m:oMath>
            <w:r>
              <w:rPr>
                <w:rFonts w:ascii="Cambria Math" w:eastAsiaTheme="minorEastAsia" w:hAnsi="Cambria Math"/>
                <w:i/>
                <w:lang w:val="en-US"/>
              </w:rPr>
              <w:t>x’’</w:t>
            </w:r>
          </w:p>
          <w:p w14:paraId="1805873B" w14:textId="1DA87227" w:rsidR="00C93104" w:rsidRPr="00C93104" w:rsidRDefault="00C93104" w:rsidP="00C93104">
            <w:pPr>
              <w:pStyle w:val="Prrafodelista"/>
              <w:numPr>
                <w:ilvl w:val="0"/>
                <w:numId w:val="41"/>
              </w:numPr>
              <w:spacing w:before="120" w:after="120" w:line="360" w:lineRule="auto"/>
              <w:rPr>
                <w:rFonts w:ascii="Cambria Math" w:hAnsi="Cambria Math"/>
                <w:i/>
                <w:lang w:val="en-US"/>
              </w:rPr>
            </w:pPr>
            <w:r>
              <w:rPr>
                <w:rFonts w:ascii="Cambria Math" w:hAnsi="Cambria Math"/>
                <w:i/>
                <w:lang w:val="en-US"/>
              </w:rPr>
              <w:t xml:space="preserve">     t</w:t>
            </w:r>
            <w:r>
              <w:rPr>
                <w:rFonts w:ascii="Cambria Math" w:eastAsiaTheme="minorEastAsia" w:hAnsi="Cambria Math"/>
                <w:i/>
                <w:lang w:val="en-US"/>
              </w:rPr>
              <w:t xml:space="preserve"> </w:t>
            </w:r>
            <m:oMath>
              <m:r>
                <w:rPr>
                  <w:rFonts w:ascii="Cambria Math" w:hAnsi="Cambria Math"/>
                  <w:lang w:val="en-US"/>
                </w:rPr>
                <m:t>←</m:t>
              </m:r>
            </m:oMath>
            <w:r>
              <w:rPr>
                <w:rFonts w:ascii="Cambria Math" w:eastAsiaTheme="minorEastAsia" w:hAnsi="Cambria Math"/>
                <w:i/>
                <w:lang w:val="en-US"/>
              </w:rPr>
              <w:t>CPU</w:t>
            </w:r>
          </w:p>
          <w:p w14:paraId="137EA690" w14:textId="3090DBA4" w:rsidR="00C93104" w:rsidRPr="00C93104" w:rsidRDefault="00C93104" w:rsidP="00C93104">
            <w:pPr>
              <w:pStyle w:val="Prrafodelista"/>
              <w:numPr>
                <w:ilvl w:val="0"/>
                <w:numId w:val="41"/>
              </w:numPr>
              <w:spacing w:before="120" w:after="120" w:line="360" w:lineRule="auto"/>
              <w:rPr>
                <w:rFonts w:ascii="Cambria Math" w:hAnsi="Cambria Math"/>
                <w:i/>
                <w:lang w:val="en-US"/>
              </w:rPr>
            </w:pPr>
            <w:proofErr w:type="spellStart"/>
            <w:r w:rsidRPr="00C93104">
              <w:rPr>
                <w:rFonts w:ascii="Book Antiqua" w:eastAsiaTheme="minorEastAsia" w:hAnsi="Book Antiqua"/>
                <w:b/>
                <w:lang w:val="en-US"/>
              </w:rPr>
              <w:t>endwhile</w:t>
            </w:r>
            <w:proofErr w:type="spellEnd"/>
          </w:p>
        </w:tc>
      </w:tr>
    </w:tbl>
    <w:p w14:paraId="6A0DCA6D" w14:textId="77777777" w:rsidR="00B70B20" w:rsidRPr="00B70B20" w:rsidRDefault="00B70B20" w:rsidP="00BB79CF">
      <w:pPr>
        <w:pStyle w:val="LetranormalTFG"/>
      </w:pPr>
    </w:p>
    <w:p w14:paraId="74443A31" w14:textId="1A8E8EED" w:rsidR="00D353CD" w:rsidRDefault="00D56F72" w:rsidP="00D353CD">
      <w:pPr>
        <w:pStyle w:val="LetranormalTFG"/>
        <w:numPr>
          <w:ilvl w:val="0"/>
          <w:numId w:val="27"/>
        </w:numPr>
      </w:pPr>
      <w:r>
        <w:rPr>
          <w:b/>
          <w:i/>
        </w:rPr>
        <w:t>Búsqueda local iterada</w:t>
      </w:r>
      <w:r w:rsidR="00D125A6">
        <w:rPr>
          <w:b/>
          <w:i/>
        </w:rPr>
        <w:t xml:space="preserve"> (</w:t>
      </w:r>
      <w:r>
        <w:rPr>
          <w:b/>
          <w:i/>
        </w:rPr>
        <w:t xml:space="preserve">ILS, de </w:t>
      </w:r>
      <w:proofErr w:type="spellStart"/>
      <w:r w:rsidR="00D125A6">
        <w:rPr>
          <w:b/>
          <w:i/>
        </w:rPr>
        <w:t>Iterated</w:t>
      </w:r>
      <w:proofErr w:type="spellEnd"/>
      <w:r w:rsidR="00D125A6">
        <w:rPr>
          <w:b/>
          <w:i/>
        </w:rPr>
        <w:t xml:space="preserve"> Local </w:t>
      </w:r>
      <w:proofErr w:type="spellStart"/>
      <w:r w:rsidR="00D125A6">
        <w:rPr>
          <w:b/>
          <w:i/>
        </w:rPr>
        <w:t>Search</w:t>
      </w:r>
      <w:proofErr w:type="spellEnd"/>
      <w:r w:rsidR="00D125A6">
        <w:rPr>
          <w:b/>
          <w:i/>
        </w:rPr>
        <w:t>)</w:t>
      </w:r>
      <w:r>
        <w:t>:</w:t>
      </w:r>
      <w:r w:rsidR="00876935">
        <w:t xml:space="preserve"> </w:t>
      </w:r>
      <w:r>
        <w:t>C</w:t>
      </w:r>
      <w:r w:rsidR="00876935">
        <w:t xml:space="preserve">uando se encuentra con un óptimo local reinicia la búsqueda desde una perturbación </w:t>
      </w:r>
      <w:r>
        <w:t>de la solución actual</w:t>
      </w:r>
      <w:r w:rsidR="00D353CD">
        <w:t>.</w:t>
      </w:r>
    </w:p>
    <w:p w14:paraId="787951A6" w14:textId="35053E8F" w:rsidR="00B70B20" w:rsidRDefault="00B70B20" w:rsidP="004046B3">
      <w:pPr>
        <w:pStyle w:val="LetranormalTFG"/>
        <w:ind w:left="1068"/>
      </w:pPr>
      <w:r>
        <w:t xml:space="preserve">Este algoritmo realiza lo mismo que el algoritmo explicado </w:t>
      </w:r>
      <w:proofErr w:type="gramStart"/>
      <w:r>
        <w:t>anteriormente a</w:t>
      </w:r>
      <w:proofErr w:type="gramEnd"/>
      <w:r>
        <w:t xml:space="preserve"> excepción del paso 7, en el cual, en vez de reiniciarse la búsqueda como pasa en el algoritmo </w:t>
      </w:r>
      <w:r w:rsidR="00C532CB">
        <w:t>8</w:t>
      </w:r>
      <w:r>
        <w:t>, se continua la búsqueda, pero desde una solución vecina de la actual</w:t>
      </w:r>
      <w:r w:rsidR="00020F87">
        <w:t xml:space="preserve"> o desde una perturbación de la misma</w:t>
      </w:r>
      <w:r>
        <w:t>.</w:t>
      </w:r>
    </w:p>
    <w:p w14:paraId="375B41C8" w14:textId="77777777" w:rsidR="00B70B20" w:rsidRDefault="00B70B20">
      <w:pPr>
        <w:rPr>
          <w:rFonts w:ascii="Century Gothic" w:hAnsi="Century Gothic" w:cs="Times New Roman"/>
        </w:rPr>
      </w:pPr>
      <w:r>
        <w:br w:type="page"/>
      </w:r>
    </w:p>
    <w:p w14:paraId="2BE41AFA" w14:textId="77777777" w:rsidR="004046B3" w:rsidRDefault="004046B3" w:rsidP="00BB79CF">
      <w:pPr>
        <w:pStyle w:val="LetranormalTFG"/>
      </w:pPr>
    </w:p>
    <w:tbl>
      <w:tblPr>
        <w:tblStyle w:val="Tablaconcuadrcula"/>
        <w:tblW w:w="0" w:type="auto"/>
        <w:tblLook w:val="04A0" w:firstRow="1" w:lastRow="0" w:firstColumn="1" w:lastColumn="0" w:noHBand="0" w:noVBand="1"/>
      </w:tblPr>
      <w:tblGrid>
        <w:gridCol w:w="8494"/>
      </w:tblGrid>
      <w:tr w:rsidR="00EC6C0E" w14:paraId="2CCBD603" w14:textId="77777777" w:rsidTr="009D05CD">
        <w:tc>
          <w:tcPr>
            <w:tcW w:w="8494" w:type="dxa"/>
            <w:tcBorders>
              <w:top w:val="single" w:sz="4" w:space="0" w:color="auto"/>
              <w:left w:val="nil"/>
              <w:bottom w:val="single" w:sz="4" w:space="0" w:color="auto"/>
              <w:right w:val="nil"/>
            </w:tcBorders>
            <w:vAlign w:val="center"/>
          </w:tcPr>
          <w:p w14:paraId="613E4437" w14:textId="6AFBE6BF" w:rsidR="00EC6C0E" w:rsidRPr="004678F1" w:rsidRDefault="00EC6C0E" w:rsidP="009D05CD">
            <w:pPr>
              <w:spacing w:before="120" w:line="360" w:lineRule="auto"/>
              <w:rPr>
                <w:rFonts w:ascii="Bookman Old Style" w:eastAsiaTheme="minorEastAsia" w:hAnsi="Bookman Old Style"/>
                <w:b/>
                <w:lang w:val="en-US"/>
              </w:rPr>
            </w:pPr>
            <w:proofErr w:type="spellStart"/>
            <w:r w:rsidRPr="00285D1F">
              <w:rPr>
                <w:rFonts w:ascii="Bookman Old Style" w:eastAsiaTheme="minorEastAsia" w:hAnsi="Bookman Old Style"/>
                <w:b/>
                <w:lang w:val="en-US"/>
              </w:rPr>
              <w:t>Algorit</w:t>
            </w:r>
            <w:r w:rsidR="00B3333A">
              <w:rPr>
                <w:rFonts w:ascii="Bookman Old Style" w:eastAsiaTheme="minorEastAsia" w:hAnsi="Bookman Old Style"/>
                <w:b/>
                <w:lang w:val="en-US"/>
              </w:rPr>
              <w:t>mo</w:t>
            </w:r>
            <w:proofErr w:type="spellEnd"/>
            <w:r w:rsidRPr="00285D1F">
              <w:rPr>
                <w:rFonts w:ascii="Bookman Old Style" w:eastAsiaTheme="minorEastAsia" w:hAnsi="Bookman Old Style"/>
                <w:b/>
                <w:lang w:val="en-US"/>
              </w:rPr>
              <w:t xml:space="preserve"> </w:t>
            </w:r>
            <w:r w:rsidR="00C532CB">
              <w:rPr>
                <w:rFonts w:ascii="Bookman Old Style" w:eastAsiaTheme="minorEastAsia" w:hAnsi="Bookman Old Style"/>
                <w:b/>
                <w:lang w:val="en-US"/>
              </w:rPr>
              <w:t>9</w:t>
            </w:r>
            <w:r w:rsidRPr="00285D1F">
              <w:rPr>
                <w:rFonts w:ascii="Bookman Old Style" w:eastAsiaTheme="minorEastAsia" w:hAnsi="Bookman Old Style"/>
                <w:b/>
                <w:lang w:val="en-US"/>
              </w:rPr>
              <w:t>:</w:t>
            </w:r>
            <w:r w:rsidRPr="004678F1">
              <w:rPr>
                <w:rFonts w:ascii="Bookman Old Style" w:eastAsiaTheme="minorEastAsia" w:hAnsi="Bookman Old Style"/>
                <w:b/>
                <w:lang w:val="en-US"/>
              </w:rPr>
              <w:t xml:space="preserve"> </w:t>
            </w:r>
            <w:r w:rsidR="00D56F72">
              <w:rPr>
                <w:rFonts w:ascii="Bookman Old Style" w:eastAsiaTheme="minorEastAsia" w:hAnsi="Bookman Old Style"/>
                <w:lang w:val="en-US"/>
              </w:rPr>
              <w:t>ILS</w:t>
            </w:r>
          </w:p>
        </w:tc>
      </w:tr>
      <w:tr w:rsidR="00EC6C0E" w14:paraId="4074A4C3" w14:textId="77777777" w:rsidTr="009D05CD">
        <w:tc>
          <w:tcPr>
            <w:tcW w:w="8494" w:type="dxa"/>
            <w:tcBorders>
              <w:top w:val="single" w:sz="4" w:space="0" w:color="auto"/>
              <w:left w:val="nil"/>
              <w:bottom w:val="single" w:sz="4" w:space="0" w:color="auto"/>
              <w:right w:val="nil"/>
            </w:tcBorders>
            <w:vAlign w:val="center"/>
          </w:tcPr>
          <w:p w14:paraId="0026F8C5" w14:textId="77777777" w:rsidR="00D56F72" w:rsidRPr="00C93104" w:rsidRDefault="00D56F72" w:rsidP="00D56F72">
            <w:pPr>
              <w:pStyle w:val="Prrafodelista"/>
              <w:numPr>
                <w:ilvl w:val="0"/>
                <w:numId w:val="43"/>
              </w:numPr>
              <w:spacing w:before="120" w:after="120" w:line="360" w:lineRule="auto"/>
              <w:rPr>
                <w:rFonts w:ascii="Cambria Math" w:hAnsi="Cambria Math"/>
                <w:i/>
                <w:lang w:val="en-US"/>
              </w:rPr>
            </w:pPr>
            <w:r>
              <w:rPr>
                <w:rFonts w:ascii="Cambria Math" w:hAnsi="Cambria Math"/>
                <w:i/>
                <w:lang w:val="en-US"/>
              </w:rPr>
              <w:t>x*</w:t>
            </w:r>
            <m:oMath>
              <m:r>
                <w:rPr>
                  <w:rFonts w:ascii="Cambria Math" w:hAnsi="Cambria Math"/>
                  <w:lang w:val="en-US"/>
                </w:rPr>
                <m:t>←</m:t>
              </m:r>
            </m:oMath>
            <w:proofErr w:type="gramStart"/>
            <w:r>
              <w:rPr>
                <w:rFonts w:ascii="Cambria Math" w:eastAsiaTheme="minorEastAsia" w:hAnsi="Cambria Math"/>
                <w:i/>
                <w:lang w:val="en-US"/>
              </w:rPr>
              <w:t>Constructivo(</w:t>
            </w:r>
            <w:proofErr w:type="gramEnd"/>
            <w:r>
              <w:rPr>
                <w:rFonts w:ascii="Cambria Math" w:eastAsiaTheme="minorEastAsia" w:hAnsi="Cambria Math"/>
                <w:i/>
                <w:lang w:val="en-US"/>
              </w:rPr>
              <w:t>)</w:t>
            </w:r>
          </w:p>
          <w:p w14:paraId="722248DF" w14:textId="77777777" w:rsidR="00D56F72" w:rsidRPr="00C93104" w:rsidRDefault="00D56F72" w:rsidP="00D56F72">
            <w:pPr>
              <w:pStyle w:val="Prrafodelista"/>
              <w:numPr>
                <w:ilvl w:val="0"/>
                <w:numId w:val="43"/>
              </w:numPr>
              <w:spacing w:before="120" w:after="120" w:line="360" w:lineRule="auto"/>
              <w:rPr>
                <w:rFonts w:ascii="Cambria Math" w:hAnsi="Cambria Math"/>
                <w:i/>
                <w:lang w:val="en-US"/>
              </w:rPr>
            </w:pPr>
            <w:r>
              <w:rPr>
                <w:rFonts w:ascii="Cambria Math" w:hAnsi="Cambria Math"/>
                <w:i/>
                <w:lang w:val="en-US"/>
              </w:rPr>
              <w:t>x’</w:t>
            </w:r>
            <m:oMath>
              <m:r>
                <w:rPr>
                  <w:rFonts w:ascii="Cambria Math" w:hAnsi="Cambria Math"/>
                  <w:lang w:val="en-US"/>
                </w:rPr>
                <m:t>←</m:t>
              </m:r>
            </m:oMath>
            <w:r>
              <w:rPr>
                <w:rFonts w:ascii="Cambria Math" w:eastAsiaTheme="minorEastAsia" w:hAnsi="Cambria Math"/>
                <w:i/>
                <w:lang w:val="en-US"/>
              </w:rPr>
              <w:t>MejoraLS(x*)</w:t>
            </w:r>
          </w:p>
          <w:p w14:paraId="285292C5" w14:textId="77777777" w:rsidR="00D56F72" w:rsidRDefault="00D56F72" w:rsidP="00D56F72">
            <w:pPr>
              <w:pStyle w:val="Prrafodelista"/>
              <w:numPr>
                <w:ilvl w:val="0"/>
                <w:numId w:val="43"/>
              </w:numPr>
              <w:spacing w:before="120" w:after="120" w:line="360" w:lineRule="auto"/>
              <w:rPr>
                <w:rFonts w:ascii="Cambria Math" w:hAnsi="Cambria Math"/>
                <w:i/>
                <w:lang w:val="en-US"/>
              </w:rPr>
            </w:pPr>
            <w:r w:rsidRPr="00C93104">
              <w:rPr>
                <w:rFonts w:ascii="Book Antiqua" w:eastAsiaTheme="minorEastAsia" w:hAnsi="Book Antiqua"/>
                <w:b/>
                <w:lang w:val="en-US"/>
              </w:rPr>
              <w:t>if</w:t>
            </w:r>
            <w:r>
              <w:rPr>
                <w:rFonts w:ascii="Cambria Math" w:hAnsi="Cambria Math"/>
                <w:i/>
                <w:lang w:val="en-US"/>
              </w:rPr>
              <w:t xml:space="preserve"> f(x’) </w:t>
            </w:r>
            <w:r w:rsidRPr="00C93104">
              <w:rPr>
                <w:rFonts w:ascii="Cambria Math" w:hAnsi="Cambria Math"/>
                <w:lang w:val="en-US"/>
              </w:rPr>
              <w:t>&lt;</w:t>
            </w:r>
            <w:r>
              <w:rPr>
                <w:rFonts w:ascii="Cambria Math" w:hAnsi="Cambria Math"/>
                <w:i/>
                <w:lang w:val="en-US"/>
              </w:rPr>
              <w:t xml:space="preserve"> f(x*)</w:t>
            </w:r>
          </w:p>
          <w:p w14:paraId="02D545E5" w14:textId="77777777" w:rsidR="00D56F72" w:rsidRPr="00C93104" w:rsidRDefault="00D56F72" w:rsidP="00D56F72">
            <w:pPr>
              <w:pStyle w:val="Prrafodelista"/>
              <w:numPr>
                <w:ilvl w:val="0"/>
                <w:numId w:val="43"/>
              </w:numPr>
              <w:spacing w:before="120" w:after="120" w:line="360" w:lineRule="auto"/>
              <w:rPr>
                <w:rFonts w:ascii="Cambria Math" w:hAnsi="Cambria Math"/>
                <w:i/>
                <w:lang w:val="en-US"/>
              </w:rPr>
            </w:pPr>
            <w:r>
              <w:rPr>
                <w:rFonts w:ascii="Cambria Math" w:hAnsi="Cambria Math"/>
                <w:i/>
                <w:lang w:val="en-US"/>
              </w:rPr>
              <w:t xml:space="preserve">     x</w:t>
            </w:r>
            <w:r>
              <w:rPr>
                <w:rFonts w:ascii="Cambria Math" w:eastAsiaTheme="minorEastAsia" w:hAnsi="Cambria Math"/>
                <w:i/>
                <w:lang w:val="en-US"/>
              </w:rPr>
              <w:t xml:space="preserve">* </w:t>
            </w:r>
            <m:oMath>
              <m:r>
                <w:rPr>
                  <w:rFonts w:ascii="Cambria Math" w:hAnsi="Cambria Math"/>
                  <w:lang w:val="en-US"/>
                </w:rPr>
                <m:t>←</m:t>
              </m:r>
            </m:oMath>
            <w:r>
              <w:rPr>
                <w:rFonts w:ascii="Cambria Math" w:eastAsiaTheme="minorEastAsia" w:hAnsi="Cambria Math"/>
                <w:i/>
                <w:lang w:val="en-US"/>
              </w:rPr>
              <w:t>x’</w:t>
            </w:r>
          </w:p>
          <w:p w14:paraId="4AE709C1" w14:textId="77777777" w:rsidR="00D56F72" w:rsidRPr="00C93104" w:rsidRDefault="00D56F72" w:rsidP="00D56F72">
            <w:pPr>
              <w:pStyle w:val="Prrafodelista"/>
              <w:numPr>
                <w:ilvl w:val="0"/>
                <w:numId w:val="43"/>
              </w:numPr>
              <w:spacing w:before="120" w:after="120" w:line="360" w:lineRule="auto"/>
              <w:rPr>
                <w:rFonts w:ascii="Cambria Math" w:hAnsi="Cambria Math"/>
                <w:i/>
                <w:lang w:val="en-US"/>
              </w:rPr>
            </w:pPr>
            <w:r>
              <w:rPr>
                <w:rFonts w:ascii="Cambria Math" w:hAnsi="Cambria Math"/>
                <w:i/>
                <w:lang w:val="en-US"/>
              </w:rPr>
              <w:t xml:space="preserve">t </w:t>
            </w:r>
            <m:oMath>
              <m:r>
                <w:rPr>
                  <w:rFonts w:ascii="Cambria Math" w:hAnsi="Cambria Math"/>
                  <w:lang w:val="en-US"/>
                </w:rPr>
                <m:t>←</m:t>
              </m:r>
            </m:oMath>
            <w:proofErr w:type="gramStart"/>
            <w:r>
              <w:rPr>
                <w:rFonts w:ascii="Cambria Math" w:eastAsiaTheme="minorEastAsia" w:hAnsi="Cambria Math"/>
                <w:i/>
                <w:lang w:val="en-US"/>
              </w:rPr>
              <w:t>CPU(</w:t>
            </w:r>
            <w:proofErr w:type="gramEnd"/>
            <w:r>
              <w:rPr>
                <w:rFonts w:ascii="Cambria Math" w:eastAsiaTheme="minorEastAsia" w:hAnsi="Cambria Math"/>
                <w:i/>
                <w:lang w:val="en-US"/>
              </w:rPr>
              <w:t>)</w:t>
            </w:r>
          </w:p>
          <w:p w14:paraId="1C6E075C" w14:textId="77777777" w:rsidR="00D56F72" w:rsidRDefault="00D56F72" w:rsidP="00D56F72">
            <w:pPr>
              <w:pStyle w:val="Prrafodelista"/>
              <w:numPr>
                <w:ilvl w:val="0"/>
                <w:numId w:val="43"/>
              </w:numPr>
              <w:spacing w:before="120" w:after="120" w:line="360" w:lineRule="auto"/>
              <w:rPr>
                <w:rFonts w:ascii="Cambria Math" w:hAnsi="Cambria Math"/>
                <w:i/>
                <w:lang w:val="en-US"/>
              </w:rPr>
            </w:pPr>
            <w:r w:rsidRPr="00C93104">
              <w:rPr>
                <w:rFonts w:ascii="Book Antiqua" w:eastAsiaTheme="minorEastAsia" w:hAnsi="Book Antiqua"/>
                <w:b/>
                <w:lang w:val="en-US"/>
              </w:rPr>
              <w:t>while</w:t>
            </w:r>
            <w:r>
              <w:rPr>
                <w:rFonts w:ascii="Cambria Math" w:hAnsi="Cambria Math"/>
                <w:i/>
                <w:lang w:val="en-US"/>
              </w:rPr>
              <w:t xml:space="preserve"> t</w:t>
            </w:r>
            <w:r w:rsidRPr="00C93104">
              <w:rPr>
                <w:rFonts w:ascii="Cambria Math" w:hAnsi="Cambria Math"/>
                <w:lang w:val="en-US"/>
              </w:rPr>
              <w:t>&lt;</w:t>
            </w:r>
            <w:proofErr w:type="spellStart"/>
            <w:r>
              <w:rPr>
                <w:rFonts w:ascii="Cambria Math" w:hAnsi="Cambria Math"/>
                <w:i/>
                <w:lang w:val="en-US"/>
              </w:rPr>
              <w:t>t</w:t>
            </w:r>
            <w:r>
              <w:rPr>
                <w:rFonts w:ascii="Cambria Math" w:hAnsi="Cambria Math"/>
                <w:i/>
                <w:vertAlign w:val="subscript"/>
                <w:lang w:val="en-US"/>
              </w:rPr>
              <w:t>max</w:t>
            </w:r>
            <w:proofErr w:type="spellEnd"/>
            <w:r>
              <w:rPr>
                <w:rFonts w:ascii="Cambria Math" w:hAnsi="Cambria Math"/>
                <w:i/>
                <w:vertAlign w:val="subscript"/>
                <w:lang w:val="en-US"/>
              </w:rPr>
              <w:t xml:space="preserve"> </w:t>
            </w:r>
            <w:r w:rsidRPr="00C93104">
              <w:rPr>
                <w:rFonts w:ascii="Book Antiqua" w:eastAsiaTheme="minorEastAsia" w:hAnsi="Book Antiqua"/>
                <w:b/>
                <w:lang w:val="en-US"/>
              </w:rPr>
              <w:t>do</w:t>
            </w:r>
          </w:p>
          <w:p w14:paraId="441D2186" w14:textId="37DB50DD" w:rsidR="00D56F72" w:rsidRPr="00C93104" w:rsidRDefault="00D56F72" w:rsidP="00D56F72">
            <w:pPr>
              <w:pStyle w:val="Prrafodelista"/>
              <w:numPr>
                <w:ilvl w:val="0"/>
                <w:numId w:val="43"/>
              </w:numPr>
              <w:spacing w:before="120" w:after="120" w:line="360" w:lineRule="auto"/>
              <w:rPr>
                <w:rFonts w:ascii="Cambria Math" w:hAnsi="Cambria Math"/>
                <w:i/>
                <w:lang w:val="en-US"/>
              </w:rPr>
            </w:pPr>
            <w:r>
              <w:rPr>
                <w:rFonts w:ascii="Cambria Math" w:hAnsi="Cambria Math"/>
                <w:i/>
                <w:lang w:val="en-US"/>
              </w:rPr>
              <w:t xml:space="preserve">     </w:t>
            </w:r>
            <w:r w:rsidR="00B70B20">
              <w:rPr>
                <w:rFonts w:ascii="Cambria Math" w:hAnsi="Cambria Math"/>
                <w:i/>
                <w:lang w:val="en-US"/>
              </w:rPr>
              <w:t>x’</w:t>
            </w:r>
            <m:oMath>
              <m:r>
                <w:rPr>
                  <w:rFonts w:ascii="Cambria Math" w:hAnsi="Cambria Math"/>
                  <w:lang w:val="en-US"/>
                </w:rPr>
                <m:t>←</m:t>
              </m:r>
            </m:oMath>
            <w:r w:rsidR="00AB49D5">
              <w:rPr>
                <w:rFonts w:ascii="Cambria Math" w:eastAsiaTheme="minorEastAsia" w:hAnsi="Cambria Math"/>
                <w:i/>
                <w:lang w:val="en-US"/>
              </w:rPr>
              <w:t>Perturbar</w:t>
            </w:r>
            <w:r>
              <w:rPr>
                <w:rFonts w:ascii="Cambria Math" w:eastAsiaTheme="minorEastAsia" w:hAnsi="Cambria Math"/>
                <w:i/>
                <w:lang w:val="en-US"/>
              </w:rPr>
              <w:t>(</w:t>
            </w:r>
            <w:r w:rsidR="00B70B20">
              <w:rPr>
                <w:rFonts w:ascii="Cambria Math" w:eastAsiaTheme="minorEastAsia" w:hAnsi="Cambria Math"/>
                <w:i/>
                <w:lang w:val="en-US"/>
              </w:rPr>
              <w:t>x*</w:t>
            </w:r>
            <w:r>
              <w:rPr>
                <w:rFonts w:ascii="Cambria Math" w:eastAsiaTheme="minorEastAsia" w:hAnsi="Cambria Math"/>
                <w:i/>
                <w:lang w:val="en-US"/>
              </w:rPr>
              <w:t>)</w:t>
            </w:r>
          </w:p>
          <w:p w14:paraId="2C9BE800" w14:textId="7A2A42E8" w:rsidR="00D56F72" w:rsidRPr="00C93104" w:rsidRDefault="00D56F72" w:rsidP="00D56F72">
            <w:pPr>
              <w:pStyle w:val="Prrafodelista"/>
              <w:numPr>
                <w:ilvl w:val="0"/>
                <w:numId w:val="43"/>
              </w:numPr>
              <w:spacing w:before="120" w:after="120" w:line="360" w:lineRule="auto"/>
              <w:rPr>
                <w:rFonts w:ascii="Cambria Math" w:hAnsi="Cambria Math"/>
                <w:i/>
                <w:lang w:val="en-US"/>
              </w:rPr>
            </w:pPr>
            <w:r>
              <w:rPr>
                <w:rFonts w:ascii="Cambria Math" w:hAnsi="Cambria Math"/>
                <w:i/>
                <w:lang w:val="en-US"/>
              </w:rPr>
              <w:t xml:space="preserve">     x’’</w:t>
            </w:r>
            <m:oMath>
              <m:r>
                <w:rPr>
                  <w:rFonts w:ascii="Cambria Math" w:hAnsi="Cambria Math"/>
                  <w:lang w:val="en-US"/>
                </w:rPr>
                <m:t>←</m:t>
              </m:r>
            </m:oMath>
            <w:r>
              <w:rPr>
                <w:rFonts w:ascii="Cambria Math" w:eastAsiaTheme="minorEastAsia" w:hAnsi="Cambria Math"/>
                <w:i/>
                <w:lang w:val="en-US"/>
              </w:rPr>
              <w:t>MejoraLS(x</w:t>
            </w:r>
            <w:r w:rsidR="00B70B20">
              <w:rPr>
                <w:rFonts w:ascii="Cambria Math" w:eastAsiaTheme="minorEastAsia" w:hAnsi="Cambria Math"/>
                <w:i/>
                <w:lang w:val="en-US"/>
              </w:rPr>
              <w:t>*</w:t>
            </w:r>
            <w:r>
              <w:rPr>
                <w:rFonts w:ascii="Cambria Math" w:eastAsiaTheme="minorEastAsia" w:hAnsi="Cambria Math"/>
                <w:i/>
                <w:lang w:val="en-US"/>
              </w:rPr>
              <w:t>)</w:t>
            </w:r>
          </w:p>
          <w:p w14:paraId="74200510" w14:textId="77777777" w:rsidR="00D56F72" w:rsidRDefault="00D56F72" w:rsidP="00D56F72">
            <w:pPr>
              <w:pStyle w:val="Prrafodelista"/>
              <w:numPr>
                <w:ilvl w:val="0"/>
                <w:numId w:val="43"/>
              </w:numPr>
              <w:spacing w:before="120" w:after="120" w:line="360" w:lineRule="auto"/>
              <w:rPr>
                <w:rFonts w:ascii="Cambria Math" w:hAnsi="Cambria Math"/>
                <w:i/>
                <w:lang w:val="en-US"/>
              </w:rPr>
            </w:pPr>
            <w:r w:rsidRPr="00C93104">
              <w:rPr>
                <w:rFonts w:ascii="Book Antiqua" w:eastAsiaTheme="minorEastAsia" w:hAnsi="Book Antiqua"/>
                <w:b/>
                <w:lang w:val="en-US"/>
              </w:rPr>
              <w:t xml:space="preserve">     if</w:t>
            </w:r>
            <w:r>
              <w:rPr>
                <w:rFonts w:ascii="Cambria Math" w:hAnsi="Cambria Math"/>
                <w:i/>
                <w:lang w:val="en-US"/>
              </w:rPr>
              <w:t xml:space="preserve">(x’’) </w:t>
            </w:r>
            <w:r w:rsidRPr="00C93104">
              <w:rPr>
                <w:rFonts w:ascii="Cambria Math" w:hAnsi="Cambria Math"/>
                <w:lang w:val="en-US"/>
              </w:rPr>
              <w:t>&lt;</w:t>
            </w:r>
            <w:r>
              <w:rPr>
                <w:rFonts w:ascii="Cambria Math" w:hAnsi="Cambria Math"/>
                <w:lang w:val="en-US"/>
              </w:rPr>
              <w:t xml:space="preserve"> </w:t>
            </w:r>
            <w:r>
              <w:rPr>
                <w:rFonts w:ascii="Cambria Math" w:hAnsi="Cambria Math"/>
                <w:i/>
                <w:lang w:val="en-US"/>
              </w:rPr>
              <w:t>f(x’)</w:t>
            </w:r>
          </w:p>
          <w:p w14:paraId="0B6F3871" w14:textId="77777777" w:rsidR="00D56F72" w:rsidRPr="00C93104" w:rsidRDefault="00D56F72" w:rsidP="00D56F72">
            <w:pPr>
              <w:pStyle w:val="Prrafodelista"/>
              <w:numPr>
                <w:ilvl w:val="0"/>
                <w:numId w:val="43"/>
              </w:numPr>
              <w:spacing w:before="120" w:after="120" w:line="360" w:lineRule="auto"/>
              <w:rPr>
                <w:rFonts w:ascii="Cambria Math" w:hAnsi="Cambria Math"/>
                <w:i/>
                <w:lang w:val="en-US"/>
              </w:rPr>
            </w:pPr>
            <w:r>
              <w:rPr>
                <w:rFonts w:ascii="Cambria Math" w:hAnsi="Cambria Math"/>
                <w:i/>
                <w:lang w:val="en-US"/>
              </w:rPr>
              <w:t xml:space="preserve">          x*</w:t>
            </w:r>
            <m:oMath>
              <m:r>
                <w:rPr>
                  <w:rFonts w:ascii="Cambria Math" w:hAnsi="Cambria Math"/>
                  <w:lang w:val="en-US"/>
                </w:rPr>
                <m:t>←</m:t>
              </m:r>
            </m:oMath>
            <w:r>
              <w:rPr>
                <w:rFonts w:ascii="Cambria Math" w:eastAsiaTheme="minorEastAsia" w:hAnsi="Cambria Math"/>
                <w:i/>
                <w:lang w:val="en-US"/>
              </w:rPr>
              <w:t>x’’</w:t>
            </w:r>
          </w:p>
          <w:p w14:paraId="44D503D1" w14:textId="77777777" w:rsidR="00D56F72" w:rsidRPr="00C93104" w:rsidRDefault="00D56F72" w:rsidP="00D56F72">
            <w:pPr>
              <w:pStyle w:val="Prrafodelista"/>
              <w:numPr>
                <w:ilvl w:val="0"/>
                <w:numId w:val="43"/>
              </w:numPr>
              <w:spacing w:before="120" w:after="120" w:line="360" w:lineRule="auto"/>
              <w:rPr>
                <w:rFonts w:ascii="Cambria Math" w:hAnsi="Cambria Math"/>
                <w:i/>
                <w:lang w:val="en-US"/>
              </w:rPr>
            </w:pPr>
            <w:r>
              <w:rPr>
                <w:rFonts w:ascii="Cambria Math" w:hAnsi="Cambria Math"/>
                <w:i/>
                <w:lang w:val="en-US"/>
              </w:rPr>
              <w:t xml:space="preserve">     t</w:t>
            </w:r>
            <w:r>
              <w:rPr>
                <w:rFonts w:ascii="Cambria Math" w:eastAsiaTheme="minorEastAsia" w:hAnsi="Cambria Math"/>
                <w:i/>
                <w:lang w:val="en-US"/>
              </w:rPr>
              <w:t xml:space="preserve"> </w:t>
            </w:r>
            <m:oMath>
              <m:r>
                <w:rPr>
                  <w:rFonts w:ascii="Cambria Math" w:hAnsi="Cambria Math"/>
                  <w:lang w:val="en-US"/>
                </w:rPr>
                <m:t>←</m:t>
              </m:r>
            </m:oMath>
            <w:r>
              <w:rPr>
                <w:rFonts w:ascii="Cambria Math" w:eastAsiaTheme="minorEastAsia" w:hAnsi="Cambria Math"/>
                <w:i/>
                <w:lang w:val="en-US"/>
              </w:rPr>
              <w:t>CPU</w:t>
            </w:r>
          </w:p>
          <w:p w14:paraId="50C569B2" w14:textId="3B004EAE" w:rsidR="00EC6C0E" w:rsidRPr="00EC6C0E" w:rsidRDefault="00D56F72" w:rsidP="00D56F72">
            <w:pPr>
              <w:pStyle w:val="Prrafodelista"/>
              <w:numPr>
                <w:ilvl w:val="0"/>
                <w:numId w:val="43"/>
              </w:numPr>
              <w:spacing w:before="120" w:after="120" w:line="360" w:lineRule="auto"/>
              <w:rPr>
                <w:rFonts w:ascii="Cambria Math" w:hAnsi="Cambria Math"/>
                <w:i/>
                <w:lang w:val="en-US"/>
              </w:rPr>
            </w:pPr>
            <w:proofErr w:type="spellStart"/>
            <w:r w:rsidRPr="00C93104">
              <w:rPr>
                <w:rFonts w:ascii="Book Antiqua" w:eastAsiaTheme="minorEastAsia" w:hAnsi="Book Antiqua"/>
                <w:b/>
                <w:lang w:val="en-US"/>
              </w:rPr>
              <w:t>endwhile</w:t>
            </w:r>
            <w:proofErr w:type="spellEnd"/>
          </w:p>
        </w:tc>
      </w:tr>
    </w:tbl>
    <w:p w14:paraId="73901CE2" w14:textId="77777777" w:rsidR="00B70B20" w:rsidRDefault="00B70B20" w:rsidP="00BB79CF">
      <w:pPr>
        <w:pStyle w:val="LetranormalTFG"/>
      </w:pPr>
    </w:p>
    <w:p w14:paraId="173A0E1A" w14:textId="687A1000" w:rsidR="00B542E2" w:rsidRPr="0013257D" w:rsidRDefault="00B70B20" w:rsidP="00402C1F">
      <w:pPr>
        <w:pStyle w:val="LetranormalTFG"/>
        <w:numPr>
          <w:ilvl w:val="0"/>
          <w:numId w:val="27"/>
        </w:numPr>
        <w:rPr>
          <w:rFonts w:ascii="Courier New" w:hAnsi="Courier New" w:cs="Courier New"/>
        </w:rPr>
      </w:pPr>
      <w:r>
        <w:rPr>
          <w:b/>
          <w:i/>
        </w:rPr>
        <w:t>Búsqueda por entornos variables</w:t>
      </w:r>
      <w:r w:rsidR="00876935">
        <w:rPr>
          <w:b/>
          <w:i/>
        </w:rPr>
        <w:t xml:space="preserve"> (</w:t>
      </w:r>
      <w:r>
        <w:rPr>
          <w:b/>
          <w:i/>
        </w:rPr>
        <w:t xml:space="preserve">VNS, de </w:t>
      </w:r>
      <w:r w:rsidR="00876935">
        <w:rPr>
          <w:b/>
          <w:i/>
        </w:rPr>
        <w:t xml:space="preserve">Variable </w:t>
      </w:r>
      <w:proofErr w:type="spellStart"/>
      <w:r w:rsidR="00876935">
        <w:rPr>
          <w:b/>
          <w:i/>
        </w:rPr>
        <w:t>Neighborhood</w:t>
      </w:r>
      <w:proofErr w:type="spellEnd"/>
      <w:r w:rsidR="00876935">
        <w:rPr>
          <w:b/>
          <w:i/>
        </w:rPr>
        <w:t xml:space="preserve"> </w:t>
      </w:r>
      <w:proofErr w:type="spellStart"/>
      <w:r w:rsidR="00876935">
        <w:rPr>
          <w:b/>
          <w:i/>
        </w:rPr>
        <w:t>Search</w:t>
      </w:r>
      <w:proofErr w:type="spellEnd"/>
      <w:r w:rsidR="00876935">
        <w:rPr>
          <w:b/>
          <w:i/>
        </w:rPr>
        <w:t>)</w:t>
      </w:r>
      <w:r w:rsidR="009477D5">
        <w:rPr>
          <w:b/>
          <w:i/>
        </w:rPr>
        <w:t>:</w:t>
      </w:r>
      <w:r w:rsidR="00876935">
        <w:t xml:space="preserve"> </w:t>
      </w:r>
      <w:r w:rsidR="009477D5">
        <w:t>C</w:t>
      </w:r>
      <w:r w:rsidR="00402C1F">
        <w:t xml:space="preserve">omo se ha explicado en el apartado </w:t>
      </w:r>
      <w:r w:rsidR="00402C1F" w:rsidRPr="00402C1F">
        <w:rPr>
          <w:i/>
        </w:rPr>
        <w:t>1.3 Estado del arte</w:t>
      </w:r>
      <w:r w:rsidR="00951182">
        <w:rPr>
          <w:i/>
        </w:rPr>
        <w:t xml:space="preserve">, </w:t>
      </w:r>
      <w:r w:rsidR="00951182">
        <w:t>hay varios tipos de VNS, la gran parte de ellos se basa en tener varias formas de crear vecindarios que poder usarse y un “</w:t>
      </w:r>
      <w:proofErr w:type="spellStart"/>
      <w:r w:rsidR="00951182">
        <w:t>shake</w:t>
      </w:r>
      <w:proofErr w:type="spellEnd"/>
      <w:r w:rsidR="00951182">
        <w:t xml:space="preserve">” cuando el algoritmo queda atrapado en un </w:t>
      </w:r>
      <w:r w:rsidR="00D74E86">
        <w:t>óptimo</w:t>
      </w:r>
      <w:r w:rsidR="00951182">
        <w:t xml:space="preserve"> local.</w:t>
      </w:r>
    </w:p>
    <w:p w14:paraId="293BC999" w14:textId="148ED622" w:rsidR="00B00625" w:rsidRDefault="0013257D" w:rsidP="00BB79CF">
      <w:pPr>
        <w:pStyle w:val="LetranormalTFG"/>
        <w:ind w:left="1068"/>
      </w:pPr>
      <w:r>
        <w:t xml:space="preserve">El pseudocódigo mostrado a continuación es el de un algoritmo BVNS (Basic VNS). Este algoritmo comienza creando una solución (paso 1). A continuación, se realiza una perturbación de la mejor </w:t>
      </w:r>
      <w:r w:rsidR="0060042F">
        <w:t>solución</w:t>
      </w:r>
      <w:r>
        <w:t xml:space="preserve"> actual, x*, en función de la </w:t>
      </w:r>
      <w:r w:rsidR="00CF0A7D">
        <w:t>iteración</w:t>
      </w:r>
      <w:r>
        <w:t xml:space="preserve">, k (paso 5). Cuanto mayor sea k mayor será la perturbación. </w:t>
      </w:r>
      <w:r w:rsidR="0060042F">
        <w:t xml:space="preserve">Después de esto se realiza la mejora de la solución temporal </w:t>
      </w:r>
      <w:r w:rsidR="00020F87">
        <w:t xml:space="preserve">(paso 6) </w:t>
      </w:r>
      <w:r w:rsidR="0060042F">
        <w:t>y se compara el resultado con la mejor solución</w:t>
      </w:r>
      <w:r w:rsidR="00020F87">
        <w:t xml:space="preserve"> (paso 7)</w:t>
      </w:r>
      <w:r w:rsidR="0060042F">
        <w:t xml:space="preserve">, en caso de ser mejor se convierte en la mejor solución y </w:t>
      </w:r>
      <w:r w:rsidR="00CF0A7D">
        <w:t>se resetea el contador de la iteración, k</w:t>
      </w:r>
      <w:r w:rsidR="0060042F">
        <w:t xml:space="preserve">; en caso negativo, se incrementa </w:t>
      </w:r>
      <w:r w:rsidR="00CF0A7D">
        <w:t>la iteración</w:t>
      </w:r>
      <w:r w:rsidR="0060042F">
        <w:t>. Se repite el proceso desde la perturbación</w:t>
      </w:r>
      <w:r w:rsidR="00CF0A7D">
        <w:t xml:space="preserve"> (paso 5)</w:t>
      </w:r>
      <w:r w:rsidR="0060042F">
        <w:t xml:space="preserve"> hasta </w:t>
      </w:r>
      <w:r w:rsidR="00CF0A7D">
        <w:t>que se llega a un máximo de iteraciones</w:t>
      </w:r>
      <w:r w:rsidR="0060042F">
        <w:t xml:space="preserve">. Si se ha llegado al máximo </w:t>
      </w:r>
      <w:r w:rsidR="00CF0A7D">
        <w:t>de iteraciones</w:t>
      </w:r>
      <w:r w:rsidR="0060042F">
        <w:t xml:space="preserve"> se reactiva la búsqueda de la solución con un valor de </w:t>
      </w:r>
      <w:r w:rsidR="00CF0A7D">
        <w:t xml:space="preserve">iteración </w:t>
      </w:r>
      <w:r w:rsidR="0060042F">
        <w:t xml:space="preserve">de 1. El algoritmo finaliza pasado un </w:t>
      </w:r>
      <w:r w:rsidR="00C532CB">
        <w:t>límite</w:t>
      </w:r>
      <w:r w:rsidR="0060042F">
        <w:t xml:space="preserve"> de tiempo de ejecución.</w:t>
      </w:r>
    </w:p>
    <w:tbl>
      <w:tblPr>
        <w:tblStyle w:val="Tablaconcuadrcula"/>
        <w:tblW w:w="0" w:type="auto"/>
        <w:tblLook w:val="04A0" w:firstRow="1" w:lastRow="0" w:firstColumn="1" w:lastColumn="0" w:noHBand="0" w:noVBand="1"/>
      </w:tblPr>
      <w:tblGrid>
        <w:gridCol w:w="8494"/>
      </w:tblGrid>
      <w:tr w:rsidR="00C950E7" w14:paraId="3DD4613F" w14:textId="77777777" w:rsidTr="009D05CD">
        <w:tc>
          <w:tcPr>
            <w:tcW w:w="8494" w:type="dxa"/>
            <w:tcBorders>
              <w:top w:val="single" w:sz="4" w:space="0" w:color="auto"/>
              <w:left w:val="nil"/>
              <w:bottom w:val="single" w:sz="4" w:space="0" w:color="auto"/>
              <w:right w:val="nil"/>
            </w:tcBorders>
            <w:vAlign w:val="center"/>
          </w:tcPr>
          <w:p w14:paraId="75B1B75D" w14:textId="336DC7FC" w:rsidR="00C950E7" w:rsidRPr="009477D5" w:rsidRDefault="00C950E7" w:rsidP="009D05CD">
            <w:pPr>
              <w:spacing w:before="120" w:line="360" w:lineRule="auto"/>
              <w:rPr>
                <w:rFonts w:ascii="Bookman Old Style" w:eastAsiaTheme="minorEastAsia" w:hAnsi="Bookman Old Style"/>
                <w:lang w:val="en-US"/>
              </w:rPr>
            </w:pPr>
            <w:proofErr w:type="spellStart"/>
            <w:r w:rsidRPr="00285D1F">
              <w:rPr>
                <w:rFonts w:ascii="Bookman Old Style" w:eastAsiaTheme="minorEastAsia" w:hAnsi="Bookman Old Style"/>
                <w:b/>
                <w:lang w:val="en-US"/>
              </w:rPr>
              <w:lastRenderedPageBreak/>
              <w:t>Algorit</w:t>
            </w:r>
            <w:r w:rsidR="00B3333A">
              <w:rPr>
                <w:rFonts w:ascii="Bookman Old Style" w:eastAsiaTheme="minorEastAsia" w:hAnsi="Bookman Old Style"/>
                <w:b/>
                <w:lang w:val="en-US"/>
              </w:rPr>
              <w:t>mo</w:t>
            </w:r>
            <w:proofErr w:type="spellEnd"/>
            <w:r w:rsidRPr="00285D1F">
              <w:rPr>
                <w:rFonts w:ascii="Bookman Old Style" w:eastAsiaTheme="minorEastAsia" w:hAnsi="Bookman Old Style"/>
                <w:b/>
                <w:lang w:val="en-US"/>
              </w:rPr>
              <w:t xml:space="preserve"> </w:t>
            </w:r>
            <w:r>
              <w:rPr>
                <w:rFonts w:ascii="Bookman Old Style" w:eastAsiaTheme="minorEastAsia" w:hAnsi="Bookman Old Style"/>
                <w:b/>
                <w:lang w:val="en-US"/>
              </w:rPr>
              <w:t>10</w:t>
            </w:r>
            <w:r w:rsidRPr="00285D1F">
              <w:rPr>
                <w:rFonts w:ascii="Bookman Old Style" w:eastAsiaTheme="minorEastAsia" w:hAnsi="Bookman Old Style"/>
                <w:b/>
                <w:lang w:val="en-US"/>
              </w:rPr>
              <w:t>:</w:t>
            </w:r>
            <w:r w:rsidRPr="004678F1">
              <w:rPr>
                <w:rFonts w:ascii="Bookman Old Style" w:eastAsiaTheme="minorEastAsia" w:hAnsi="Bookman Old Style"/>
                <w:b/>
                <w:lang w:val="en-US"/>
              </w:rPr>
              <w:t xml:space="preserve"> </w:t>
            </w:r>
            <w:proofErr w:type="gramStart"/>
            <w:r w:rsidR="009D05CD">
              <w:rPr>
                <w:rFonts w:ascii="Bookman Old Style" w:eastAsiaTheme="minorEastAsia" w:hAnsi="Bookman Old Style"/>
                <w:lang w:val="en-US"/>
              </w:rPr>
              <w:t>BV</w:t>
            </w:r>
            <w:r>
              <w:rPr>
                <w:rFonts w:ascii="Bookman Old Style" w:eastAsiaTheme="minorEastAsia" w:hAnsi="Bookman Old Style"/>
                <w:lang w:val="en-US"/>
              </w:rPr>
              <w:t>N</w:t>
            </w:r>
            <w:r w:rsidR="009477D5">
              <w:rPr>
                <w:rFonts w:ascii="Bookman Old Style" w:eastAsiaTheme="minorEastAsia" w:hAnsi="Bookman Old Style"/>
                <w:lang w:val="en-US"/>
              </w:rPr>
              <w:t>S(</w:t>
            </w:r>
            <w:proofErr w:type="spellStart"/>
            <w:proofErr w:type="gramEnd"/>
            <w:r w:rsidR="009477D5">
              <w:rPr>
                <w:rFonts w:ascii="Bookman Old Style" w:eastAsiaTheme="minorEastAsia" w:hAnsi="Bookman Old Style"/>
                <w:lang w:val="en-US"/>
              </w:rPr>
              <w:t>t</w:t>
            </w:r>
            <w:r w:rsidR="009477D5">
              <w:rPr>
                <w:rFonts w:ascii="Bookman Old Style" w:eastAsiaTheme="minorEastAsia" w:hAnsi="Bookman Old Style"/>
                <w:vertAlign w:val="subscript"/>
                <w:lang w:val="en-US"/>
              </w:rPr>
              <w:t>max</w:t>
            </w:r>
            <w:r w:rsidR="009477D5">
              <w:rPr>
                <w:rFonts w:ascii="Bookman Old Style" w:eastAsiaTheme="minorEastAsia" w:hAnsi="Bookman Old Style"/>
                <w:lang w:val="en-US"/>
              </w:rPr>
              <w:t>,k</w:t>
            </w:r>
            <w:r w:rsidR="009477D5">
              <w:rPr>
                <w:rFonts w:ascii="Bookman Old Style" w:eastAsiaTheme="minorEastAsia" w:hAnsi="Bookman Old Style"/>
                <w:vertAlign w:val="subscript"/>
                <w:lang w:val="en-US"/>
              </w:rPr>
              <w:t>max</w:t>
            </w:r>
            <w:proofErr w:type="spellEnd"/>
            <w:r w:rsidR="009477D5">
              <w:rPr>
                <w:rFonts w:ascii="Bookman Old Style" w:eastAsiaTheme="minorEastAsia" w:hAnsi="Bookman Old Style"/>
                <w:lang w:val="en-US"/>
              </w:rPr>
              <w:t>)</w:t>
            </w:r>
          </w:p>
        </w:tc>
      </w:tr>
      <w:tr w:rsidR="00C950E7" w14:paraId="3BE5B7E4" w14:textId="77777777" w:rsidTr="009D05CD">
        <w:tc>
          <w:tcPr>
            <w:tcW w:w="8494" w:type="dxa"/>
            <w:tcBorders>
              <w:top w:val="single" w:sz="4" w:space="0" w:color="auto"/>
              <w:left w:val="nil"/>
              <w:bottom w:val="single" w:sz="4" w:space="0" w:color="auto"/>
              <w:right w:val="nil"/>
            </w:tcBorders>
            <w:vAlign w:val="center"/>
          </w:tcPr>
          <w:p w14:paraId="17A38E79" w14:textId="6719A1ED" w:rsidR="00C950E7" w:rsidRPr="00C950E7" w:rsidRDefault="009477D5" w:rsidP="00C950E7">
            <w:pPr>
              <w:pStyle w:val="Prrafodelista"/>
              <w:numPr>
                <w:ilvl w:val="0"/>
                <w:numId w:val="45"/>
              </w:numPr>
              <w:spacing w:before="120" w:after="120" w:line="360" w:lineRule="auto"/>
              <w:rPr>
                <w:rFonts w:ascii="Cambria Math" w:eastAsiaTheme="minorEastAsia" w:hAnsi="Cambria Math"/>
                <w:i/>
                <w:lang w:val="en-US"/>
              </w:rPr>
            </w:pPr>
            <w:r>
              <w:rPr>
                <w:rFonts w:ascii="Cambria Math" w:eastAsiaTheme="minorEastAsia" w:hAnsi="Cambria Math"/>
                <w:i/>
                <w:lang w:val="en-US"/>
              </w:rPr>
              <w:t>x</w:t>
            </w:r>
            <w:r w:rsidR="009D05CD">
              <w:rPr>
                <w:rFonts w:ascii="Cambria Math" w:eastAsiaTheme="minorEastAsia" w:hAnsi="Cambria Math"/>
                <w:i/>
                <w:lang w:val="en-US"/>
              </w:rPr>
              <w:t xml:space="preserve">* </w:t>
            </w:r>
            <m:oMath>
              <m:r>
                <w:rPr>
                  <w:rFonts w:ascii="Cambria Math" w:eastAsiaTheme="minorEastAsia" w:hAnsi="Cambria Math"/>
                  <w:lang w:val="en-US"/>
                </w:rPr>
                <m:t>←</m:t>
              </m:r>
            </m:oMath>
            <w:proofErr w:type="gramStart"/>
            <w:r w:rsidR="009D05CD">
              <w:rPr>
                <w:rFonts w:ascii="Cambria Math" w:eastAsiaTheme="minorEastAsia" w:hAnsi="Cambria Math"/>
                <w:i/>
                <w:lang w:val="en-US"/>
              </w:rPr>
              <w:t>Constructive(</w:t>
            </w:r>
            <w:proofErr w:type="gramEnd"/>
            <w:r w:rsidR="009D05CD">
              <w:rPr>
                <w:rFonts w:ascii="Cambria Math" w:eastAsiaTheme="minorEastAsia" w:hAnsi="Cambria Math"/>
                <w:i/>
                <w:lang w:val="en-US"/>
              </w:rPr>
              <w:t>)</w:t>
            </w:r>
          </w:p>
          <w:p w14:paraId="789D709A" w14:textId="77777777" w:rsidR="00C950E7" w:rsidRPr="00C950E7" w:rsidRDefault="00556D09" w:rsidP="00C950E7">
            <w:pPr>
              <w:pStyle w:val="Prrafodelista"/>
              <w:numPr>
                <w:ilvl w:val="0"/>
                <w:numId w:val="45"/>
              </w:numPr>
              <w:spacing w:before="120" w:after="120" w:line="360" w:lineRule="auto"/>
              <w:rPr>
                <w:rFonts w:ascii="Book Antiqua" w:eastAsiaTheme="minorEastAsia" w:hAnsi="Book Antiqua"/>
                <w:b/>
                <w:lang w:val="en-US"/>
              </w:rPr>
            </w:pPr>
            <w:r>
              <w:rPr>
                <w:rFonts w:ascii="Book Antiqua" w:eastAsiaTheme="minorEastAsia" w:hAnsi="Book Antiqua"/>
                <w:b/>
                <w:lang w:val="en-US"/>
              </w:rPr>
              <w:t>w</w:t>
            </w:r>
            <w:r w:rsidR="009D05CD">
              <w:rPr>
                <w:rFonts w:ascii="Book Antiqua" w:eastAsiaTheme="minorEastAsia" w:hAnsi="Book Antiqua"/>
                <w:b/>
                <w:lang w:val="en-US"/>
              </w:rPr>
              <w:t xml:space="preserve">hile </w:t>
            </w:r>
            <w:r w:rsidR="009D05CD" w:rsidRPr="009D05CD">
              <w:rPr>
                <w:rFonts w:ascii="Cambria Math" w:eastAsiaTheme="minorEastAsia" w:hAnsi="Cambria Math"/>
                <w:i/>
                <w:lang w:val="en-US"/>
              </w:rPr>
              <w:t>t</w:t>
            </w:r>
            <w:r w:rsidR="009D05CD">
              <w:rPr>
                <w:rFonts w:ascii="Cambria Math" w:eastAsiaTheme="minorEastAsia" w:hAnsi="Cambria Math"/>
                <w:i/>
                <w:lang w:val="en-US"/>
              </w:rPr>
              <w:t xml:space="preserve"> </w:t>
            </w:r>
            <w:r w:rsidR="009D05CD" w:rsidRPr="009D05CD">
              <w:rPr>
                <w:rFonts w:ascii="Cambria Math" w:eastAsiaTheme="minorEastAsia" w:hAnsi="Cambria Math"/>
                <w:lang w:val="en-US"/>
              </w:rPr>
              <w:t>&lt;</w:t>
            </w:r>
            <w:proofErr w:type="spellStart"/>
            <w:r w:rsidR="009D05CD" w:rsidRPr="009D05CD">
              <w:rPr>
                <w:rFonts w:ascii="Cambria Math" w:eastAsiaTheme="minorEastAsia" w:hAnsi="Cambria Math"/>
                <w:i/>
                <w:lang w:val="en-US"/>
              </w:rPr>
              <w:t>t</w:t>
            </w:r>
            <w:r w:rsidR="009D05CD" w:rsidRPr="009D05CD">
              <w:rPr>
                <w:rFonts w:ascii="Cambria Math" w:eastAsiaTheme="minorEastAsia" w:hAnsi="Cambria Math"/>
                <w:i/>
                <w:vertAlign w:val="subscript"/>
                <w:lang w:val="en-US"/>
              </w:rPr>
              <w:t>max</w:t>
            </w:r>
            <w:proofErr w:type="spellEnd"/>
            <w:r w:rsidR="009D05CD">
              <w:rPr>
                <w:rFonts w:ascii="Book Antiqua" w:eastAsiaTheme="minorEastAsia" w:hAnsi="Book Antiqua"/>
                <w:b/>
                <w:lang w:val="en-US"/>
              </w:rPr>
              <w:t xml:space="preserve"> do</w:t>
            </w:r>
          </w:p>
          <w:p w14:paraId="4AF5AA12" w14:textId="77777777" w:rsidR="00C950E7" w:rsidRPr="00C950E7" w:rsidRDefault="00C950E7" w:rsidP="00C950E7">
            <w:pPr>
              <w:pStyle w:val="Prrafodelista"/>
              <w:numPr>
                <w:ilvl w:val="0"/>
                <w:numId w:val="45"/>
              </w:numPr>
              <w:spacing w:before="120" w:after="120" w:line="360" w:lineRule="auto"/>
              <w:rPr>
                <w:rFonts w:ascii="Book Antiqua" w:eastAsiaTheme="minorEastAsia" w:hAnsi="Book Antiqua"/>
                <w:b/>
                <w:lang w:val="en-US"/>
              </w:rPr>
            </w:pPr>
            <w:r>
              <w:rPr>
                <w:rFonts w:ascii="Cambria Math" w:eastAsiaTheme="minorEastAsia" w:hAnsi="Cambria Math"/>
                <w:i/>
                <w:lang w:val="en-US"/>
              </w:rPr>
              <w:t xml:space="preserve">     k</w:t>
            </w:r>
            <w:r w:rsidRPr="00C950E7">
              <w:rPr>
                <w:rFonts w:ascii="Cambria Math" w:eastAsiaTheme="minorEastAsia" w:hAnsi="Cambria Math"/>
                <w:i/>
                <w:lang w:val="en-US"/>
              </w:rPr>
              <w:t xml:space="preserve"> </w:t>
            </w:r>
            <m:oMath>
              <m:r>
                <w:rPr>
                  <w:rFonts w:ascii="Cambria Math" w:eastAsiaTheme="minorEastAsia" w:hAnsi="Cambria Math"/>
                  <w:lang w:val="en-US"/>
                </w:rPr>
                <m:t>←</m:t>
              </m:r>
            </m:oMath>
            <w:r w:rsidRPr="00C950E7">
              <w:rPr>
                <w:rFonts w:ascii="Cambria Math" w:eastAsiaTheme="minorEastAsia" w:hAnsi="Cambria Math"/>
                <w:i/>
                <w:lang w:val="en-US"/>
              </w:rPr>
              <w:t xml:space="preserve"> 1</w:t>
            </w:r>
          </w:p>
          <w:p w14:paraId="4D8A648E" w14:textId="77777777" w:rsidR="00C950E7" w:rsidRPr="00C950E7" w:rsidRDefault="00C950E7" w:rsidP="00C950E7">
            <w:pPr>
              <w:pStyle w:val="Prrafodelista"/>
              <w:numPr>
                <w:ilvl w:val="0"/>
                <w:numId w:val="45"/>
              </w:numPr>
              <w:spacing w:before="120" w:after="120" w:line="360" w:lineRule="auto"/>
              <w:rPr>
                <w:rFonts w:ascii="Book Antiqua" w:eastAsiaTheme="minorEastAsia" w:hAnsi="Book Antiqua"/>
                <w:b/>
                <w:lang w:val="en-US"/>
              </w:rPr>
            </w:pPr>
            <w:r>
              <w:rPr>
                <w:rFonts w:ascii="Book Antiqua" w:eastAsiaTheme="minorEastAsia" w:hAnsi="Book Antiqua"/>
                <w:b/>
                <w:lang w:val="en-US"/>
              </w:rPr>
              <w:t xml:space="preserve">     </w:t>
            </w:r>
            <w:r w:rsidR="00556D09">
              <w:rPr>
                <w:rFonts w:ascii="Book Antiqua" w:eastAsiaTheme="minorEastAsia" w:hAnsi="Book Antiqua"/>
                <w:b/>
                <w:lang w:val="en-US"/>
              </w:rPr>
              <w:t>w</w:t>
            </w:r>
            <w:r w:rsidR="009D05CD">
              <w:rPr>
                <w:rFonts w:ascii="Book Antiqua" w:eastAsiaTheme="minorEastAsia" w:hAnsi="Book Antiqua"/>
                <w:b/>
                <w:lang w:val="en-US"/>
              </w:rPr>
              <w:t xml:space="preserve">hile </w:t>
            </w:r>
            <w:r w:rsidR="009D05CD" w:rsidRPr="009D05CD">
              <w:rPr>
                <w:rFonts w:ascii="Cambria Math" w:eastAsiaTheme="minorEastAsia" w:hAnsi="Cambria Math"/>
                <w:i/>
                <w:lang w:val="en-US"/>
              </w:rPr>
              <w:t>k</w:t>
            </w:r>
            <w:r w:rsidR="009D05CD">
              <w:rPr>
                <w:rFonts w:ascii="Cambria Math" w:eastAsiaTheme="minorEastAsia" w:hAnsi="Cambria Math"/>
                <w:i/>
                <w:lang w:val="en-US"/>
              </w:rPr>
              <w:t xml:space="preserve"> </w:t>
            </w:r>
            <w:r w:rsidR="009D05CD" w:rsidRPr="009D05CD">
              <w:rPr>
                <w:rFonts w:ascii="Cambria Math" w:eastAsiaTheme="minorEastAsia" w:hAnsi="Cambria Math"/>
                <w:lang w:val="en-US"/>
              </w:rPr>
              <w:t>&lt;</w:t>
            </w:r>
            <w:proofErr w:type="spellStart"/>
            <w:r w:rsidR="009D05CD" w:rsidRPr="009D05CD">
              <w:rPr>
                <w:rFonts w:ascii="Cambria Math" w:eastAsiaTheme="minorEastAsia" w:hAnsi="Cambria Math"/>
                <w:i/>
                <w:lang w:val="en-US"/>
              </w:rPr>
              <w:t>k</w:t>
            </w:r>
            <w:r w:rsidR="009D05CD" w:rsidRPr="009D05CD">
              <w:rPr>
                <w:rFonts w:ascii="Cambria Math" w:eastAsiaTheme="minorEastAsia" w:hAnsi="Cambria Math"/>
                <w:i/>
                <w:vertAlign w:val="subscript"/>
                <w:lang w:val="en-US"/>
              </w:rPr>
              <w:t>max</w:t>
            </w:r>
            <w:proofErr w:type="spellEnd"/>
            <w:r w:rsidR="009D05CD" w:rsidRPr="009D05CD">
              <w:rPr>
                <w:rFonts w:ascii="Book Antiqua" w:eastAsiaTheme="minorEastAsia" w:hAnsi="Book Antiqua"/>
                <w:b/>
                <w:vertAlign w:val="subscript"/>
                <w:lang w:val="en-US"/>
              </w:rPr>
              <w:t xml:space="preserve"> </w:t>
            </w:r>
            <w:r w:rsidR="009D05CD">
              <w:rPr>
                <w:rFonts w:ascii="Book Antiqua" w:eastAsiaTheme="minorEastAsia" w:hAnsi="Book Antiqua"/>
                <w:b/>
                <w:lang w:val="en-US"/>
              </w:rPr>
              <w:t>do</w:t>
            </w:r>
          </w:p>
          <w:p w14:paraId="51408AA1" w14:textId="7B98645F" w:rsidR="009D05CD" w:rsidRDefault="009D05CD" w:rsidP="00C950E7">
            <w:pPr>
              <w:pStyle w:val="Prrafodelista"/>
              <w:numPr>
                <w:ilvl w:val="0"/>
                <w:numId w:val="45"/>
              </w:numPr>
              <w:spacing w:before="120" w:after="120" w:line="360" w:lineRule="auto"/>
              <w:rPr>
                <w:rFonts w:ascii="Cambria Math" w:eastAsiaTheme="minorEastAsia" w:hAnsi="Cambria Math"/>
                <w:i/>
                <w:lang w:val="en-US"/>
              </w:rPr>
            </w:pPr>
            <w:r>
              <w:rPr>
                <w:rFonts w:ascii="Cambria Math" w:eastAsiaTheme="minorEastAsia" w:hAnsi="Cambria Math"/>
                <w:i/>
                <w:lang w:val="en-US"/>
              </w:rPr>
              <w:t xml:space="preserve">          </w:t>
            </w:r>
            <w:r w:rsidR="009477D5">
              <w:rPr>
                <w:rFonts w:ascii="Cambria Math" w:eastAsiaTheme="minorEastAsia" w:hAnsi="Cambria Math"/>
                <w:i/>
                <w:lang w:val="en-US"/>
              </w:rPr>
              <w:t>x</w:t>
            </w:r>
            <w:r>
              <w:rPr>
                <w:rFonts w:ascii="Cambria Math" w:eastAsiaTheme="minorEastAsia" w:hAnsi="Cambria Math"/>
                <w:i/>
                <w:lang w:val="en-US"/>
              </w:rPr>
              <w:t xml:space="preserve">’ </w:t>
            </w:r>
            <m:oMath>
              <m:r>
                <w:rPr>
                  <w:rFonts w:ascii="Cambria Math" w:eastAsiaTheme="minorEastAsia" w:hAnsi="Cambria Math"/>
                  <w:lang w:val="en-US"/>
                </w:rPr>
                <m:t>←</m:t>
              </m:r>
            </m:oMath>
            <w:r>
              <w:rPr>
                <w:rFonts w:ascii="Cambria Math" w:eastAsiaTheme="minorEastAsia" w:hAnsi="Cambria Math"/>
                <w:i/>
                <w:lang w:val="en-US"/>
              </w:rPr>
              <w:t xml:space="preserve"> Shake(</w:t>
            </w:r>
            <w:r w:rsidR="009477D5">
              <w:rPr>
                <w:rFonts w:ascii="Cambria Math" w:eastAsiaTheme="minorEastAsia" w:hAnsi="Cambria Math"/>
                <w:i/>
                <w:lang w:val="en-US"/>
              </w:rPr>
              <w:t>x</w:t>
            </w:r>
            <w:proofErr w:type="gramStart"/>
            <w:r>
              <w:rPr>
                <w:rFonts w:ascii="Cambria Math" w:eastAsiaTheme="minorEastAsia" w:hAnsi="Cambria Math"/>
                <w:i/>
                <w:lang w:val="en-US"/>
              </w:rPr>
              <w:t>*,k</w:t>
            </w:r>
            <w:proofErr w:type="gramEnd"/>
            <w:r>
              <w:rPr>
                <w:rFonts w:ascii="Cambria Math" w:eastAsiaTheme="minorEastAsia" w:hAnsi="Cambria Math"/>
                <w:i/>
                <w:lang w:val="en-US"/>
              </w:rPr>
              <w:t>)</w:t>
            </w:r>
          </w:p>
          <w:p w14:paraId="341323AC" w14:textId="4E506052" w:rsidR="00C950E7" w:rsidRPr="009D05CD" w:rsidRDefault="009D05CD" w:rsidP="009D05CD">
            <w:pPr>
              <w:pStyle w:val="Prrafodelista"/>
              <w:numPr>
                <w:ilvl w:val="0"/>
                <w:numId w:val="45"/>
              </w:numPr>
              <w:spacing w:before="120" w:after="120" w:line="360" w:lineRule="auto"/>
              <w:rPr>
                <w:rFonts w:ascii="Cambria Math" w:eastAsiaTheme="minorEastAsia" w:hAnsi="Cambria Math"/>
                <w:i/>
                <w:lang w:val="en-US"/>
              </w:rPr>
            </w:pPr>
            <w:r>
              <w:rPr>
                <w:rFonts w:ascii="Cambria Math" w:eastAsiaTheme="minorEastAsia" w:hAnsi="Cambria Math"/>
                <w:i/>
                <w:lang w:val="en-US"/>
              </w:rPr>
              <w:t xml:space="preserve">          </w:t>
            </w:r>
            <w:r w:rsidR="009477D5">
              <w:rPr>
                <w:rFonts w:ascii="Cambria Math" w:eastAsiaTheme="minorEastAsia" w:hAnsi="Cambria Math"/>
                <w:i/>
                <w:lang w:val="en-US"/>
              </w:rPr>
              <w:t>x’</w:t>
            </w:r>
            <w:r>
              <w:rPr>
                <w:rFonts w:ascii="Cambria Math" w:eastAsiaTheme="minorEastAsia" w:hAnsi="Cambria Math"/>
                <w:i/>
                <w:lang w:val="en-US"/>
              </w:rPr>
              <w:t xml:space="preserve">’ </w:t>
            </w:r>
            <m:oMath>
              <m:r>
                <w:rPr>
                  <w:rFonts w:ascii="Cambria Math" w:eastAsiaTheme="minorEastAsia" w:hAnsi="Cambria Math"/>
                  <w:lang w:val="en-US"/>
                </w:rPr>
                <m:t>←</m:t>
              </m:r>
            </m:oMath>
            <w:r>
              <w:rPr>
                <w:rFonts w:ascii="Cambria Math" w:eastAsiaTheme="minorEastAsia" w:hAnsi="Cambria Math"/>
                <w:i/>
                <w:lang w:val="en-US"/>
              </w:rPr>
              <w:t xml:space="preserve"> </w:t>
            </w:r>
            <w:proofErr w:type="spellStart"/>
            <w:r w:rsidR="009477D5">
              <w:rPr>
                <w:rFonts w:ascii="Cambria Math" w:eastAsiaTheme="minorEastAsia" w:hAnsi="Cambria Math"/>
                <w:i/>
                <w:lang w:val="en-US"/>
              </w:rPr>
              <w:t>MejoraLS</w:t>
            </w:r>
            <w:proofErr w:type="spellEnd"/>
            <w:r>
              <w:rPr>
                <w:rFonts w:ascii="Cambria Math" w:eastAsiaTheme="minorEastAsia" w:hAnsi="Cambria Math"/>
                <w:i/>
                <w:lang w:val="en-US"/>
              </w:rPr>
              <w:t>(</w:t>
            </w:r>
            <w:r w:rsidR="009477D5">
              <w:rPr>
                <w:rFonts w:ascii="Cambria Math" w:eastAsiaTheme="minorEastAsia" w:hAnsi="Cambria Math"/>
                <w:i/>
                <w:lang w:val="en-US"/>
              </w:rPr>
              <w:t>x</w:t>
            </w:r>
            <w:r>
              <w:rPr>
                <w:rFonts w:ascii="Cambria Math" w:eastAsiaTheme="minorEastAsia" w:hAnsi="Cambria Math"/>
                <w:i/>
                <w:lang w:val="en-US"/>
              </w:rPr>
              <w:t>’)</w:t>
            </w:r>
          </w:p>
          <w:p w14:paraId="5D4C4783" w14:textId="1C0AF952" w:rsidR="00C950E7" w:rsidRPr="00C950E7" w:rsidRDefault="00C950E7" w:rsidP="00C950E7">
            <w:pPr>
              <w:pStyle w:val="Prrafodelista"/>
              <w:numPr>
                <w:ilvl w:val="0"/>
                <w:numId w:val="45"/>
              </w:numPr>
              <w:spacing w:before="120" w:after="120" w:line="360" w:lineRule="auto"/>
              <w:rPr>
                <w:rFonts w:ascii="Cambria Math" w:eastAsiaTheme="minorEastAsia" w:hAnsi="Cambria Math"/>
                <w:i/>
                <w:lang w:val="en-US"/>
              </w:rPr>
            </w:pPr>
            <w:r>
              <w:rPr>
                <w:rFonts w:ascii="Book Antiqua" w:eastAsiaTheme="minorEastAsia" w:hAnsi="Book Antiqua"/>
                <w:b/>
                <w:lang w:val="en-US"/>
              </w:rPr>
              <w:t xml:space="preserve">         i</w:t>
            </w:r>
            <w:r w:rsidRPr="00C950E7">
              <w:rPr>
                <w:rFonts w:ascii="Book Antiqua" w:eastAsiaTheme="minorEastAsia" w:hAnsi="Book Antiqua"/>
                <w:b/>
                <w:lang w:val="en-US"/>
              </w:rPr>
              <w:t xml:space="preserve">f </w:t>
            </w:r>
            <w:r w:rsidR="009477D5" w:rsidRPr="009477D5">
              <w:rPr>
                <w:rFonts w:ascii="Book Antiqua" w:eastAsiaTheme="minorEastAsia" w:hAnsi="Book Antiqua"/>
                <w:i/>
                <w:lang w:val="en-US"/>
              </w:rPr>
              <w:t>x</w:t>
            </w:r>
            <w:r w:rsidR="009D05CD">
              <w:rPr>
                <w:rFonts w:ascii="Cambria Math" w:eastAsiaTheme="minorEastAsia" w:hAnsi="Cambria Math"/>
                <w:i/>
                <w:lang w:val="en-US"/>
              </w:rPr>
              <w:t>’’</w:t>
            </w:r>
            <w:r w:rsidRPr="00C950E7">
              <w:rPr>
                <w:rFonts w:ascii="Cambria Math" w:eastAsiaTheme="minorEastAsia" w:hAnsi="Cambria Math"/>
                <w:i/>
                <w:lang w:val="en-US"/>
              </w:rPr>
              <w:t xml:space="preserve"> </w:t>
            </w:r>
            <w:r w:rsidR="009D05CD" w:rsidRPr="009D05CD">
              <w:rPr>
                <w:rFonts w:ascii="Cambria Math" w:eastAsiaTheme="minorEastAsia" w:hAnsi="Cambria Math"/>
                <w:i/>
                <w:lang w:val="en-US"/>
              </w:rPr>
              <w:t>&lt;</w:t>
            </w:r>
            <w:r w:rsidRPr="00C950E7">
              <w:rPr>
                <w:rFonts w:ascii="Cambria Math" w:eastAsiaTheme="minorEastAsia" w:hAnsi="Cambria Math"/>
                <w:i/>
                <w:lang w:val="en-US"/>
              </w:rPr>
              <w:t xml:space="preserve"> </w:t>
            </w:r>
            <w:r w:rsidR="009477D5">
              <w:rPr>
                <w:rFonts w:ascii="Cambria Math" w:eastAsiaTheme="minorEastAsia" w:hAnsi="Cambria Math"/>
                <w:i/>
                <w:lang w:val="en-US"/>
              </w:rPr>
              <w:t>x</w:t>
            </w:r>
            <w:r w:rsidR="009D05CD">
              <w:rPr>
                <w:rFonts w:ascii="Cambria Math" w:eastAsiaTheme="minorEastAsia" w:hAnsi="Cambria Math"/>
                <w:i/>
                <w:lang w:val="en-US"/>
              </w:rPr>
              <w:t>*</w:t>
            </w:r>
          </w:p>
          <w:p w14:paraId="5260581C" w14:textId="4B48F615" w:rsidR="00C950E7" w:rsidRPr="00C950E7" w:rsidRDefault="00C950E7" w:rsidP="00C950E7">
            <w:pPr>
              <w:pStyle w:val="Prrafodelista"/>
              <w:numPr>
                <w:ilvl w:val="0"/>
                <w:numId w:val="45"/>
              </w:numPr>
              <w:spacing w:before="120" w:after="120" w:line="360" w:lineRule="auto"/>
              <w:rPr>
                <w:rFonts w:ascii="Cambria Math" w:eastAsiaTheme="minorEastAsia" w:hAnsi="Cambria Math"/>
                <w:i/>
                <w:lang w:val="en-US"/>
              </w:rPr>
            </w:pPr>
            <w:r>
              <w:rPr>
                <w:rFonts w:ascii="Cambria Math" w:eastAsiaTheme="minorEastAsia" w:hAnsi="Cambria Math"/>
                <w:i/>
                <w:lang w:val="en-US"/>
              </w:rPr>
              <w:t xml:space="preserve">               </w:t>
            </w:r>
            <w:r w:rsidR="009477D5">
              <w:rPr>
                <w:rFonts w:ascii="Cambria Math" w:eastAsiaTheme="minorEastAsia" w:hAnsi="Cambria Math"/>
                <w:i/>
                <w:lang w:val="en-US"/>
              </w:rPr>
              <w:t>x</w:t>
            </w:r>
            <w:r w:rsidR="009D05CD">
              <w:rPr>
                <w:rFonts w:ascii="Cambria Math" w:eastAsiaTheme="minorEastAsia" w:hAnsi="Cambria Math"/>
                <w:i/>
                <w:lang w:val="en-US"/>
              </w:rPr>
              <w:t xml:space="preserve">* </w:t>
            </w:r>
            <m:oMath>
              <m:r>
                <w:rPr>
                  <w:rFonts w:ascii="Cambria Math" w:eastAsiaTheme="minorEastAsia" w:hAnsi="Cambria Math"/>
                  <w:lang w:val="en-US"/>
                </w:rPr>
                <m:t>←</m:t>
              </m:r>
            </m:oMath>
            <w:r w:rsidR="009D05CD">
              <w:rPr>
                <w:rFonts w:ascii="Cambria Math" w:eastAsiaTheme="minorEastAsia" w:hAnsi="Cambria Math"/>
                <w:i/>
                <w:lang w:val="en-US"/>
              </w:rPr>
              <w:t xml:space="preserve"> </w:t>
            </w:r>
            <w:r w:rsidR="009477D5">
              <w:rPr>
                <w:rFonts w:ascii="Cambria Math" w:eastAsiaTheme="minorEastAsia" w:hAnsi="Cambria Math"/>
                <w:i/>
                <w:lang w:val="en-US"/>
              </w:rPr>
              <w:t>x</w:t>
            </w:r>
            <w:r w:rsidR="009D05CD">
              <w:rPr>
                <w:rFonts w:ascii="Cambria Math" w:eastAsiaTheme="minorEastAsia" w:hAnsi="Cambria Math"/>
                <w:i/>
                <w:lang w:val="en-US"/>
              </w:rPr>
              <w:t>’’</w:t>
            </w:r>
          </w:p>
          <w:p w14:paraId="55211D1C" w14:textId="77777777" w:rsidR="00C950E7" w:rsidRPr="00C950E7" w:rsidRDefault="00C950E7" w:rsidP="00C950E7">
            <w:pPr>
              <w:pStyle w:val="Prrafodelista"/>
              <w:numPr>
                <w:ilvl w:val="0"/>
                <w:numId w:val="45"/>
              </w:numPr>
              <w:spacing w:before="120" w:after="120" w:line="360" w:lineRule="auto"/>
              <w:rPr>
                <w:rFonts w:ascii="Cambria Math" w:eastAsiaTheme="minorEastAsia" w:hAnsi="Cambria Math"/>
                <w:i/>
                <w:lang w:val="en-US"/>
              </w:rPr>
            </w:pPr>
            <w:r>
              <w:rPr>
                <w:rFonts w:ascii="Cambria Math" w:eastAsiaTheme="minorEastAsia" w:hAnsi="Cambria Math"/>
                <w:i/>
                <w:lang w:val="en-US"/>
              </w:rPr>
              <w:t xml:space="preserve">               k</w:t>
            </w:r>
            <w:r w:rsidRPr="00C950E7">
              <w:rPr>
                <w:rFonts w:ascii="Cambria Math" w:eastAsiaTheme="minorEastAsia" w:hAnsi="Cambria Math"/>
                <w:i/>
                <w:lang w:val="en-US"/>
              </w:rPr>
              <w:t xml:space="preserve"> </w:t>
            </w:r>
            <w:r w:rsidR="009D05CD">
              <w:rPr>
                <w:rFonts w:ascii="Cambria Math" w:eastAsiaTheme="minorEastAsia" w:hAnsi="Cambria Math"/>
                <w:i/>
                <w:lang w:val="en-US"/>
              </w:rPr>
              <w:t xml:space="preserve"> </w:t>
            </w:r>
            <m:oMath>
              <m:r>
                <w:rPr>
                  <w:rFonts w:ascii="Cambria Math" w:eastAsiaTheme="minorEastAsia" w:hAnsi="Cambria Math"/>
                  <w:lang w:val="en-US"/>
                </w:rPr>
                <m:t>←</m:t>
              </m:r>
            </m:oMath>
            <w:r w:rsidRPr="00C950E7">
              <w:rPr>
                <w:rFonts w:ascii="Cambria Math" w:eastAsiaTheme="minorEastAsia" w:hAnsi="Cambria Math"/>
                <w:i/>
                <w:lang w:val="en-US"/>
              </w:rPr>
              <w:t xml:space="preserve"> 1</w:t>
            </w:r>
          </w:p>
          <w:p w14:paraId="7266AD6F" w14:textId="77777777" w:rsidR="00C950E7" w:rsidRPr="00C950E7" w:rsidRDefault="00C950E7" w:rsidP="00C950E7">
            <w:pPr>
              <w:pStyle w:val="Prrafodelista"/>
              <w:numPr>
                <w:ilvl w:val="0"/>
                <w:numId w:val="45"/>
              </w:numPr>
              <w:spacing w:before="120" w:after="120" w:line="360" w:lineRule="auto"/>
              <w:rPr>
                <w:rFonts w:ascii="Book Antiqua" w:eastAsiaTheme="minorEastAsia" w:hAnsi="Book Antiqua"/>
                <w:b/>
                <w:lang w:val="en-US"/>
              </w:rPr>
            </w:pPr>
            <w:r>
              <w:rPr>
                <w:rFonts w:ascii="Book Antiqua" w:eastAsiaTheme="minorEastAsia" w:hAnsi="Book Antiqua"/>
                <w:b/>
                <w:lang w:val="en-US"/>
              </w:rPr>
              <w:t xml:space="preserve">          e</w:t>
            </w:r>
            <w:r w:rsidRPr="00C950E7">
              <w:rPr>
                <w:rFonts w:ascii="Book Antiqua" w:eastAsiaTheme="minorEastAsia" w:hAnsi="Book Antiqua"/>
                <w:b/>
                <w:lang w:val="en-US"/>
              </w:rPr>
              <w:t>lse</w:t>
            </w:r>
          </w:p>
          <w:p w14:paraId="68187B99" w14:textId="77777777" w:rsidR="00C950E7" w:rsidRPr="00C950E7" w:rsidRDefault="00C950E7" w:rsidP="00C950E7">
            <w:pPr>
              <w:pStyle w:val="Prrafodelista"/>
              <w:numPr>
                <w:ilvl w:val="0"/>
                <w:numId w:val="45"/>
              </w:numPr>
              <w:spacing w:before="120" w:after="120" w:line="360" w:lineRule="auto"/>
              <w:rPr>
                <w:rFonts w:ascii="Cambria Math" w:eastAsiaTheme="minorEastAsia" w:hAnsi="Cambria Math"/>
                <w:i/>
                <w:lang w:val="en-US"/>
              </w:rPr>
            </w:pPr>
            <w:r>
              <w:rPr>
                <w:rFonts w:ascii="Cambria Math" w:eastAsiaTheme="minorEastAsia" w:hAnsi="Cambria Math"/>
                <w:i/>
                <w:lang w:val="en-US"/>
              </w:rPr>
              <w:t xml:space="preserve">               k</w:t>
            </w:r>
            <w:r w:rsidRPr="00C950E7">
              <w:rPr>
                <w:rFonts w:ascii="Cambria Math" w:eastAsiaTheme="minorEastAsia" w:hAnsi="Cambria Math"/>
                <w:i/>
                <w:lang w:val="en-US"/>
              </w:rPr>
              <w:t xml:space="preserve"> </w:t>
            </w:r>
            <m:oMath>
              <m:r>
                <w:rPr>
                  <w:rFonts w:ascii="Cambria Math" w:eastAsiaTheme="minorEastAsia" w:hAnsi="Cambria Math"/>
                  <w:lang w:val="en-US"/>
                </w:rPr>
                <m:t>←</m:t>
              </m:r>
            </m:oMath>
            <w:r w:rsidRPr="00C950E7">
              <w:rPr>
                <w:rFonts w:ascii="Cambria Math" w:eastAsiaTheme="minorEastAsia" w:hAnsi="Cambria Math"/>
                <w:i/>
                <w:lang w:val="en-US"/>
              </w:rPr>
              <w:t xml:space="preserve"> k+1</w:t>
            </w:r>
          </w:p>
          <w:p w14:paraId="0E4A9B97" w14:textId="77777777" w:rsidR="00C950E7" w:rsidRPr="009D05CD" w:rsidRDefault="00C950E7" w:rsidP="00C950E7">
            <w:pPr>
              <w:pStyle w:val="Prrafodelista"/>
              <w:numPr>
                <w:ilvl w:val="0"/>
                <w:numId w:val="45"/>
              </w:numPr>
              <w:spacing w:before="120" w:after="120" w:line="360" w:lineRule="auto"/>
              <w:rPr>
                <w:rFonts w:ascii="Cambria Math" w:eastAsiaTheme="minorEastAsia" w:hAnsi="Cambria Math"/>
                <w:i/>
                <w:lang w:val="en-US"/>
              </w:rPr>
            </w:pPr>
            <w:r>
              <w:rPr>
                <w:rFonts w:ascii="Book Antiqua" w:eastAsiaTheme="minorEastAsia" w:hAnsi="Book Antiqua"/>
                <w:b/>
                <w:lang w:val="en-US"/>
              </w:rPr>
              <w:t xml:space="preserve">     </w:t>
            </w:r>
            <w:proofErr w:type="spellStart"/>
            <w:r w:rsidR="00556D09">
              <w:rPr>
                <w:rFonts w:ascii="Book Antiqua" w:eastAsiaTheme="minorEastAsia" w:hAnsi="Book Antiqua"/>
                <w:b/>
                <w:lang w:val="en-US"/>
              </w:rPr>
              <w:t>e</w:t>
            </w:r>
            <w:r w:rsidR="009D05CD">
              <w:rPr>
                <w:rFonts w:ascii="Book Antiqua" w:eastAsiaTheme="minorEastAsia" w:hAnsi="Book Antiqua"/>
                <w:b/>
                <w:lang w:val="en-US"/>
              </w:rPr>
              <w:t>ndwhile</w:t>
            </w:r>
            <w:proofErr w:type="spellEnd"/>
          </w:p>
          <w:p w14:paraId="5F3F9EC2" w14:textId="51932E94" w:rsidR="009D05CD" w:rsidRPr="00C950E7" w:rsidRDefault="009D05CD" w:rsidP="00C950E7">
            <w:pPr>
              <w:pStyle w:val="Prrafodelista"/>
              <w:numPr>
                <w:ilvl w:val="0"/>
                <w:numId w:val="45"/>
              </w:numPr>
              <w:spacing w:before="120" w:after="120" w:line="360" w:lineRule="auto"/>
              <w:rPr>
                <w:rFonts w:ascii="Cambria Math" w:eastAsiaTheme="minorEastAsia" w:hAnsi="Cambria Math"/>
                <w:i/>
                <w:lang w:val="en-US"/>
              </w:rPr>
            </w:pPr>
            <w:r>
              <w:rPr>
                <w:rFonts w:ascii="Cambria Math" w:eastAsiaTheme="minorEastAsia" w:hAnsi="Cambria Math"/>
                <w:i/>
                <w:lang w:val="en-US"/>
              </w:rPr>
              <w:t xml:space="preserve">     </w:t>
            </w:r>
            <w:r w:rsidR="009477D5">
              <w:rPr>
                <w:rFonts w:ascii="Cambria Math" w:eastAsiaTheme="minorEastAsia" w:hAnsi="Cambria Math"/>
                <w:i/>
                <w:lang w:val="en-US"/>
              </w:rPr>
              <w:t>t</w:t>
            </w:r>
            <w:r>
              <w:rPr>
                <w:rFonts w:ascii="Cambria Math" w:eastAsiaTheme="minorEastAsia" w:hAnsi="Cambria Math"/>
                <w:i/>
                <w:lang w:val="en-US"/>
              </w:rPr>
              <w:t xml:space="preserve"> </w:t>
            </w:r>
            <m:oMath>
              <m:r>
                <w:rPr>
                  <w:rFonts w:ascii="Cambria Math" w:eastAsiaTheme="minorEastAsia" w:hAnsi="Cambria Math"/>
                  <w:lang w:val="en-US"/>
                </w:rPr>
                <m:t>←</m:t>
              </m:r>
            </m:oMath>
            <w:r>
              <w:rPr>
                <w:rFonts w:ascii="Cambria Math" w:eastAsiaTheme="minorEastAsia" w:hAnsi="Cambria Math"/>
                <w:i/>
                <w:lang w:val="en-US"/>
              </w:rPr>
              <w:t xml:space="preserve"> </w:t>
            </w:r>
            <w:proofErr w:type="gramStart"/>
            <w:r>
              <w:rPr>
                <w:rFonts w:ascii="Cambria Math" w:eastAsiaTheme="minorEastAsia" w:hAnsi="Cambria Math"/>
                <w:i/>
                <w:lang w:val="en-US"/>
              </w:rPr>
              <w:t>CPU(</w:t>
            </w:r>
            <w:proofErr w:type="gramEnd"/>
            <w:r>
              <w:rPr>
                <w:rFonts w:ascii="Cambria Math" w:eastAsiaTheme="minorEastAsia" w:hAnsi="Cambria Math"/>
                <w:i/>
                <w:lang w:val="en-US"/>
              </w:rPr>
              <w:t>)</w:t>
            </w:r>
          </w:p>
          <w:p w14:paraId="26BA6D71" w14:textId="77777777" w:rsidR="00C950E7" w:rsidRPr="009D05CD" w:rsidRDefault="00556D09" w:rsidP="00C950E7">
            <w:pPr>
              <w:pStyle w:val="Prrafodelista"/>
              <w:numPr>
                <w:ilvl w:val="0"/>
                <w:numId w:val="45"/>
              </w:numPr>
              <w:spacing w:before="120" w:after="120" w:line="360" w:lineRule="auto"/>
              <w:rPr>
                <w:rFonts w:ascii="Cambria Math" w:eastAsiaTheme="minorEastAsia" w:hAnsi="Cambria Math"/>
                <w:i/>
                <w:lang w:val="en-US"/>
              </w:rPr>
            </w:pPr>
            <w:proofErr w:type="spellStart"/>
            <w:r>
              <w:rPr>
                <w:rFonts w:ascii="Book Antiqua" w:eastAsiaTheme="minorEastAsia" w:hAnsi="Book Antiqua"/>
                <w:b/>
                <w:lang w:val="en-US"/>
              </w:rPr>
              <w:t>e</w:t>
            </w:r>
            <w:r w:rsidR="009D05CD">
              <w:rPr>
                <w:rFonts w:ascii="Book Antiqua" w:eastAsiaTheme="minorEastAsia" w:hAnsi="Book Antiqua"/>
                <w:b/>
                <w:lang w:val="en-US"/>
              </w:rPr>
              <w:t>ndwhile</w:t>
            </w:r>
            <w:proofErr w:type="spellEnd"/>
          </w:p>
          <w:p w14:paraId="59055048" w14:textId="0B3E7AB1" w:rsidR="009D05CD" w:rsidRPr="00C950E7" w:rsidRDefault="00556D09" w:rsidP="00C950E7">
            <w:pPr>
              <w:pStyle w:val="Prrafodelista"/>
              <w:numPr>
                <w:ilvl w:val="0"/>
                <w:numId w:val="45"/>
              </w:numPr>
              <w:spacing w:before="120" w:after="120" w:line="360" w:lineRule="auto"/>
              <w:rPr>
                <w:rFonts w:ascii="Cambria Math" w:eastAsiaTheme="minorEastAsia" w:hAnsi="Cambria Math"/>
                <w:i/>
                <w:lang w:val="en-US"/>
              </w:rPr>
            </w:pPr>
            <w:r>
              <w:rPr>
                <w:rFonts w:ascii="Book Antiqua" w:eastAsiaTheme="minorEastAsia" w:hAnsi="Book Antiqua"/>
                <w:b/>
                <w:lang w:val="en-US"/>
              </w:rPr>
              <w:t>r</w:t>
            </w:r>
            <w:r w:rsidR="009D05CD" w:rsidRPr="00556D09">
              <w:rPr>
                <w:rFonts w:ascii="Book Antiqua" w:eastAsiaTheme="minorEastAsia" w:hAnsi="Book Antiqua"/>
                <w:b/>
                <w:lang w:val="en-US"/>
              </w:rPr>
              <w:t>eturn</w:t>
            </w:r>
            <w:r w:rsidR="009D05CD">
              <w:rPr>
                <w:rFonts w:ascii="Cambria Math" w:eastAsiaTheme="minorEastAsia" w:hAnsi="Cambria Math"/>
                <w:i/>
                <w:lang w:val="en-US"/>
              </w:rPr>
              <w:t xml:space="preserve"> </w:t>
            </w:r>
            <w:r w:rsidR="009477D5">
              <w:rPr>
                <w:rFonts w:ascii="Cambria Math" w:eastAsiaTheme="minorEastAsia" w:hAnsi="Cambria Math"/>
                <w:i/>
                <w:lang w:val="en-US"/>
              </w:rPr>
              <w:t>x</w:t>
            </w:r>
            <w:r w:rsidR="009D05CD">
              <w:rPr>
                <w:rFonts w:ascii="Cambria Math" w:eastAsiaTheme="minorEastAsia" w:hAnsi="Cambria Math"/>
                <w:i/>
                <w:lang w:val="en-US"/>
              </w:rPr>
              <w:t>*</w:t>
            </w:r>
          </w:p>
        </w:tc>
      </w:tr>
    </w:tbl>
    <w:p w14:paraId="76CC8895" w14:textId="77777777" w:rsidR="004F2AA4" w:rsidRDefault="004F2AA4" w:rsidP="004F2AA4">
      <w:pPr>
        <w:pStyle w:val="LetranormalTFG"/>
        <w:ind w:left="1068"/>
      </w:pPr>
    </w:p>
    <w:p w14:paraId="70F64232" w14:textId="2AB82A8B" w:rsidR="00B82DDD" w:rsidRDefault="0060042F" w:rsidP="00B51A9B">
      <w:pPr>
        <w:pStyle w:val="LetranormalTFG"/>
        <w:numPr>
          <w:ilvl w:val="0"/>
          <w:numId w:val="27"/>
        </w:numPr>
      </w:pPr>
      <w:r>
        <w:rPr>
          <w:b/>
          <w:i/>
        </w:rPr>
        <w:t>Temple simulado</w:t>
      </w:r>
      <w:r w:rsidR="00876935">
        <w:rPr>
          <w:b/>
          <w:i/>
        </w:rPr>
        <w:t xml:space="preserve"> (</w:t>
      </w:r>
      <w:r>
        <w:rPr>
          <w:b/>
          <w:i/>
        </w:rPr>
        <w:t xml:space="preserve">SA, de </w:t>
      </w:r>
      <w:proofErr w:type="spellStart"/>
      <w:r w:rsidR="00876935">
        <w:rPr>
          <w:b/>
          <w:i/>
        </w:rPr>
        <w:t>Simulated</w:t>
      </w:r>
      <w:proofErr w:type="spellEnd"/>
      <w:r w:rsidR="00876935">
        <w:rPr>
          <w:b/>
          <w:i/>
        </w:rPr>
        <w:t xml:space="preserve"> </w:t>
      </w:r>
      <w:proofErr w:type="spellStart"/>
      <w:r w:rsidR="00876935">
        <w:rPr>
          <w:b/>
          <w:i/>
        </w:rPr>
        <w:t>Annealing</w:t>
      </w:r>
      <w:proofErr w:type="spellEnd"/>
      <w:r w:rsidR="00876935">
        <w:rPr>
          <w:b/>
          <w:i/>
        </w:rPr>
        <w:t>)</w:t>
      </w:r>
      <w:r>
        <w:t>:</w:t>
      </w:r>
      <w:r w:rsidR="00876935">
        <w:t xml:space="preserve"> </w:t>
      </w:r>
      <w:r w:rsidR="001636B3">
        <w:t>se basa</w:t>
      </w:r>
      <w:r w:rsidR="00876935">
        <w:t xml:space="preserve"> en el tratamiento con calor de la metalurgia. Esta metaheurística acepta soluciones peores para intentar llegar al óptimo.</w:t>
      </w:r>
    </w:p>
    <w:p w14:paraId="7644D402" w14:textId="722F14FD" w:rsidR="00260394" w:rsidRDefault="00CF0A7D" w:rsidP="00260394">
      <w:pPr>
        <w:pStyle w:val="LetranormalTFG"/>
        <w:ind w:left="1068"/>
      </w:pPr>
      <w:r>
        <w:t xml:space="preserve">El pseudocódigo mostrado a continuación muestra la implementación de un algoritmo de temple simulado. Tras los constructores y la inicialización de c, comienza el bucle en el que se trata de mejorar la solución. </w:t>
      </w:r>
      <w:r w:rsidR="00DC2A35">
        <w:t>Se utiliza el algoritmo Cicle para intentar encontrar una solución mejor</w:t>
      </w:r>
      <w:r w:rsidR="004F323E">
        <w:t xml:space="preserve"> (paso 5)</w:t>
      </w:r>
      <w:r w:rsidR="00DC2A35">
        <w:t xml:space="preserve">, este algoritmo es explicado </w:t>
      </w:r>
      <w:r w:rsidR="00C532CB">
        <w:t>más</w:t>
      </w:r>
      <w:r w:rsidR="00DC2A35">
        <w:t xml:space="preserve"> adelante. En caso de que la solución proporcionada por Cicle, x’, mejore la mejor solución actual, x*, se actualiza la mejor solución actual con la encontrada por Cicle</w:t>
      </w:r>
      <w:r w:rsidR="004F323E">
        <w:t xml:space="preserve"> (paso 7)</w:t>
      </w:r>
      <w:r w:rsidR="00DC2A35">
        <w:t xml:space="preserve">. A continuación, se actualiza c a partir de el mismo y </w:t>
      </w:r>
      <w:r w:rsidR="00DC2A35" w:rsidRPr="00A12362">
        <w:rPr>
          <w:position w:val="-6"/>
        </w:rPr>
        <w:object w:dxaOrig="240" w:dyaOrig="220" w14:anchorId="7BFD3370">
          <v:shape id="_x0000_i1064" type="#_x0000_t75" style="width:12.9pt;height:10.75pt" o:ole="">
            <v:imagedata r:id="rId104" o:title=""/>
          </v:shape>
          <o:OLEObject Type="Embed" ProgID="Equation.DSMT4" ShapeID="_x0000_i1064" DrawAspect="Content" ObjectID="_1592156980" r:id="rId105"/>
        </w:object>
      </w:r>
      <w:r w:rsidR="00DC2A35">
        <w:t xml:space="preserve"> . </w:t>
      </w:r>
      <w:r w:rsidR="006C6E09">
        <w:t>Después</w:t>
      </w:r>
      <w:r w:rsidR="00DC2A35">
        <w:t xml:space="preserve"> de esto, se reinicia el bucle.</w:t>
      </w:r>
    </w:p>
    <w:p w14:paraId="678BA353" w14:textId="39264818" w:rsidR="00DC2A35" w:rsidRPr="00CF0A7D" w:rsidRDefault="006C6E09" w:rsidP="00260394">
      <w:pPr>
        <w:pStyle w:val="LetranormalTFG"/>
        <w:ind w:left="1068"/>
      </w:pPr>
      <w:r>
        <w:t xml:space="preserve">El algoritmo Cicle escoge L vecinos de la solución </w:t>
      </w:r>
      <w:r w:rsidR="00CE1FF4">
        <w:t xml:space="preserve">y les aplica un criterio de aceptación, en caso de que lo pasen la mejor solución temporal, x, pasa a ser el vecino que lo ha pasado. Este criterio de aceptación determina la probabilidad con la que se acepta el vecino a partir de la mejor solución </w:t>
      </w:r>
      <w:r w:rsidR="00CE1FF4">
        <w:lastRenderedPageBreak/>
        <w:t xml:space="preserve">actual. Si el vecino es mejor que la mejor solución actual, la probabilidad de ser aceptado es de 1, en caso contrario la probabilidad se calcula como </w:t>
      </w:r>
      <w:r w:rsidR="00CE1FF4" w:rsidRPr="00A12362">
        <w:rPr>
          <w:position w:val="-6"/>
        </w:rPr>
        <w:object w:dxaOrig="800" w:dyaOrig="480" w14:anchorId="49934C15">
          <v:shape id="_x0000_i1065" type="#_x0000_t75" style="width:39.75pt;height:23.65pt" o:ole="">
            <v:imagedata r:id="rId106" o:title=""/>
          </v:shape>
          <o:OLEObject Type="Embed" ProgID="Equation.DSMT4" ShapeID="_x0000_i1065" DrawAspect="Content" ObjectID="_1592156981" r:id="rId107"/>
        </w:object>
      </w:r>
      <w:r w:rsidR="00CE1FF4">
        <w:t xml:space="preserve"> </w:t>
      </w:r>
      <w:r w:rsidR="004F323E">
        <w:t>dónde</w:t>
      </w:r>
      <w:r w:rsidR="00CE1FF4">
        <w:t xml:space="preserve">  </w:t>
      </w:r>
      <w:r w:rsidR="00CE1FF4" w:rsidRPr="00A12362">
        <w:rPr>
          <w:position w:val="-10"/>
        </w:rPr>
        <w:object w:dxaOrig="2340" w:dyaOrig="320" w14:anchorId="2F849E76">
          <v:shape id="_x0000_i1066" type="#_x0000_t75" style="width:117.15pt;height:16.1pt" o:ole="">
            <v:imagedata r:id="rId108" o:title=""/>
          </v:shape>
          <o:OLEObject Type="Embed" ProgID="Equation.DSMT4" ShapeID="_x0000_i1066" DrawAspect="Content" ObjectID="_1592156982" r:id="rId109"/>
        </w:object>
      </w:r>
      <w:r w:rsidR="00CE1FF4">
        <w:t>.</w:t>
      </w:r>
    </w:p>
    <w:p w14:paraId="3A90DD1B" w14:textId="71B8A654" w:rsidR="004046B3" w:rsidRDefault="004046B3" w:rsidP="00E616C5">
      <w:pPr>
        <w:pStyle w:val="LetranormalTFG"/>
        <w:rPr>
          <w:rFonts w:ascii="Courier New" w:hAnsi="Courier New" w:cs="Courier New"/>
        </w:rPr>
      </w:pPr>
    </w:p>
    <w:tbl>
      <w:tblPr>
        <w:tblStyle w:val="Tablaconcuadrcula"/>
        <w:tblW w:w="0" w:type="auto"/>
        <w:tblLook w:val="04A0" w:firstRow="1" w:lastRow="0" w:firstColumn="1" w:lastColumn="0" w:noHBand="0" w:noVBand="1"/>
      </w:tblPr>
      <w:tblGrid>
        <w:gridCol w:w="8494"/>
      </w:tblGrid>
      <w:tr w:rsidR="004F2AA4" w14:paraId="42A399B2" w14:textId="77777777" w:rsidTr="009D05CD">
        <w:tc>
          <w:tcPr>
            <w:tcW w:w="8494" w:type="dxa"/>
            <w:tcBorders>
              <w:top w:val="single" w:sz="4" w:space="0" w:color="auto"/>
              <w:left w:val="nil"/>
              <w:bottom w:val="single" w:sz="4" w:space="0" w:color="auto"/>
              <w:right w:val="nil"/>
            </w:tcBorders>
            <w:vAlign w:val="center"/>
          </w:tcPr>
          <w:p w14:paraId="627F2461" w14:textId="33B7F8C8" w:rsidR="004F2AA4" w:rsidRPr="004678F1" w:rsidRDefault="004F2AA4" w:rsidP="009D05CD">
            <w:pPr>
              <w:spacing w:before="120" w:line="360" w:lineRule="auto"/>
              <w:rPr>
                <w:rFonts w:ascii="Bookman Old Style" w:eastAsiaTheme="minorEastAsia" w:hAnsi="Bookman Old Style"/>
                <w:b/>
                <w:lang w:val="en-US"/>
              </w:rPr>
            </w:pPr>
            <w:proofErr w:type="spellStart"/>
            <w:r w:rsidRPr="00285D1F">
              <w:rPr>
                <w:rFonts w:ascii="Bookman Old Style" w:eastAsiaTheme="minorEastAsia" w:hAnsi="Bookman Old Style"/>
                <w:b/>
                <w:lang w:val="en-US"/>
              </w:rPr>
              <w:t>Algorit</w:t>
            </w:r>
            <w:r w:rsidR="00B3333A">
              <w:rPr>
                <w:rFonts w:ascii="Bookman Old Style" w:eastAsiaTheme="minorEastAsia" w:hAnsi="Bookman Old Style"/>
                <w:b/>
                <w:lang w:val="en-US"/>
              </w:rPr>
              <w:t>mo</w:t>
            </w:r>
            <w:proofErr w:type="spellEnd"/>
            <w:r w:rsidRPr="00285D1F">
              <w:rPr>
                <w:rFonts w:ascii="Bookman Old Style" w:eastAsiaTheme="minorEastAsia" w:hAnsi="Bookman Old Style"/>
                <w:b/>
                <w:lang w:val="en-US"/>
              </w:rPr>
              <w:t xml:space="preserve"> </w:t>
            </w:r>
            <w:r>
              <w:rPr>
                <w:rFonts w:ascii="Bookman Old Style" w:eastAsiaTheme="minorEastAsia" w:hAnsi="Bookman Old Style"/>
                <w:b/>
                <w:lang w:val="en-US"/>
              </w:rPr>
              <w:t>11</w:t>
            </w:r>
            <w:r w:rsidRPr="00285D1F">
              <w:rPr>
                <w:rFonts w:ascii="Bookman Old Style" w:eastAsiaTheme="minorEastAsia" w:hAnsi="Bookman Old Style"/>
                <w:b/>
                <w:lang w:val="en-US"/>
              </w:rPr>
              <w:t>:</w:t>
            </w:r>
            <w:r w:rsidRPr="004678F1">
              <w:rPr>
                <w:rFonts w:ascii="Bookman Old Style" w:eastAsiaTheme="minorEastAsia" w:hAnsi="Bookman Old Style"/>
                <w:b/>
                <w:lang w:val="en-US"/>
              </w:rPr>
              <w:t xml:space="preserve"> </w:t>
            </w:r>
            <w:proofErr w:type="gramStart"/>
            <w:r w:rsidR="0060042F">
              <w:rPr>
                <w:rFonts w:ascii="Bookman Old Style" w:eastAsiaTheme="minorEastAsia" w:hAnsi="Bookman Old Style"/>
                <w:lang w:val="en-US"/>
              </w:rPr>
              <w:t>SA(</w:t>
            </w:r>
            <w:proofErr w:type="gramEnd"/>
            <w:r w:rsidR="00DC2A35" w:rsidRPr="00A12362">
              <w:rPr>
                <w:position w:val="-6"/>
              </w:rPr>
              <w:object w:dxaOrig="240" w:dyaOrig="220" w14:anchorId="30DD3F1D">
                <v:shape id="_x0000_i1067" type="#_x0000_t75" style="width:12.9pt;height:10.75pt" o:ole="">
                  <v:imagedata r:id="rId110" o:title=""/>
                </v:shape>
                <o:OLEObject Type="Embed" ProgID="Equation.DSMT4" ShapeID="_x0000_i1067" DrawAspect="Content" ObjectID="_1592156983" r:id="rId111"/>
              </w:object>
            </w:r>
            <w:r w:rsidR="0060042F">
              <w:rPr>
                <w:rFonts w:ascii="Bookman Old Style" w:eastAsiaTheme="minorEastAsia" w:hAnsi="Bookman Old Style"/>
                <w:lang w:val="en-US"/>
              </w:rPr>
              <w:t>,C</w:t>
            </w:r>
            <w:r w:rsidR="0060042F">
              <w:rPr>
                <w:rFonts w:ascii="Bookman Old Style" w:eastAsiaTheme="minorEastAsia" w:hAnsi="Bookman Old Style"/>
                <w:vertAlign w:val="subscript"/>
                <w:lang w:val="en-US"/>
              </w:rPr>
              <w:t>0</w:t>
            </w:r>
            <w:r w:rsidR="00DC2A35">
              <w:rPr>
                <w:rFonts w:ascii="Bookman Old Style" w:eastAsiaTheme="minorEastAsia" w:hAnsi="Bookman Old Style"/>
                <w:vertAlign w:val="subscript"/>
                <w:lang w:val="en-US"/>
              </w:rPr>
              <w:t xml:space="preserve"> </w:t>
            </w:r>
            <w:r w:rsidR="0060042F">
              <w:rPr>
                <w:rFonts w:ascii="Bookman Old Style" w:eastAsiaTheme="minorEastAsia" w:hAnsi="Bookman Old Style"/>
                <w:lang w:val="en-US"/>
              </w:rPr>
              <w:t>,L)</w:t>
            </w:r>
          </w:p>
        </w:tc>
      </w:tr>
      <w:tr w:rsidR="004F2AA4" w14:paraId="0A44090C" w14:textId="77777777" w:rsidTr="009D05CD">
        <w:tc>
          <w:tcPr>
            <w:tcW w:w="8494" w:type="dxa"/>
            <w:tcBorders>
              <w:top w:val="single" w:sz="4" w:space="0" w:color="auto"/>
              <w:left w:val="nil"/>
              <w:bottom w:val="single" w:sz="4" w:space="0" w:color="auto"/>
              <w:right w:val="nil"/>
            </w:tcBorders>
            <w:vAlign w:val="center"/>
          </w:tcPr>
          <w:p w14:paraId="7E064CB6" w14:textId="67E4CF12" w:rsidR="004F2AA4" w:rsidRPr="0060042F" w:rsidRDefault="0060042F" w:rsidP="005035A6">
            <w:pPr>
              <w:pStyle w:val="Prrafodelista"/>
              <w:numPr>
                <w:ilvl w:val="0"/>
                <w:numId w:val="47"/>
              </w:numPr>
              <w:spacing w:before="120" w:after="120" w:line="360" w:lineRule="auto"/>
              <w:rPr>
                <w:rFonts w:ascii="Cambria Math" w:hAnsi="Cambria Math"/>
                <w:i/>
                <w:lang w:val="en-US"/>
              </w:rPr>
            </w:pPr>
            <w:r>
              <w:rPr>
                <w:rFonts w:ascii="Cambria Math" w:hAnsi="Cambria Math"/>
                <w:i/>
                <w:lang w:val="en-US"/>
              </w:rPr>
              <w:t xml:space="preserve">x* </w:t>
            </w:r>
            <m:oMath>
              <m:r>
                <w:rPr>
                  <w:rFonts w:ascii="Cambria Math" w:hAnsi="Cambria Math"/>
                  <w:lang w:val="en-US"/>
                </w:rPr>
                <m:t>←</m:t>
              </m:r>
            </m:oMath>
            <w:r>
              <w:rPr>
                <w:rFonts w:ascii="Cambria Math" w:eastAsiaTheme="minorEastAsia" w:hAnsi="Cambria Math"/>
                <w:i/>
                <w:lang w:val="en-US"/>
              </w:rPr>
              <w:t xml:space="preserve"> </w:t>
            </w:r>
            <w:proofErr w:type="gramStart"/>
            <w:r>
              <w:rPr>
                <w:rFonts w:ascii="Cambria Math" w:eastAsiaTheme="minorEastAsia" w:hAnsi="Cambria Math"/>
                <w:i/>
                <w:lang w:val="en-US"/>
              </w:rPr>
              <w:t>Constructivo(</w:t>
            </w:r>
            <w:proofErr w:type="gramEnd"/>
            <w:r>
              <w:rPr>
                <w:rFonts w:ascii="Cambria Math" w:eastAsiaTheme="minorEastAsia" w:hAnsi="Cambria Math"/>
                <w:i/>
                <w:lang w:val="en-US"/>
              </w:rPr>
              <w:t>)</w:t>
            </w:r>
          </w:p>
          <w:p w14:paraId="31A35FA6" w14:textId="77777777" w:rsidR="0060042F" w:rsidRPr="0060042F" w:rsidRDefault="0060042F" w:rsidP="005035A6">
            <w:pPr>
              <w:pStyle w:val="Prrafodelista"/>
              <w:numPr>
                <w:ilvl w:val="0"/>
                <w:numId w:val="47"/>
              </w:numPr>
              <w:spacing w:before="120" w:after="120" w:line="360" w:lineRule="auto"/>
              <w:rPr>
                <w:rFonts w:ascii="Cambria Math" w:hAnsi="Cambria Math"/>
                <w:i/>
                <w:lang w:val="en-US"/>
              </w:rPr>
            </w:pPr>
            <w:r>
              <w:rPr>
                <w:rFonts w:ascii="Cambria Math" w:hAnsi="Cambria Math"/>
                <w:i/>
                <w:lang w:val="en-US"/>
              </w:rPr>
              <w:t xml:space="preserve">c </w:t>
            </w:r>
            <m:oMath>
              <m:r>
                <w:rPr>
                  <w:rFonts w:ascii="Cambria Math" w:hAnsi="Cambria Math"/>
                  <w:lang w:val="en-US"/>
                </w:rPr>
                <m:t>←</m:t>
              </m:r>
            </m:oMath>
            <w:r>
              <w:rPr>
                <w:rFonts w:ascii="Cambria Math" w:eastAsiaTheme="minorEastAsia" w:hAnsi="Cambria Math"/>
                <w:i/>
                <w:lang w:val="en-US"/>
              </w:rPr>
              <w:t xml:space="preserve"> C</w:t>
            </w:r>
            <w:r>
              <w:rPr>
                <w:rFonts w:ascii="Cambria Math" w:eastAsiaTheme="minorEastAsia" w:hAnsi="Cambria Math"/>
                <w:i/>
                <w:vertAlign w:val="subscript"/>
                <w:lang w:val="en-US"/>
              </w:rPr>
              <w:t>0</w:t>
            </w:r>
          </w:p>
          <w:p w14:paraId="6845532A" w14:textId="77777777" w:rsidR="0060042F" w:rsidRPr="002C34CD" w:rsidRDefault="002C34CD" w:rsidP="005035A6">
            <w:pPr>
              <w:pStyle w:val="Prrafodelista"/>
              <w:numPr>
                <w:ilvl w:val="0"/>
                <w:numId w:val="47"/>
              </w:numPr>
              <w:spacing w:before="120" w:after="120" w:line="360" w:lineRule="auto"/>
              <w:rPr>
                <w:rFonts w:ascii="Cambria Math" w:hAnsi="Cambria Math"/>
                <w:i/>
                <w:lang w:val="en-US"/>
              </w:rPr>
            </w:pPr>
            <w:r>
              <w:rPr>
                <w:rFonts w:ascii="Cambria Math" w:hAnsi="Cambria Math"/>
                <w:i/>
                <w:lang w:val="en-US"/>
              </w:rPr>
              <w:t xml:space="preserve">t </w:t>
            </w:r>
            <m:oMath>
              <m:r>
                <w:rPr>
                  <w:rFonts w:ascii="Cambria Math" w:hAnsi="Cambria Math"/>
                  <w:lang w:val="en-US"/>
                </w:rPr>
                <m:t>←</m:t>
              </m:r>
            </m:oMath>
            <w:r>
              <w:rPr>
                <w:rFonts w:ascii="Cambria Math" w:eastAsiaTheme="minorEastAsia" w:hAnsi="Cambria Math"/>
                <w:i/>
                <w:lang w:val="en-US"/>
              </w:rPr>
              <w:t xml:space="preserve"> </w:t>
            </w:r>
            <w:proofErr w:type="gramStart"/>
            <w:r>
              <w:rPr>
                <w:rFonts w:ascii="Cambria Math" w:eastAsiaTheme="minorEastAsia" w:hAnsi="Cambria Math"/>
                <w:i/>
                <w:lang w:val="en-US"/>
              </w:rPr>
              <w:t>CPU(</w:t>
            </w:r>
            <w:proofErr w:type="gramEnd"/>
            <w:r>
              <w:rPr>
                <w:rFonts w:ascii="Cambria Math" w:eastAsiaTheme="minorEastAsia" w:hAnsi="Cambria Math"/>
                <w:i/>
                <w:lang w:val="en-US"/>
              </w:rPr>
              <w:t>)</w:t>
            </w:r>
          </w:p>
          <w:p w14:paraId="08ACE816" w14:textId="77777777" w:rsidR="002C34CD" w:rsidRPr="002C34CD" w:rsidRDefault="002C34CD" w:rsidP="005035A6">
            <w:pPr>
              <w:pStyle w:val="Prrafodelista"/>
              <w:numPr>
                <w:ilvl w:val="0"/>
                <w:numId w:val="47"/>
              </w:numPr>
              <w:spacing w:before="120" w:after="120" w:line="360" w:lineRule="auto"/>
              <w:rPr>
                <w:rFonts w:ascii="Cambria Math" w:hAnsi="Cambria Math"/>
                <w:i/>
                <w:lang w:val="en-US"/>
              </w:rPr>
            </w:pPr>
            <w:r w:rsidRPr="002C34CD">
              <w:rPr>
                <w:rFonts w:ascii="Book Antiqua" w:eastAsiaTheme="minorEastAsia" w:hAnsi="Book Antiqua"/>
                <w:b/>
                <w:lang w:val="en-US"/>
              </w:rPr>
              <w:t>while</w:t>
            </w:r>
            <w:r>
              <w:rPr>
                <w:rFonts w:ascii="Cambria Math" w:hAnsi="Cambria Math"/>
                <w:i/>
                <w:lang w:val="en-US"/>
              </w:rPr>
              <w:t xml:space="preserve"> t </w:t>
            </w:r>
            <w:r w:rsidRPr="002C34CD">
              <w:rPr>
                <w:rFonts w:ascii="Cambria Math" w:hAnsi="Cambria Math"/>
                <w:lang w:val="en-US"/>
              </w:rPr>
              <w:t>&lt;</w:t>
            </w:r>
            <w:r>
              <w:rPr>
                <w:rFonts w:ascii="Cambria Math" w:hAnsi="Cambria Math"/>
                <w:lang w:val="en-US"/>
              </w:rPr>
              <w:t xml:space="preserve"> </w:t>
            </w:r>
            <w:proofErr w:type="spellStart"/>
            <w:r>
              <w:rPr>
                <w:rFonts w:ascii="Cambria Math" w:hAnsi="Cambria Math"/>
                <w:lang w:val="en-US"/>
              </w:rPr>
              <w:t>t</w:t>
            </w:r>
            <w:r>
              <w:rPr>
                <w:rFonts w:ascii="Cambria Math" w:hAnsi="Cambria Math"/>
                <w:vertAlign w:val="subscript"/>
                <w:lang w:val="en-US"/>
              </w:rPr>
              <w:t>max</w:t>
            </w:r>
            <w:proofErr w:type="spellEnd"/>
            <w:r>
              <w:rPr>
                <w:rFonts w:ascii="Cambria Math" w:hAnsi="Cambria Math"/>
                <w:lang w:val="en-US"/>
              </w:rPr>
              <w:t xml:space="preserve"> </w:t>
            </w:r>
            <w:r w:rsidRPr="002C34CD">
              <w:rPr>
                <w:rFonts w:ascii="Book Antiqua" w:eastAsiaTheme="minorEastAsia" w:hAnsi="Book Antiqua"/>
                <w:b/>
                <w:lang w:val="en-US"/>
              </w:rPr>
              <w:t>do</w:t>
            </w:r>
          </w:p>
          <w:p w14:paraId="0CC2510F" w14:textId="77777777" w:rsidR="002C34CD" w:rsidRPr="002C34CD" w:rsidRDefault="002C34CD" w:rsidP="005035A6">
            <w:pPr>
              <w:pStyle w:val="Prrafodelista"/>
              <w:numPr>
                <w:ilvl w:val="0"/>
                <w:numId w:val="47"/>
              </w:numPr>
              <w:spacing w:before="120" w:after="120" w:line="360" w:lineRule="auto"/>
              <w:rPr>
                <w:rFonts w:ascii="Cambria Math" w:hAnsi="Cambria Math"/>
                <w:i/>
                <w:lang w:val="en-US"/>
              </w:rPr>
            </w:pPr>
            <w:r>
              <w:rPr>
                <w:rFonts w:ascii="Cambria Math" w:hAnsi="Cambria Math"/>
                <w:i/>
                <w:lang w:val="en-US"/>
              </w:rPr>
              <w:t xml:space="preserve">     x’ </w:t>
            </w:r>
            <m:oMath>
              <m:r>
                <w:rPr>
                  <w:rFonts w:ascii="Cambria Math" w:hAnsi="Cambria Math"/>
                  <w:lang w:val="en-US"/>
                </w:rPr>
                <m:t>←</m:t>
              </m:r>
            </m:oMath>
            <w:r>
              <w:rPr>
                <w:rFonts w:ascii="Cambria Math" w:eastAsiaTheme="minorEastAsia" w:hAnsi="Cambria Math"/>
                <w:i/>
                <w:lang w:val="en-US"/>
              </w:rPr>
              <w:t xml:space="preserve"> Cicle (x</w:t>
            </w:r>
            <w:proofErr w:type="gramStart"/>
            <w:r>
              <w:rPr>
                <w:rFonts w:ascii="Cambria Math" w:eastAsiaTheme="minorEastAsia" w:hAnsi="Cambria Math"/>
                <w:i/>
                <w:lang w:val="en-US"/>
              </w:rPr>
              <w:t>*,c</w:t>
            </w:r>
            <w:proofErr w:type="gramEnd"/>
            <w:r>
              <w:rPr>
                <w:rFonts w:ascii="Cambria Math" w:eastAsiaTheme="minorEastAsia" w:hAnsi="Cambria Math"/>
                <w:i/>
                <w:lang w:val="en-US"/>
              </w:rPr>
              <w:t>,L)</w:t>
            </w:r>
          </w:p>
          <w:p w14:paraId="3CD37742" w14:textId="5FF27396" w:rsidR="002C34CD" w:rsidRPr="002C34CD" w:rsidRDefault="002C34CD" w:rsidP="005035A6">
            <w:pPr>
              <w:pStyle w:val="Prrafodelista"/>
              <w:numPr>
                <w:ilvl w:val="0"/>
                <w:numId w:val="47"/>
              </w:numPr>
              <w:spacing w:before="120" w:after="120" w:line="360" w:lineRule="auto"/>
              <w:rPr>
                <w:rFonts w:ascii="Cambria Math" w:hAnsi="Cambria Math"/>
                <w:i/>
                <w:lang w:val="en-US"/>
              </w:rPr>
            </w:pPr>
            <w:r>
              <w:rPr>
                <w:rFonts w:ascii="Cambria Math" w:hAnsi="Cambria Math"/>
                <w:i/>
                <w:lang w:val="en-US"/>
              </w:rPr>
              <w:t xml:space="preserve">     </w:t>
            </w:r>
            <w:r w:rsidRPr="002C34CD">
              <w:rPr>
                <w:rFonts w:ascii="Book Antiqua" w:eastAsiaTheme="minorEastAsia" w:hAnsi="Book Antiqua"/>
                <w:b/>
                <w:lang w:val="en-US"/>
              </w:rPr>
              <w:t>if</w:t>
            </w:r>
            <w:r>
              <w:rPr>
                <w:rFonts w:ascii="Cambria Math" w:hAnsi="Cambria Math"/>
                <w:i/>
                <w:lang w:val="en-US"/>
              </w:rPr>
              <w:t xml:space="preserve"> f(x’) </w:t>
            </w:r>
            <w:r w:rsidR="00AB49D5" w:rsidRPr="00AB49D5">
              <w:rPr>
                <w:rFonts w:ascii="Cambria Math" w:hAnsi="Cambria Math"/>
                <w:lang w:val="en-US"/>
              </w:rPr>
              <w:t>&lt;</w:t>
            </w:r>
            <w:r w:rsidR="00AB49D5">
              <w:rPr>
                <w:rFonts w:ascii="Cambria Math" w:hAnsi="Cambria Math"/>
                <w:i/>
                <w:lang w:val="en-US"/>
              </w:rPr>
              <w:t xml:space="preserve"> </w:t>
            </w:r>
            <w:r>
              <w:rPr>
                <w:rFonts w:ascii="Cambria Math" w:eastAsiaTheme="minorEastAsia" w:hAnsi="Cambria Math"/>
                <w:i/>
                <w:lang w:val="en-US"/>
              </w:rPr>
              <w:t>f(x*)</w:t>
            </w:r>
          </w:p>
          <w:p w14:paraId="581AF5FE" w14:textId="77777777" w:rsidR="002C34CD" w:rsidRPr="002C34CD" w:rsidRDefault="002C34CD" w:rsidP="005035A6">
            <w:pPr>
              <w:pStyle w:val="Prrafodelista"/>
              <w:numPr>
                <w:ilvl w:val="0"/>
                <w:numId w:val="47"/>
              </w:numPr>
              <w:spacing w:before="120" w:after="120" w:line="360" w:lineRule="auto"/>
              <w:rPr>
                <w:rFonts w:ascii="Cambria Math" w:hAnsi="Cambria Math"/>
                <w:i/>
                <w:lang w:val="en-US"/>
              </w:rPr>
            </w:pPr>
            <w:r>
              <w:rPr>
                <w:rFonts w:ascii="Cambria Math" w:hAnsi="Cambria Math"/>
                <w:i/>
                <w:lang w:val="en-US"/>
              </w:rPr>
              <w:t xml:space="preserve">          x*</w:t>
            </w:r>
            <m:oMath>
              <m:r>
                <w:rPr>
                  <w:rFonts w:ascii="Cambria Math" w:hAnsi="Cambria Math"/>
                  <w:lang w:val="en-US"/>
                </w:rPr>
                <m:t>←</m:t>
              </m:r>
            </m:oMath>
            <w:r>
              <w:rPr>
                <w:rFonts w:ascii="Cambria Math" w:eastAsiaTheme="minorEastAsia" w:hAnsi="Cambria Math"/>
                <w:i/>
                <w:lang w:val="en-US"/>
              </w:rPr>
              <w:t>x’</w:t>
            </w:r>
          </w:p>
          <w:p w14:paraId="65096869" w14:textId="15D04788" w:rsidR="002C34CD" w:rsidRDefault="002C34CD" w:rsidP="005035A6">
            <w:pPr>
              <w:pStyle w:val="Prrafodelista"/>
              <w:numPr>
                <w:ilvl w:val="0"/>
                <w:numId w:val="47"/>
              </w:numPr>
              <w:spacing w:before="120" w:after="120" w:line="360" w:lineRule="auto"/>
              <w:rPr>
                <w:rFonts w:ascii="Cambria Math" w:hAnsi="Cambria Math"/>
                <w:i/>
                <w:lang w:val="en-US"/>
              </w:rPr>
            </w:pPr>
            <w:r>
              <w:rPr>
                <w:rFonts w:ascii="Cambria Math" w:hAnsi="Cambria Math"/>
                <w:i/>
                <w:lang w:val="en-US"/>
              </w:rPr>
              <w:t xml:space="preserve">     c = </w:t>
            </w:r>
            <w:r w:rsidR="00DC2A35" w:rsidRPr="00A12362">
              <w:rPr>
                <w:position w:val="-6"/>
              </w:rPr>
              <w:object w:dxaOrig="240" w:dyaOrig="220" w14:anchorId="0B4FF756">
                <v:shape id="_x0000_i1068" type="#_x0000_t75" style="width:12.9pt;height:10.75pt" o:ole="">
                  <v:imagedata r:id="rId112" o:title=""/>
                </v:shape>
                <o:OLEObject Type="Embed" ProgID="Equation.DSMT4" ShapeID="_x0000_i1068" DrawAspect="Content" ObjectID="_1592156984" r:id="rId113"/>
              </w:object>
            </w:r>
            <w:r w:rsidRPr="00A12362">
              <w:rPr>
                <w:position w:val="-4"/>
              </w:rPr>
              <w:object w:dxaOrig="120" w:dyaOrig="160" w14:anchorId="180555C9">
                <v:shape id="_x0000_i1069" type="#_x0000_t75" style="width:6.45pt;height:8.6pt" o:ole="">
                  <v:imagedata r:id="rId114" o:title=""/>
                </v:shape>
                <o:OLEObject Type="Embed" ProgID="Equation.DSMT4" ShapeID="_x0000_i1069" DrawAspect="Content" ObjectID="_1592156985" r:id="rId115"/>
              </w:object>
            </w:r>
            <w:r>
              <w:rPr>
                <w:rFonts w:ascii="Cambria Math" w:hAnsi="Cambria Math"/>
                <w:i/>
                <w:lang w:val="en-US"/>
              </w:rPr>
              <w:t>c</w:t>
            </w:r>
          </w:p>
          <w:p w14:paraId="3868B47C" w14:textId="3D2B5100" w:rsidR="002C34CD" w:rsidRPr="002C34CD" w:rsidRDefault="002C34CD" w:rsidP="005035A6">
            <w:pPr>
              <w:pStyle w:val="Prrafodelista"/>
              <w:numPr>
                <w:ilvl w:val="0"/>
                <w:numId w:val="47"/>
              </w:numPr>
              <w:spacing w:before="120" w:after="120" w:line="360" w:lineRule="auto"/>
              <w:rPr>
                <w:rFonts w:ascii="Book Antiqua" w:eastAsiaTheme="minorEastAsia" w:hAnsi="Book Antiqua"/>
                <w:b/>
                <w:lang w:val="en-US"/>
              </w:rPr>
            </w:pPr>
            <w:proofErr w:type="spellStart"/>
            <w:r>
              <w:rPr>
                <w:rFonts w:ascii="Book Antiqua" w:eastAsiaTheme="minorEastAsia" w:hAnsi="Book Antiqua"/>
                <w:b/>
                <w:lang w:val="en-US"/>
              </w:rPr>
              <w:t>e</w:t>
            </w:r>
            <w:r w:rsidRPr="002C34CD">
              <w:rPr>
                <w:rFonts w:ascii="Book Antiqua" w:eastAsiaTheme="minorEastAsia" w:hAnsi="Book Antiqua"/>
                <w:b/>
                <w:lang w:val="en-US"/>
              </w:rPr>
              <w:t>ndwhile</w:t>
            </w:r>
            <w:proofErr w:type="spellEnd"/>
          </w:p>
          <w:p w14:paraId="5B5C981A" w14:textId="44A7072B" w:rsidR="002C34CD" w:rsidRPr="005035A6" w:rsidRDefault="002C34CD" w:rsidP="005035A6">
            <w:pPr>
              <w:pStyle w:val="Prrafodelista"/>
              <w:numPr>
                <w:ilvl w:val="0"/>
                <w:numId w:val="47"/>
              </w:numPr>
              <w:spacing w:before="120" w:after="120" w:line="360" w:lineRule="auto"/>
              <w:rPr>
                <w:rFonts w:ascii="Cambria Math" w:hAnsi="Cambria Math"/>
                <w:i/>
                <w:lang w:val="en-US"/>
              </w:rPr>
            </w:pPr>
            <w:r w:rsidRPr="002C34CD">
              <w:rPr>
                <w:rFonts w:ascii="Book Antiqua" w:eastAsiaTheme="minorEastAsia" w:hAnsi="Book Antiqua"/>
                <w:b/>
                <w:lang w:val="en-US"/>
              </w:rPr>
              <w:t>return</w:t>
            </w:r>
            <w:r>
              <w:rPr>
                <w:rFonts w:ascii="Cambria Math" w:hAnsi="Cambria Math"/>
                <w:i/>
                <w:lang w:val="en-US"/>
              </w:rPr>
              <w:t xml:space="preserve"> x*</w:t>
            </w:r>
          </w:p>
        </w:tc>
      </w:tr>
    </w:tbl>
    <w:p w14:paraId="6F1BBE8A" w14:textId="77777777" w:rsidR="004F2AA4" w:rsidRPr="00B82DDD" w:rsidRDefault="004F2AA4" w:rsidP="004046B3">
      <w:pPr>
        <w:pStyle w:val="LetranormalTFG"/>
        <w:ind w:left="1068"/>
        <w:rPr>
          <w:rFonts w:ascii="Courier New" w:hAnsi="Courier New" w:cs="Courier New"/>
        </w:rPr>
      </w:pPr>
    </w:p>
    <w:tbl>
      <w:tblPr>
        <w:tblStyle w:val="Tablaconcuadrcula"/>
        <w:tblW w:w="0" w:type="auto"/>
        <w:tblLook w:val="04A0" w:firstRow="1" w:lastRow="0" w:firstColumn="1" w:lastColumn="0" w:noHBand="0" w:noVBand="1"/>
      </w:tblPr>
      <w:tblGrid>
        <w:gridCol w:w="8494"/>
      </w:tblGrid>
      <w:tr w:rsidR="005035A6" w14:paraId="6D83583B" w14:textId="77777777" w:rsidTr="009D05CD">
        <w:tc>
          <w:tcPr>
            <w:tcW w:w="8494" w:type="dxa"/>
            <w:tcBorders>
              <w:top w:val="single" w:sz="4" w:space="0" w:color="auto"/>
              <w:left w:val="nil"/>
              <w:bottom w:val="single" w:sz="4" w:space="0" w:color="auto"/>
              <w:right w:val="nil"/>
            </w:tcBorders>
            <w:vAlign w:val="center"/>
          </w:tcPr>
          <w:p w14:paraId="1669A248" w14:textId="6CF9AAF7" w:rsidR="005035A6" w:rsidRPr="004678F1" w:rsidRDefault="005035A6" w:rsidP="009D05CD">
            <w:pPr>
              <w:spacing w:before="120" w:line="360" w:lineRule="auto"/>
              <w:rPr>
                <w:rFonts w:ascii="Bookman Old Style" w:eastAsiaTheme="minorEastAsia" w:hAnsi="Bookman Old Style"/>
                <w:b/>
                <w:lang w:val="en-US"/>
              </w:rPr>
            </w:pPr>
            <w:proofErr w:type="spellStart"/>
            <w:r w:rsidRPr="00285D1F">
              <w:rPr>
                <w:rFonts w:ascii="Bookman Old Style" w:eastAsiaTheme="minorEastAsia" w:hAnsi="Bookman Old Style"/>
                <w:b/>
                <w:lang w:val="en-US"/>
              </w:rPr>
              <w:t>Algorit</w:t>
            </w:r>
            <w:r w:rsidR="00B3333A">
              <w:rPr>
                <w:rFonts w:ascii="Bookman Old Style" w:eastAsiaTheme="minorEastAsia" w:hAnsi="Bookman Old Style"/>
                <w:b/>
                <w:lang w:val="en-US"/>
              </w:rPr>
              <w:t>mo</w:t>
            </w:r>
            <w:proofErr w:type="spellEnd"/>
            <w:r w:rsidRPr="00285D1F">
              <w:rPr>
                <w:rFonts w:ascii="Bookman Old Style" w:eastAsiaTheme="minorEastAsia" w:hAnsi="Bookman Old Style"/>
                <w:b/>
                <w:lang w:val="en-US"/>
              </w:rPr>
              <w:t xml:space="preserve"> </w:t>
            </w:r>
            <w:r>
              <w:rPr>
                <w:rFonts w:ascii="Bookman Old Style" w:eastAsiaTheme="minorEastAsia" w:hAnsi="Bookman Old Style"/>
                <w:b/>
                <w:lang w:val="en-US"/>
              </w:rPr>
              <w:t>12</w:t>
            </w:r>
            <w:r w:rsidRPr="00285D1F">
              <w:rPr>
                <w:rFonts w:ascii="Bookman Old Style" w:eastAsiaTheme="minorEastAsia" w:hAnsi="Bookman Old Style"/>
                <w:b/>
                <w:lang w:val="en-US"/>
              </w:rPr>
              <w:t>:</w:t>
            </w:r>
            <w:r w:rsidRPr="004678F1">
              <w:rPr>
                <w:rFonts w:ascii="Bookman Old Style" w:eastAsiaTheme="minorEastAsia" w:hAnsi="Bookman Old Style"/>
                <w:b/>
                <w:lang w:val="en-US"/>
              </w:rPr>
              <w:t xml:space="preserve"> </w:t>
            </w:r>
            <w:proofErr w:type="spellStart"/>
            <w:r>
              <w:rPr>
                <w:rFonts w:ascii="Bookman Old Style" w:eastAsiaTheme="minorEastAsia" w:hAnsi="Bookman Old Style"/>
                <w:lang w:val="en-US"/>
              </w:rPr>
              <w:t>Cicle</w:t>
            </w:r>
            <w:proofErr w:type="spellEnd"/>
            <w:r>
              <w:rPr>
                <w:rFonts w:ascii="Bookman Old Style" w:eastAsiaTheme="minorEastAsia" w:hAnsi="Bookman Old Style"/>
                <w:lang w:val="en-US"/>
              </w:rPr>
              <w:t>(</w:t>
            </w:r>
            <w:proofErr w:type="spellStart"/>
            <w:proofErr w:type="gramStart"/>
            <w:r w:rsidR="002C34CD">
              <w:rPr>
                <w:rFonts w:ascii="Bookman Old Style" w:eastAsiaTheme="minorEastAsia" w:hAnsi="Bookman Old Style"/>
                <w:lang w:val="en-US"/>
              </w:rPr>
              <w:t>x</w:t>
            </w:r>
            <w:r>
              <w:rPr>
                <w:rFonts w:ascii="Bookman Old Style" w:eastAsiaTheme="minorEastAsia" w:hAnsi="Bookman Old Style"/>
                <w:lang w:val="en-US"/>
              </w:rPr>
              <w:t>,</w:t>
            </w:r>
            <w:r w:rsidR="002C34CD">
              <w:rPr>
                <w:rFonts w:ascii="Bookman Old Style" w:eastAsiaTheme="minorEastAsia" w:hAnsi="Bookman Old Style"/>
                <w:lang w:val="en-US"/>
              </w:rPr>
              <w:t>c</w:t>
            </w:r>
            <w:proofErr w:type="gramEnd"/>
            <w:r>
              <w:rPr>
                <w:rFonts w:ascii="Bookman Old Style" w:eastAsiaTheme="minorEastAsia" w:hAnsi="Bookman Old Style"/>
                <w:lang w:val="en-US"/>
              </w:rPr>
              <w:t>,</w:t>
            </w:r>
            <w:r w:rsidR="002C34CD">
              <w:rPr>
                <w:rFonts w:ascii="Bookman Old Style" w:eastAsiaTheme="minorEastAsia" w:hAnsi="Bookman Old Style"/>
                <w:lang w:val="en-US"/>
              </w:rPr>
              <w:t>L</w:t>
            </w:r>
            <w:proofErr w:type="spellEnd"/>
            <w:r>
              <w:rPr>
                <w:rFonts w:ascii="Bookman Old Style" w:eastAsiaTheme="minorEastAsia" w:hAnsi="Bookman Old Style"/>
                <w:lang w:val="en-US"/>
              </w:rPr>
              <w:t>)</w:t>
            </w:r>
          </w:p>
        </w:tc>
      </w:tr>
      <w:tr w:rsidR="005035A6" w14:paraId="2C693C6F" w14:textId="77777777" w:rsidTr="009D05CD">
        <w:tc>
          <w:tcPr>
            <w:tcW w:w="8494" w:type="dxa"/>
            <w:tcBorders>
              <w:top w:val="single" w:sz="4" w:space="0" w:color="auto"/>
              <w:left w:val="nil"/>
              <w:bottom w:val="single" w:sz="4" w:space="0" w:color="auto"/>
              <w:right w:val="nil"/>
            </w:tcBorders>
            <w:vAlign w:val="center"/>
          </w:tcPr>
          <w:p w14:paraId="62DCB27D" w14:textId="77777777" w:rsidR="005035A6" w:rsidRPr="005035A6" w:rsidRDefault="005035A6" w:rsidP="005035A6">
            <w:pPr>
              <w:pStyle w:val="Prrafodelista"/>
              <w:numPr>
                <w:ilvl w:val="0"/>
                <w:numId w:val="48"/>
              </w:numPr>
              <w:spacing w:before="120" w:after="120" w:line="360" w:lineRule="auto"/>
              <w:rPr>
                <w:rFonts w:ascii="Cambria Math" w:hAnsi="Cambria Math"/>
                <w:i/>
                <w:lang w:val="en-US"/>
              </w:rPr>
            </w:pPr>
            <w:r w:rsidRPr="005035A6">
              <w:rPr>
                <w:rFonts w:ascii="Book Antiqua" w:eastAsiaTheme="minorEastAsia" w:hAnsi="Book Antiqua"/>
                <w:b/>
                <w:lang w:val="en-US"/>
              </w:rPr>
              <w:t>for</w:t>
            </w:r>
            <w:r>
              <w:rPr>
                <w:rFonts w:ascii="Cambria Math" w:hAnsi="Cambria Math"/>
                <w:i/>
                <w:lang w:val="en-US"/>
              </w:rPr>
              <w:t xml:space="preserve"> l </w:t>
            </w:r>
            <m:oMath>
              <m:r>
                <w:rPr>
                  <w:rFonts w:ascii="Cambria Math" w:hAnsi="Cambria Math"/>
                  <w:lang w:val="en-US"/>
                </w:rPr>
                <m:t>←</m:t>
              </m:r>
            </m:oMath>
            <w:r>
              <w:rPr>
                <w:rFonts w:ascii="Cambria Math" w:eastAsiaTheme="minorEastAsia" w:hAnsi="Cambria Math"/>
                <w:i/>
                <w:lang w:val="en-US"/>
              </w:rPr>
              <w:t xml:space="preserve">1 </w:t>
            </w:r>
            <w:r w:rsidRPr="005035A6">
              <w:rPr>
                <w:rFonts w:ascii="Book Antiqua" w:eastAsiaTheme="minorEastAsia" w:hAnsi="Book Antiqua"/>
                <w:b/>
                <w:lang w:val="en-US"/>
              </w:rPr>
              <w:t>to</w:t>
            </w:r>
            <w:r>
              <w:rPr>
                <w:rFonts w:ascii="Cambria Math" w:eastAsiaTheme="minorEastAsia" w:hAnsi="Cambria Math"/>
                <w:i/>
                <w:lang w:val="en-US"/>
              </w:rPr>
              <w:t xml:space="preserve"> L</w:t>
            </w:r>
          </w:p>
          <w:p w14:paraId="3035C5A4" w14:textId="238C7461" w:rsidR="005035A6" w:rsidRPr="002C34CD" w:rsidRDefault="005035A6" w:rsidP="002C34CD">
            <w:pPr>
              <w:pStyle w:val="Prrafodelista"/>
              <w:numPr>
                <w:ilvl w:val="0"/>
                <w:numId w:val="48"/>
              </w:numPr>
              <w:spacing w:before="120" w:after="120" w:line="360" w:lineRule="auto"/>
              <w:rPr>
                <w:rFonts w:ascii="Cambria Math" w:hAnsi="Cambria Math"/>
                <w:i/>
                <w:lang w:val="en-US"/>
              </w:rPr>
            </w:pPr>
            <w:r>
              <w:rPr>
                <w:rFonts w:ascii="Cambria Math" w:hAnsi="Cambria Math"/>
                <w:i/>
                <w:lang w:val="en-US"/>
              </w:rPr>
              <w:t xml:space="preserve">     </w:t>
            </w:r>
            <w:r w:rsidR="002C34CD">
              <w:rPr>
                <w:rFonts w:ascii="Cambria Math" w:hAnsi="Cambria Math"/>
                <w:i/>
                <w:lang w:val="en-US"/>
              </w:rPr>
              <w:t>x’</w:t>
            </w:r>
            <w:r w:rsidR="002C34CD">
              <w:rPr>
                <w:rFonts w:ascii="Cambria Math" w:eastAsiaTheme="minorEastAsia" w:hAnsi="Cambria Math"/>
                <w:i/>
                <w:lang w:val="en-US"/>
              </w:rPr>
              <w:t xml:space="preserve"> </w:t>
            </w:r>
            <m:oMath>
              <m:r>
                <w:rPr>
                  <w:rFonts w:ascii="Cambria Math" w:hAnsi="Cambria Math"/>
                  <w:lang w:val="en-US"/>
                </w:rPr>
                <m:t>←</m:t>
              </m:r>
            </m:oMath>
            <w:r w:rsidR="002C34CD">
              <w:rPr>
                <w:rFonts w:ascii="Cambria Math" w:eastAsiaTheme="minorEastAsia" w:hAnsi="Cambria Math"/>
                <w:i/>
                <w:lang w:val="en-US"/>
              </w:rPr>
              <w:t xml:space="preserve"> </w:t>
            </w:r>
            <w:proofErr w:type="spellStart"/>
            <w:r w:rsidR="00AB49D5">
              <w:rPr>
                <w:rFonts w:ascii="Cambria Math" w:eastAsiaTheme="minorEastAsia" w:hAnsi="Cambria Math"/>
                <w:i/>
                <w:lang w:val="en-US"/>
              </w:rPr>
              <w:t>Perturbar</w:t>
            </w:r>
            <w:proofErr w:type="spellEnd"/>
            <w:r w:rsidR="002C34CD">
              <w:rPr>
                <w:rFonts w:ascii="Cambria Math" w:eastAsiaTheme="minorEastAsia" w:hAnsi="Cambria Math"/>
                <w:i/>
                <w:lang w:val="en-US"/>
              </w:rPr>
              <w:t xml:space="preserve"> (x)</w:t>
            </w:r>
          </w:p>
          <w:p w14:paraId="1463FD20" w14:textId="1C238403" w:rsidR="002C34CD" w:rsidRDefault="002C34CD" w:rsidP="002C34CD">
            <w:pPr>
              <w:pStyle w:val="Prrafodelista"/>
              <w:numPr>
                <w:ilvl w:val="0"/>
                <w:numId w:val="48"/>
              </w:numPr>
              <w:spacing w:before="120" w:after="120" w:line="360" w:lineRule="auto"/>
              <w:rPr>
                <w:rFonts w:ascii="Cambria Math" w:hAnsi="Cambria Math"/>
                <w:i/>
                <w:lang w:val="en-US"/>
              </w:rPr>
            </w:pPr>
            <w:r>
              <w:rPr>
                <w:rFonts w:ascii="Cambria Math" w:hAnsi="Cambria Math"/>
                <w:i/>
                <w:lang w:val="en-US"/>
              </w:rPr>
              <w:t xml:space="preserve">     if </w:t>
            </w:r>
            <w:proofErr w:type="spellStart"/>
            <w:r>
              <w:rPr>
                <w:rFonts w:ascii="Cambria Math" w:hAnsi="Cambria Math"/>
                <w:i/>
                <w:lang w:val="en-US"/>
              </w:rPr>
              <w:t>CriterioAceptacion</w:t>
            </w:r>
            <w:proofErr w:type="spellEnd"/>
            <w:r>
              <w:rPr>
                <w:rFonts w:ascii="Cambria Math" w:hAnsi="Cambria Math"/>
                <w:i/>
                <w:lang w:val="en-US"/>
              </w:rPr>
              <w:t>(x</w:t>
            </w:r>
            <w:proofErr w:type="gramStart"/>
            <w:r>
              <w:rPr>
                <w:rFonts w:ascii="Cambria Math" w:hAnsi="Cambria Math"/>
                <w:i/>
                <w:lang w:val="en-US"/>
              </w:rPr>
              <w:t>’,</w:t>
            </w:r>
            <w:proofErr w:type="spellStart"/>
            <w:r>
              <w:rPr>
                <w:rFonts w:ascii="Cambria Math" w:hAnsi="Cambria Math"/>
                <w:i/>
                <w:lang w:val="en-US"/>
              </w:rPr>
              <w:t>x</w:t>
            </w:r>
            <w:proofErr w:type="gramEnd"/>
            <w:r>
              <w:rPr>
                <w:rFonts w:ascii="Cambria Math" w:hAnsi="Cambria Math"/>
                <w:i/>
                <w:lang w:val="en-US"/>
              </w:rPr>
              <w:t>,c</w:t>
            </w:r>
            <w:proofErr w:type="spellEnd"/>
            <w:r>
              <w:rPr>
                <w:rFonts w:ascii="Cambria Math" w:hAnsi="Cambria Math"/>
                <w:i/>
                <w:lang w:val="en-US"/>
              </w:rPr>
              <w:t>)</w:t>
            </w:r>
          </w:p>
          <w:p w14:paraId="198C34B8" w14:textId="691699D2" w:rsidR="002C34CD" w:rsidRPr="005035A6" w:rsidRDefault="002C34CD" w:rsidP="002C34CD">
            <w:pPr>
              <w:pStyle w:val="Prrafodelista"/>
              <w:numPr>
                <w:ilvl w:val="0"/>
                <w:numId w:val="48"/>
              </w:numPr>
              <w:spacing w:before="120" w:after="120" w:line="360" w:lineRule="auto"/>
              <w:rPr>
                <w:rFonts w:ascii="Cambria Math" w:hAnsi="Cambria Math"/>
                <w:i/>
                <w:lang w:val="en-US"/>
              </w:rPr>
            </w:pPr>
            <w:r>
              <w:rPr>
                <w:rFonts w:ascii="Cambria Math" w:hAnsi="Cambria Math"/>
                <w:i/>
                <w:lang w:val="en-US"/>
              </w:rPr>
              <w:t xml:space="preserve">          x </w:t>
            </w:r>
            <m:oMath>
              <m:r>
                <w:rPr>
                  <w:rFonts w:ascii="Cambria Math" w:hAnsi="Cambria Math"/>
                  <w:lang w:val="en-US"/>
                </w:rPr>
                <m:t>←</m:t>
              </m:r>
            </m:oMath>
            <w:r>
              <w:rPr>
                <w:rFonts w:ascii="Cambria Math" w:eastAsiaTheme="minorEastAsia" w:hAnsi="Cambria Math"/>
                <w:i/>
                <w:lang w:val="en-US"/>
              </w:rPr>
              <w:t xml:space="preserve"> x’</w:t>
            </w:r>
          </w:p>
          <w:p w14:paraId="19EBFE0C" w14:textId="77777777" w:rsidR="005035A6" w:rsidRDefault="005035A6" w:rsidP="005035A6">
            <w:pPr>
              <w:pStyle w:val="Prrafodelista"/>
              <w:numPr>
                <w:ilvl w:val="0"/>
                <w:numId w:val="48"/>
              </w:numPr>
              <w:spacing w:before="120" w:after="120" w:line="360" w:lineRule="auto"/>
              <w:rPr>
                <w:rFonts w:ascii="Cambria Math" w:hAnsi="Cambria Math"/>
                <w:i/>
                <w:lang w:val="en-US"/>
              </w:rPr>
            </w:pPr>
            <w:proofErr w:type="spellStart"/>
            <w:r>
              <w:rPr>
                <w:rFonts w:ascii="Book Antiqua" w:eastAsiaTheme="minorEastAsia" w:hAnsi="Book Antiqua"/>
                <w:b/>
                <w:lang w:val="en-US"/>
              </w:rPr>
              <w:t>e</w:t>
            </w:r>
            <w:r w:rsidRPr="005035A6">
              <w:rPr>
                <w:rFonts w:ascii="Book Antiqua" w:eastAsiaTheme="minorEastAsia" w:hAnsi="Book Antiqua"/>
                <w:b/>
                <w:lang w:val="en-US"/>
              </w:rPr>
              <w:t>ndfor</w:t>
            </w:r>
            <w:proofErr w:type="spellEnd"/>
          </w:p>
          <w:p w14:paraId="0D7DC131" w14:textId="77777777" w:rsidR="005035A6" w:rsidRPr="00DC2F7D" w:rsidRDefault="005035A6" w:rsidP="00DC2F7D">
            <w:pPr>
              <w:pStyle w:val="Prrafodelista"/>
              <w:numPr>
                <w:ilvl w:val="0"/>
                <w:numId w:val="48"/>
              </w:numPr>
              <w:spacing w:before="120" w:after="120" w:line="360" w:lineRule="auto"/>
              <w:rPr>
                <w:rFonts w:ascii="Cambria Math" w:hAnsi="Cambria Math"/>
                <w:i/>
                <w:lang w:val="en-US"/>
              </w:rPr>
            </w:pPr>
            <w:r>
              <w:rPr>
                <w:rFonts w:ascii="Book Antiqua" w:eastAsiaTheme="minorEastAsia" w:hAnsi="Book Antiqua"/>
                <w:b/>
                <w:lang w:val="en-US"/>
              </w:rPr>
              <w:t>r</w:t>
            </w:r>
            <w:r w:rsidRPr="005035A6">
              <w:rPr>
                <w:rFonts w:ascii="Book Antiqua" w:eastAsiaTheme="minorEastAsia" w:hAnsi="Book Antiqua"/>
                <w:b/>
                <w:lang w:val="en-US"/>
              </w:rPr>
              <w:t>eturn</w:t>
            </w:r>
            <w:r>
              <w:rPr>
                <w:rFonts w:ascii="Cambria Math" w:hAnsi="Cambria Math"/>
                <w:i/>
                <w:lang w:val="en-US"/>
              </w:rPr>
              <w:t xml:space="preserve"> x</w:t>
            </w:r>
          </w:p>
        </w:tc>
      </w:tr>
    </w:tbl>
    <w:p w14:paraId="30FE8594" w14:textId="77777777" w:rsidR="0098255B" w:rsidRDefault="0098255B">
      <w:pPr>
        <w:rPr>
          <w:rFonts w:ascii="Century Gothic" w:eastAsiaTheme="majorEastAsia" w:hAnsi="Century Gothic" w:cstheme="majorBidi"/>
          <w:b/>
          <w:sz w:val="40"/>
          <w:szCs w:val="32"/>
        </w:rPr>
      </w:pPr>
      <w:bookmarkStart w:id="21" w:name="_Toc511483605"/>
      <w:bookmarkStart w:id="22" w:name="_Toc511486366"/>
      <w:bookmarkStart w:id="23" w:name="_Toc511486443"/>
      <w:bookmarkStart w:id="24" w:name="_Toc511486634"/>
      <w:bookmarkStart w:id="25" w:name="_Toc511483606"/>
      <w:bookmarkStart w:id="26" w:name="_Toc511486367"/>
      <w:bookmarkStart w:id="27" w:name="_Toc511486444"/>
      <w:bookmarkStart w:id="28" w:name="_Toc511486635"/>
      <w:bookmarkStart w:id="29" w:name="_Toc511483607"/>
      <w:bookmarkStart w:id="30" w:name="_Toc511486368"/>
      <w:bookmarkStart w:id="31" w:name="_Toc511486445"/>
      <w:bookmarkStart w:id="32" w:name="_Toc511486636"/>
      <w:bookmarkStart w:id="33" w:name="_Toc511483608"/>
      <w:bookmarkStart w:id="34" w:name="_Toc511486369"/>
      <w:bookmarkStart w:id="35" w:name="_Toc511486446"/>
      <w:bookmarkStart w:id="36" w:name="_Toc511486637"/>
      <w:bookmarkStart w:id="37" w:name="_Toc511483609"/>
      <w:bookmarkStart w:id="38" w:name="_Toc511486370"/>
      <w:bookmarkStart w:id="39" w:name="_Toc511486447"/>
      <w:bookmarkStart w:id="40" w:name="_Toc511486638"/>
      <w:bookmarkStart w:id="41" w:name="_Toc511483610"/>
      <w:bookmarkStart w:id="42" w:name="_Toc511486371"/>
      <w:bookmarkStart w:id="43" w:name="_Toc511486448"/>
      <w:bookmarkStart w:id="44" w:name="_Toc511486639"/>
      <w:bookmarkStart w:id="45" w:name="_Toc511483611"/>
      <w:bookmarkStart w:id="46" w:name="_Toc511486372"/>
      <w:bookmarkStart w:id="47" w:name="_Toc511486449"/>
      <w:bookmarkStart w:id="48" w:name="_Toc511486640"/>
      <w:bookmarkStart w:id="49" w:name="_Toc511483612"/>
      <w:bookmarkStart w:id="50" w:name="_Toc511486373"/>
      <w:bookmarkStart w:id="51" w:name="_Toc511486450"/>
      <w:bookmarkStart w:id="52" w:name="_Toc511486641"/>
      <w:bookmarkStart w:id="53" w:name="_Toc511483613"/>
      <w:bookmarkStart w:id="54" w:name="_Toc511486374"/>
      <w:bookmarkStart w:id="55" w:name="_Toc511486451"/>
      <w:bookmarkStart w:id="56" w:name="_Toc511486642"/>
      <w:bookmarkStart w:id="57" w:name="_Toc511483614"/>
      <w:bookmarkStart w:id="58" w:name="_Toc511486375"/>
      <w:bookmarkStart w:id="59" w:name="_Toc511486452"/>
      <w:bookmarkStart w:id="60" w:name="_Toc511486643"/>
      <w:bookmarkStart w:id="61" w:name="_Toc511483615"/>
      <w:bookmarkStart w:id="62" w:name="_Toc511486376"/>
      <w:bookmarkStart w:id="63" w:name="_Toc511486453"/>
      <w:bookmarkStart w:id="64" w:name="_Toc511486644"/>
      <w:bookmarkStart w:id="65" w:name="_Toc511483616"/>
      <w:bookmarkStart w:id="66" w:name="_Toc511486377"/>
      <w:bookmarkStart w:id="67" w:name="_Toc511486454"/>
      <w:bookmarkStart w:id="68" w:name="_Toc511486645"/>
      <w:bookmarkStart w:id="69" w:name="_Toc511483617"/>
      <w:bookmarkStart w:id="70" w:name="_Toc511486378"/>
      <w:bookmarkStart w:id="71" w:name="_Toc511486455"/>
      <w:bookmarkStart w:id="72" w:name="_Toc511486646"/>
      <w:bookmarkStart w:id="73" w:name="_Toc511483618"/>
      <w:bookmarkStart w:id="74" w:name="_Toc511486379"/>
      <w:bookmarkStart w:id="75" w:name="_Toc511486456"/>
      <w:bookmarkStart w:id="76" w:name="_Toc511486647"/>
      <w:bookmarkStart w:id="77" w:name="_Toc511483619"/>
      <w:bookmarkStart w:id="78" w:name="_Toc511486380"/>
      <w:bookmarkStart w:id="79" w:name="_Toc511486457"/>
      <w:bookmarkStart w:id="80" w:name="_Toc511486648"/>
      <w:bookmarkStart w:id="81" w:name="_Toc511483620"/>
      <w:bookmarkStart w:id="82" w:name="_Toc511486381"/>
      <w:bookmarkStart w:id="83" w:name="_Toc511486458"/>
      <w:bookmarkStart w:id="84" w:name="_Toc511486649"/>
      <w:bookmarkStart w:id="85" w:name="_Toc511483621"/>
      <w:bookmarkStart w:id="86" w:name="_Toc511486382"/>
      <w:bookmarkStart w:id="87" w:name="_Toc511486459"/>
      <w:bookmarkStart w:id="88" w:name="_Toc511486650"/>
      <w:bookmarkStart w:id="89" w:name="_Toc511483622"/>
      <w:bookmarkStart w:id="90" w:name="_Toc511486383"/>
      <w:bookmarkStart w:id="91" w:name="_Toc511486460"/>
      <w:bookmarkStart w:id="92" w:name="_Toc511486651"/>
      <w:bookmarkStart w:id="93" w:name="_Toc511483623"/>
      <w:bookmarkStart w:id="94" w:name="_Toc511486384"/>
      <w:bookmarkStart w:id="95" w:name="_Toc511486461"/>
      <w:bookmarkStart w:id="96" w:name="_Toc511486652"/>
      <w:bookmarkStart w:id="97" w:name="_Toc511483624"/>
      <w:bookmarkStart w:id="98" w:name="_Toc511486385"/>
      <w:bookmarkStart w:id="99" w:name="_Toc511486462"/>
      <w:bookmarkStart w:id="100" w:name="_Toc511486653"/>
      <w:bookmarkStart w:id="101" w:name="_Toc511486387"/>
      <w:bookmarkStart w:id="102" w:name="_Toc511486464"/>
      <w:bookmarkStart w:id="103" w:name="_Toc511486655"/>
      <w:bookmarkStart w:id="104" w:name="_Toc511486388"/>
      <w:bookmarkStart w:id="105" w:name="_Toc511486465"/>
      <w:bookmarkStart w:id="106" w:name="_Toc511486656"/>
      <w:bookmarkStart w:id="107" w:name="_Toc511486389"/>
      <w:bookmarkStart w:id="108" w:name="_Toc511486466"/>
      <w:bookmarkStart w:id="109" w:name="_Toc511486657"/>
      <w:bookmarkStart w:id="110" w:name="_Toc511486390"/>
      <w:bookmarkStart w:id="111" w:name="_Toc511486467"/>
      <w:bookmarkStart w:id="112" w:name="_Toc511486658"/>
      <w:bookmarkStart w:id="113" w:name="_Toc511486391"/>
      <w:bookmarkStart w:id="114" w:name="_Toc511486468"/>
      <w:bookmarkStart w:id="115" w:name="_Toc511486659"/>
      <w:bookmarkStart w:id="116" w:name="_Toc511486392"/>
      <w:bookmarkStart w:id="117" w:name="_Toc511486469"/>
      <w:bookmarkStart w:id="118" w:name="_Toc511486660"/>
      <w:bookmarkStart w:id="119" w:name="_Toc511486393"/>
      <w:bookmarkStart w:id="120" w:name="_Toc511486470"/>
      <w:bookmarkStart w:id="121" w:name="_Toc511486661"/>
      <w:bookmarkStart w:id="122" w:name="_Toc511486394"/>
      <w:bookmarkStart w:id="123" w:name="_Toc511486471"/>
      <w:bookmarkStart w:id="124" w:name="_Toc511486662"/>
      <w:bookmarkStart w:id="125" w:name="_Toc511486395"/>
      <w:bookmarkStart w:id="126" w:name="_Toc511486472"/>
      <w:bookmarkStart w:id="127" w:name="_Toc511486663"/>
      <w:bookmarkStart w:id="128" w:name="_Toc511486396"/>
      <w:bookmarkStart w:id="129" w:name="_Toc511486473"/>
      <w:bookmarkStart w:id="130" w:name="_Toc511486664"/>
      <w:bookmarkStart w:id="131" w:name="_Toc511486397"/>
      <w:bookmarkStart w:id="132" w:name="_Toc511486474"/>
      <w:bookmarkStart w:id="133" w:name="_Toc511486665"/>
      <w:bookmarkStart w:id="134" w:name="_Toc511486398"/>
      <w:bookmarkStart w:id="135" w:name="_Toc511486475"/>
      <w:bookmarkStart w:id="136" w:name="_Toc511486666"/>
      <w:bookmarkStart w:id="137" w:name="_Toc511486399"/>
      <w:bookmarkStart w:id="138" w:name="_Toc511486476"/>
      <w:bookmarkStart w:id="139" w:name="_Toc511486667"/>
      <w:bookmarkStart w:id="140" w:name="_Toc511486400"/>
      <w:bookmarkStart w:id="141" w:name="_Toc511486477"/>
      <w:bookmarkStart w:id="142" w:name="_Toc511486668"/>
      <w:bookmarkStart w:id="143" w:name="_Toc511486401"/>
      <w:bookmarkStart w:id="144" w:name="_Toc511486478"/>
      <w:bookmarkStart w:id="145" w:name="_Toc511486669"/>
      <w:bookmarkStart w:id="146" w:name="_Toc511486402"/>
      <w:bookmarkStart w:id="147" w:name="_Toc511486479"/>
      <w:bookmarkStart w:id="148" w:name="_Toc511486670"/>
      <w:bookmarkStart w:id="149" w:name="_Toc511486403"/>
      <w:bookmarkStart w:id="150" w:name="_Toc511486480"/>
      <w:bookmarkStart w:id="151" w:name="_Toc511486671"/>
      <w:bookmarkStart w:id="152" w:name="_Toc511486404"/>
      <w:bookmarkStart w:id="153" w:name="_Toc511486481"/>
      <w:bookmarkStart w:id="154" w:name="_Toc511486672"/>
      <w:bookmarkStart w:id="155" w:name="_Toc511486405"/>
      <w:bookmarkStart w:id="156" w:name="_Toc511486482"/>
      <w:bookmarkStart w:id="157" w:name="_Toc511486673"/>
      <w:bookmarkStart w:id="158" w:name="_Toc511486406"/>
      <w:bookmarkStart w:id="159" w:name="_Toc511486483"/>
      <w:bookmarkStart w:id="160" w:name="_Toc511486674"/>
      <w:bookmarkStart w:id="161" w:name="_Toc511486407"/>
      <w:bookmarkStart w:id="162" w:name="_Toc511486484"/>
      <w:bookmarkStart w:id="163" w:name="_Toc511486675"/>
      <w:bookmarkStart w:id="164" w:name="_Toc511486408"/>
      <w:bookmarkStart w:id="165" w:name="_Toc511486485"/>
      <w:bookmarkStart w:id="166" w:name="_Toc511486676"/>
      <w:bookmarkStart w:id="167" w:name="_Toc511486409"/>
      <w:bookmarkStart w:id="168" w:name="_Toc511486486"/>
      <w:bookmarkStart w:id="169" w:name="_Toc511486677"/>
      <w:bookmarkStart w:id="170" w:name="_Toc511483627"/>
      <w:bookmarkStart w:id="171" w:name="_Toc511486412"/>
      <w:bookmarkStart w:id="172" w:name="_Toc511486489"/>
      <w:bookmarkStart w:id="173" w:name="_Toc511486680"/>
      <w:bookmarkStart w:id="174" w:name="_Toc511483628"/>
      <w:bookmarkStart w:id="175" w:name="_Toc511486413"/>
      <w:bookmarkStart w:id="176" w:name="_Toc511486490"/>
      <w:bookmarkStart w:id="177" w:name="_Toc511486681"/>
      <w:bookmarkStart w:id="178" w:name="_Toc511483629"/>
      <w:bookmarkStart w:id="179" w:name="_Toc511486414"/>
      <w:bookmarkStart w:id="180" w:name="_Toc511486491"/>
      <w:bookmarkStart w:id="181" w:name="_Toc511486682"/>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p>
    <w:p w14:paraId="4D2DDDA3" w14:textId="77777777" w:rsidR="00045B84" w:rsidRDefault="00045B84" w:rsidP="00AD5F04">
      <w:pPr>
        <w:pStyle w:val="TituloTFG"/>
        <w:sectPr w:rsidR="00045B84" w:rsidSect="004B5323">
          <w:footerReference w:type="default" r:id="rId116"/>
          <w:type w:val="oddPage"/>
          <w:pgSz w:w="11906" w:h="16838"/>
          <w:pgMar w:top="1418" w:right="1418" w:bottom="1418" w:left="1418" w:header="709" w:footer="709" w:gutter="0"/>
          <w:cols w:space="708"/>
          <w:docGrid w:linePitch="360"/>
        </w:sectPr>
      </w:pPr>
      <w:bookmarkStart w:id="182" w:name="_Toc518322212"/>
    </w:p>
    <w:p w14:paraId="2717DC36" w14:textId="008D70D2" w:rsidR="00BC3217" w:rsidRDefault="00AD5F04" w:rsidP="00AD5F04">
      <w:pPr>
        <w:pStyle w:val="TituloTFG"/>
      </w:pPr>
      <w:r>
        <w:lastRenderedPageBreak/>
        <w:t xml:space="preserve">Capítulo 4 </w:t>
      </w:r>
      <w:r w:rsidR="0045644B">
        <w:t>Implementación</w:t>
      </w:r>
      <w:bookmarkEnd w:id="182"/>
    </w:p>
    <w:p w14:paraId="5967C388" w14:textId="77777777" w:rsidR="00C935A3" w:rsidRDefault="008A4865" w:rsidP="00107381">
      <w:pPr>
        <w:pStyle w:val="TFGtitulo2"/>
      </w:pPr>
      <w:bookmarkStart w:id="183" w:name="_Toc518322213"/>
      <w:r>
        <w:t>4.</w:t>
      </w:r>
      <w:r w:rsidR="00AA7974">
        <w:t xml:space="preserve">1. </w:t>
      </w:r>
      <w:r w:rsidR="0045644B">
        <w:t>Metodología</w:t>
      </w:r>
      <w:bookmarkEnd w:id="183"/>
    </w:p>
    <w:p w14:paraId="7CC50FEB" w14:textId="4BFBDDBC" w:rsidR="00547825" w:rsidRDefault="00CF433A" w:rsidP="00C935A3">
      <w:pPr>
        <w:pStyle w:val="LetranormalTFG"/>
      </w:pPr>
      <w:r>
        <w:t xml:space="preserve">En cuanto a la tecnología utilizada para la realización de este proyecto se ha utilizado como lenguaje de programación </w:t>
      </w:r>
      <w:r w:rsidRPr="00107381">
        <w:rPr>
          <w:b/>
        </w:rPr>
        <w:t>Java 8</w:t>
      </w:r>
      <w:r w:rsidR="00547825">
        <w:t xml:space="preserve">, un lenguaje de programación de propósito general, concurrente y orientado a objetos. Se ha utilizado el IDE </w:t>
      </w:r>
      <w:r w:rsidR="00547825" w:rsidRPr="00107381">
        <w:rPr>
          <w:b/>
        </w:rPr>
        <w:t>NetBeans 8.2</w:t>
      </w:r>
      <w:r w:rsidR="00547825">
        <w:t xml:space="preserve"> puesto que tiene una buena integración con Java</w:t>
      </w:r>
      <w:r w:rsidR="00A20F02">
        <w:t xml:space="preserve"> [11]</w:t>
      </w:r>
      <w:r w:rsidR="00547825">
        <w:t>.</w:t>
      </w:r>
    </w:p>
    <w:p w14:paraId="2F00B092" w14:textId="77777777" w:rsidR="00C935A3" w:rsidRDefault="00547825">
      <w:pPr>
        <w:pStyle w:val="LetranormalTFG"/>
      </w:pPr>
      <w:r>
        <w:t>En lo referido a la metodología se han utilizado herramientas utilizadas habitualmente en proyectos en los que se aplica metodología ágil, principalmente Trello y GitHub.</w:t>
      </w:r>
    </w:p>
    <w:p w14:paraId="488290CE" w14:textId="77777777" w:rsidR="00547825" w:rsidRDefault="00547825">
      <w:pPr>
        <w:pStyle w:val="LetranormalTFG"/>
      </w:pPr>
      <w:r w:rsidRPr="000B2748">
        <w:rPr>
          <w:b/>
        </w:rPr>
        <w:t>Trello</w:t>
      </w:r>
      <w:r>
        <w:t xml:space="preserve"> como tablero de tareas, este se divide en las columnas habituales (</w:t>
      </w:r>
      <w:proofErr w:type="spellStart"/>
      <w:r>
        <w:t>Product</w:t>
      </w:r>
      <w:proofErr w:type="spellEnd"/>
      <w:r>
        <w:t xml:space="preserve"> backlog, </w:t>
      </w:r>
      <w:proofErr w:type="spellStart"/>
      <w:r>
        <w:t>To</w:t>
      </w:r>
      <w:proofErr w:type="spellEnd"/>
      <w:r>
        <w:t xml:space="preserve"> Do, </w:t>
      </w:r>
      <w:proofErr w:type="spellStart"/>
      <w:r>
        <w:t>Doing</w:t>
      </w:r>
      <w:proofErr w:type="spellEnd"/>
      <w:r>
        <w:t xml:space="preserve">, Done). A su vez cada tarea tiene asignada una dificultad representada mediante colores. Las tareas no tienen asignadas personas puesto que hay una sola persona encargada de este tablero. A pesar de no ser relevante para la organización de un equipo y la división de tareas, puesto que solo se trata de una persona, ha resultado muy útil para no perder la visión de proyecto. Todo esto se puede ver en la figura </w:t>
      </w:r>
      <w:r w:rsidR="00987EDC">
        <w:t>9</w:t>
      </w:r>
      <w:r>
        <w:t>.</w:t>
      </w:r>
    </w:p>
    <w:p w14:paraId="53F9F86A" w14:textId="77777777" w:rsidR="00547825" w:rsidRDefault="00547825" w:rsidP="00107381">
      <w:pPr>
        <w:pStyle w:val="LetranormalTFG"/>
        <w:jc w:val="center"/>
      </w:pPr>
      <w:r>
        <w:rPr>
          <w:noProof/>
          <w:lang w:eastAsia="es-ES"/>
        </w:rPr>
        <w:drawing>
          <wp:inline distT="0" distB="0" distL="0" distR="0" wp14:anchorId="036E096C" wp14:editId="2F6C23F7">
            <wp:extent cx="5753100" cy="1371600"/>
            <wp:effectExtent l="0" t="0" r="0" b="0"/>
            <wp:docPr id="306" name="Imagen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5753100" cy="1371600"/>
                    </a:xfrm>
                    <a:prstGeom prst="rect">
                      <a:avLst/>
                    </a:prstGeom>
                    <a:noFill/>
                    <a:ln>
                      <a:noFill/>
                    </a:ln>
                  </pic:spPr>
                </pic:pic>
              </a:graphicData>
            </a:graphic>
          </wp:inline>
        </w:drawing>
      </w:r>
    </w:p>
    <w:p w14:paraId="37BBE296" w14:textId="77777777" w:rsidR="00547825" w:rsidRDefault="00547825" w:rsidP="00962ABC">
      <w:pPr>
        <w:pStyle w:val="LetranormalTFG"/>
        <w:jc w:val="center"/>
      </w:pPr>
      <w:r w:rsidRPr="00107381">
        <w:rPr>
          <w:b/>
        </w:rPr>
        <w:t xml:space="preserve">Figura </w:t>
      </w:r>
      <w:r w:rsidR="00987EDC">
        <w:rPr>
          <w:b/>
        </w:rPr>
        <w:t>9</w:t>
      </w:r>
      <w:r w:rsidRPr="00107381">
        <w:rPr>
          <w:b/>
        </w:rPr>
        <w:t>.</w:t>
      </w:r>
      <w:r>
        <w:t xml:space="preserve"> Trello </w:t>
      </w:r>
      <w:r w:rsidR="00962ABC">
        <w:t>utilizado en el desarrollo del proyecto.</w:t>
      </w:r>
    </w:p>
    <w:p w14:paraId="3DF0536F" w14:textId="77777777" w:rsidR="00962ABC" w:rsidRDefault="00962ABC" w:rsidP="00962ABC">
      <w:pPr>
        <w:pStyle w:val="LetranormalTFG"/>
        <w:jc w:val="center"/>
      </w:pPr>
    </w:p>
    <w:p w14:paraId="47BD92FB" w14:textId="77777777" w:rsidR="00962ABC" w:rsidRDefault="00962ABC" w:rsidP="00962ABC">
      <w:pPr>
        <w:pStyle w:val="LetranormalTFG"/>
      </w:pPr>
      <w:r w:rsidRPr="000B2748">
        <w:rPr>
          <w:b/>
        </w:rPr>
        <w:t>Git</w:t>
      </w:r>
      <w:r>
        <w:t xml:space="preserve"> como repositorio y control de versiones (utilizado concretamente GitHub). Sobre este repositorio se ha ido subiendo los diferentes incrementos de funcionalidad de la aplicación de forma periódica y gracias a él se ha podido realizar un control de versiones. Se puede observar el repositorio desde la aplicación de Windows en la figura </w:t>
      </w:r>
      <w:r w:rsidR="00987EDC">
        <w:t>10</w:t>
      </w:r>
      <w:r>
        <w:t>.</w:t>
      </w:r>
    </w:p>
    <w:p w14:paraId="4EBC6FDD" w14:textId="77777777" w:rsidR="00962ABC" w:rsidRDefault="00962ABC" w:rsidP="00962ABC">
      <w:pPr>
        <w:pStyle w:val="LetranormalTFG"/>
        <w:jc w:val="center"/>
      </w:pPr>
      <w:r>
        <w:rPr>
          <w:noProof/>
          <w:lang w:eastAsia="es-ES"/>
        </w:rPr>
        <w:lastRenderedPageBreak/>
        <w:drawing>
          <wp:inline distT="0" distB="0" distL="0" distR="0" wp14:anchorId="62AC8941" wp14:editId="101A6A3E">
            <wp:extent cx="5753100" cy="4000500"/>
            <wp:effectExtent l="0" t="0" r="0" b="0"/>
            <wp:docPr id="307" name="Imagen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753100" cy="4000500"/>
                    </a:xfrm>
                    <a:prstGeom prst="rect">
                      <a:avLst/>
                    </a:prstGeom>
                    <a:noFill/>
                    <a:ln>
                      <a:noFill/>
                    </a:ln>
                  </pic:spPr>
                </pic:pic>
              </a:graphicData>
            </a:graphic>
          </wp:inline>
        </w:drawing>
      </w:r>
    </w:p>
    <w:p w14:paraId="0F948FA0" w14:textId="18764BD7" w:rsidR="00962ABC" w:rsidRPr="00962ABC" w:rsidRDefault="00962ABC" w:rsidP="00107381">
      <w:pPr>
        <w:pStyle w:val="LetranormalTFG"/>
        <w:jc w:val="center"/>
      </w:pPr>
      <w:r w:rsidRPr="00107381">
        <w:rPr>
          <w:b/>
        </w:rPr>
        <w:t xml:space="preserve">Figura </w:t>
      </w:r>
      <w:r w:rsidR="00987EDC">
        <w:rPr>
          <w:b/>
        </w:rPr>
        <w:t>10</w:t>
      </w:r>
      <w:r w:rsidRPr="00107381">
        <w:rPr>
          <w:b/>
        </w:rPr>
        <w:t>.</w:t>
      </w:r>
      <w:r>
        <w:rPr>
          <w:b/>
        </w:rPr>
        <w:t xml:space="preserve"> </w:t>
      </w:r>
      <w:r>
        <w:t>Repositorio en GitHub desde la aplicación de escritorio de Windows.</w:t>
      </w:r>
    </w:p>
    <w:p w14:paraId="5156B248" w14:textId="77777777" w:rsidR="00C935A3" w:rsidRDefault="008A4865" w:rsidP="00107381">
      <w:pPr>
        <w:pStyle w:val="TFGtitulo2"/>
      </w:pPr>
      <w:bookmarkStart w:id="184" w:name="_Toc518322214"/>
      <w:r>
        <w:t>4.</w:t>
      </w:r>
      <w:r w:rsidR="00C935A3">
        <w:t>2. Diseño</w:t>
      </w:r>
      <w:bookmarkEnd w:id="184"/>
    </w:p>
    <w:p w14:paraId="0602671A" w14:textId="77777777" w:rsidR="008229CB" w:rsidRDefault="0015685E">
      <w:pPr>
        <w:pStyle w:val="LetranormalTFG"/>
      </w:pPr>
      <w:r>
        <w:t xml:space="preserve">El diseño de la aplicación se puede observar en el UML que se muestra en la figura </w:t>
      </w:r>
      <w:r w:rsidR="00987EDC">
        <w:t>11</w:t>
      </w:r>
      <w:r>
        <w:t>.</w:t>
      </w:r>
    </w:p>
    <w:p w14:paraId="2539F5FD" w14:textId="77777777" w:rsidR="008229CB" w:rsidRDefault="002B3479" w:rsidP="008229CB">
      <w:pPr>
        <w:pStyle w:val="LetranormalTFG"/>
        <w:jc w:val="center"/>
      </w:pPr>
      <w:r>
        <w:rPr>
          <w:noProof/>
          <w:lang w:eastAsia="es-ES"/>
        </w:rPr>
        <w:drawing>
          <wp:inline distT="0" distB="0" distL="0" distR="0" wp14:anchorId="606A8804" wp14:editId="71F0E3D5">
            <wp:extent cx="4761230" cy="2286000"/>
            <wp:effectExtent l="0" t="0" r="1270" b="0"/>
            <wp:docPr id="309" name="Imagen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119">
                      <a:extLst>
                        <a:ext uri="{28A0092B-C50C-407E-A947-70E740481C1C}">
                          <a14:useLocalDpi xmlns:a14="http://schemas.microsoft.com/office/drawing/2010/main" val="0"/>
                        </a:ext>
                      </a:extLst>
                    </a:blip>
                    <a:srcRect t="9136" b="9645"/>
                    <a:stretch/>
                  </pic:blipFill>
                  <pic:spPr bwMode="auto">
                    <a:xfrm>
                      <a:off x="0" y="0"/>
                      <a:ext cx="4861719" cy="2334248"/>
                    </a:xfrm>
                    <a:prstGeom prst="rect">
                      <a:avLst/>
                    </a:prstGeom>
                    <a:noFill/>
                    <a:ln>
                      <a:noFill/>
                    </a:ln>
                    <a:extLst>
                      <a:ext uri="{53640926-AAD7-44D8-BBD7-CCE9431645EC}">
                        <a14:shadowObscured xmlns:a14="http://schemas.microsoft.com/office/drawing/2010/main"/>
                      </a:ext>
                    </a:extLst>
                  </pic:spPr>
                </pic:pic>
              </a:graphicData>
            </a:graphic>
          </wp:inline>
        </w:drawing>
      </w:r>
    </w:p>
    <w:p w14:paraId="3B9E9E76" w14:textId="77777777" w:rsidR="008229CB" w:rsidRDefault="008229CB" w:rsidP="008229CB">
      <w:pPr>
        <w:pStyle w:val="LetranormalTFG"/>
        <w:jc w:val="center"/>
      </w:pPr>
      <w:r w:rsidRPr="00107381">
        <w:rPr>
          <w:b/>
        </w:rPr>
        <w:t xml:space="preserve">Figura </w:t>
      </w:r>
      <w:r w:rsidR="00987EDC">
        <w:rPr>
          <w:b/>
        </w:rPr>
        <w:t>11</w:t>
      </w:r>
      <w:r w:rsidRPr="00107381">
        <w:rPr>
          <w:b/>
        </w:rPr>
        <w:t>.</w:t>
      </w:r>
      <w:r>
        <w:t xml:space="preserve"> UML</w:t>
      </w:r>
    </w:p>
    <w:p w14:paraId="4F31ED82" w14:textId="77777777" w:rsidR="002B3479" w:rsidRDefault="002F2D52" w:rsidP="002B3479">
      <w:pPr>
        <w:pStyle w:val="LetranormalTFG"/>
      </w:pPr>
      <w:r>
        <w:lastRenderedPageBreak/>
        <w:t xml:space="preserve">A </w:t>
      </w:r>
      <w:r w:rsidR="00A52BFA">
        <w:t>continuación,</w:t>
      </w:r>
      <w:r>
        <w:t xml:space="preserve"> se explica brevemente el funcionamiento de las clases expuestas en el UML:</w:t>
      </w:r>
    </w:p>
    <w:p w14:paraId="4971697F" w14:textId="77777777" w:rsidR="002F2D52" w:rsidRDefault="002F2D52" w:rsidP="002F2D52">
      <w:pPr>
        <w:pStyle w:val="LetranormalTFG"/>
        <w:numPr>
          <w:ilvl w:val="0"/>
          <w:numId w:val="28"/>
        </w:numPr>
      </w:pPr>
      <w:proofErr w:type="spellStart"/>
      <w:r>
        <w:rPr>
          <w:b/>
        </w:rPr>
        <w:t>BestRobot</w:t>
      </w:r>
      <w:proofErr w:type="spellEnd"/>
      <w:r>
        <w:t>, esta clase es la clase principal donde se haya la lógica del algoritmo, y la que ira llamando a las distintas clases.</w:t>
      </w:r>
    </w:p>
    <w:p w14:paraId="1EE8FBBD" w14:textId="77777777" w:rsidR="002F2D52" w:rsidRDefault="002F2D52" w:rsidP="002F2D52">
      <w:pPr>
        <w:pStyle w:val="LetranormalTFG"/>
        <w:numPr>
          <w:ilvl w:val="0"/>
          <w:numId w:val="28"/>
        </w:numPr>
      </w:pPr>
      <w:proofErr w:type="spellStart"/>
      <w:r>
        <w:rPr>
          <w:b/>
        </w:rPr>
        <w:t>InitializedRobot</w:t>
      </w:r>
      <w:proofErr w:type="spellEnd"/>
      <w:r>
        <w:t>, es la clase constructora del algoritmo. Construye la primera solución desde la que el algoritmo parte.</w:t>
      </w:r>
    </w:p>
    <w:p w14:paraId="6B0E49E4" w14:textId="77777777" w:rsidR="002F2D52" w:rsidRDefault="002F2D52" w:rsidP="002F2D52">
      <w:pPr>
        <w:pStyle w:val="LetranormalTFG"/>
        <w:numPr>
          <w:ilvl w:val="0"/>
          <w:numId w:val="28"/>
        </w:numPr>
      </w:pPr>
      <w:proofErr w:type="spellStart"/>
      <w:r>
        <w:rPr>
          <w:b/>
        </w:rPr>
        <w:t>RandomConstructor</w:t>
      </w:r>
      <w:proofErr w:type="spellEnd"/>
      <w:r>
        <w:t xml:space="preserve">, esta clase se usa en la clase </w:t>
      </w:r>
      <w:proofErr w:type="spellStart"/>
      <w:r>
        <w:t>InitializedRobot</w:t>
      </w:r>
      <w:proofErr w:type="spellEnd"/>
      <w:r>
        <w:t xml:space="preserve"> para determinar los valores de la primera solución. Esta clase genera los valores aleatorios que tiene la primera solución del algoritmo y además tiene los limites sobre los cuales se pueden mover los valores durante el algoritmo.</w:t>
      </w:r>
    </w:p>
    <w:p w14:paraId="1E358D91" w14:textId="77777777" w:rsidR="002F2D52" w:rsidRDefault="002F2D52" w:rsidP="002F2D52">
      <w:pPr>
        <w:pStyle w:val="LetranormalTFG"/>
        <w:numPr>
          <w:ilvl w:val="0"/>
          <w:numId w:val="28"/>
        </w:numPr>
      </w:pPr>
      <w:proofErr w:type="spellStart"/>
      <w:r>
        <w:rPr>
          <w:b/>
        </w:rPr>
        <w:t>LocalSearch</w:t>
      </w:r>
      <w:proofErr w:type="spellEnd"/>
      <w:r>
        <w:t>, como se indica en el nombre, esta clase es la encargada de generar los vecindarios de las diferentes soluciones.</w:t>
      </w:r>
    </w:p>
    <w:p w14:paraId="0784B026" w14:textId="77777777" w:rsidR="002F2D52" w:rsidRDefault="002F2D52" w:rsidP="002F2D52">
      <w:pPr>
        <w:pStyle w:val="LetranormalTFG"/>
        <w:numPr>
          <w:ilvl w:val="0"/>
          <w:numId w:val="28"/>
        </w:numPr>
      </w:pPr>
      <w:proofErr w:type="spellStart"/>
      <w:r>
        <w:rPr>
          <w:b/>
        </w:rPr>
        <w:t>ObjectiveFunction</w:t>
      </w:r>
      <w:proofErr w:type="spellEnd"/>
      <w:r>
        <w:t xml:space="preserve">, como se indica en el nombre, esta clase se encarga de obtener el valor </w:t>
      </w:r>
      <w:r w:rsidR="009949D9">
        <w:t>por el cual se comparan los vecinos para comprobar cuál es mejor.</w:t>
      </w:r>
    </w:p>
    <w:p w14:paraId="08664553" w14:textId="77777777" w:rsidR="009949D9" w:rsidRDefault="009949D9" w:rsidP="002F2D52">
      <w:pPr>
        <w:pStyle w:val="LetranormalTFG"/>
        <w:numPr>
          <w:ilvl w:val="0"/>
          <w:numId w:val="28"/>
        </w:numPr>
      </w:pPr>
      <w:r>
        <w:rPr>
          <w:b/>
        </w:rPr>
        <w:t>Robot</w:t>
      </w:r>
      <w:r>
        <w:t>, esta clase guarda la información necesaria sobre un robot, es decir guarda los valores que serán permutados a lo largo del algoritmo.</w:t>
      </w:r>
    </w:p>
    <w:p w14:paraId="567E3860" w14:textId="77777777" w:rsidR="009949D9" w:rsidRPr="002B3479" w:rsidRDefault="009949D9" w:rsidP="00107381">
      <w:pPr>
        <w:pStyle w:val="LetranormalTFG"/>
        <w:numPr>
          <w:ilvl w:val="0"/>
          <w:numId w:val="28"/>
        </w:numPr>
      </w:pPr>
      <w:proofErr w:type="spellStart"/>
      <w:r>
        <w:rPr>
          <w:b/>
        </w:rPr>
        <w:t>IOFile</w:t>
      </w:r>
      <w:proofErr w:type="spellEnd"/>
      <w:r>
        <w:t>, se trata de la clase que escribe en ficheros de texto los datos que se quieren guardar.</w:t>
      </w:r>
    </w:p>
    <w:p w14:paraId="4AA7847C" w14:textId="77777777" w:rsidR="00093379" w:rsidRDefault="00093379" w:rsidP="001D50C7">
      <w:pPr>
        <w:pStyle w:val="LetranormalTFG"/>
      </w:pPr>
    </w:p>
    <w:p w14:paraId="1B30C397" w14:textId="1B54AFD0" w:rsidR="007560BE" w:rsidRDefault="001D50C7" w:rsidP="001D50C7">
      <w:pPr>
        <w:pStyle w:val="LetranormalTFG"/>
      </w:pPr>
      <w:r>
        <w:t xml:space="preserve">Para ejecutar el algoritmo primero se debe acceder al </w:t>
      </w:r>
      <w:r w:rsidR="007560BE">
        <w:t xml:space="preserve">fichero de texto </w:t>
      </w:r>
      <w:proofErr w:type="spellStart"/>
      <w:r w:rsidR="007560BE">
        <w:t>Properties</w:t>
      </w:r>
      <w:proofErr w:type="spellEnd"/>
      <w:r w:rsidR="007560BE">
        <w:t xml:space="preserve"> y cambiar ahí lo que se desee hacer, este fichero se puede observar en la figura </w:t>
      </w:r>
      <w:r w:rsidR="00C532CB">
        <w:t>12</w:t>
      </w:r>
      <w:r w:rsidR="007560BE">
        <w:t>.</w:t>
      </w:r>
    </w:p>
    <w:p w14:paraId="123DC3EE" w14:textId="73E8FFEA" w:rsidR="007560BE" w:rsidRDefault="007560BE" w:rsidP="007560BE">
      <w:pPr>
        <w:pStyle w:val="LetranormalTFG"/>
        <w:jc w:val="center"/>
      </w:pPr>
      <w:r>
        <w:rPr>
          <w:noProof/>
        </w:rPr>
        <w:drawing>
          <wp:inline distT="0" distB="0" distL="0" distR="0" wp14:anchorId="37910D46" wp14:editId="06FB5B44">
            <wp:extent cx="4134108" cy="1852654"/>
            <wp:effectExtent l="0" t="0" r="0" b="0"/>
            <wp:docPr id="13" name="Imagen 13" descr="F:\TFG - Algoritmo\TFG-Algoritmo\Memoria\Imagenes\Properti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F:\TFG - Algoritmo\TFG-Algoritmo\Memoria\Imagenes\Properties.png"/>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4376582" cy="1961316"/>
                    </a:xfrm>
                    <a:prstGeom prst="rect">
                      <a:avLst/>
                    </a:prstGeom>
                    <a:noFill/>
                    <a:ln>
                      <a:noFill/>
                    </a:ln>
                  </pic:spPr>
                </pic:pic>
              </a:graphicData>
            </a:graphic>
          </wp:inline>
        </w:drawing>
      </w:r>
    </w:p>
    <w:p w14:paraId="00B3269E" w14:textId="391486AB" w:rsidR="007560BE" w:rsidRDefault="007560BE" w:rsidP="007560BE">
      <w:pPr>
        <w:pStyle w:val="LetranormalTFG"/>
        <w:jc w:val="center"/>
      </w:pPr>
      <w:r w:rsidRPr="007560BE">
        <w:rPr>
          <w:b/>
        </w:rPr>
        <w:t xml:space="preserve">Figura </w:t>
      </w:r>
      <w:r w:rsidR="00C532CB">
        <w:rPr>
          <w:b/>
        </w:rPr>
        <w:t>12</w:t>
      </w:r>
      <w:r w:rsidRPr="007560BE">
        <w:rPr>
          <w:b/>
        </w:rPr>
        <w:t>.</w:t>
      </w:r>
      <w:r>
        <w:t xml:space="preserve"> Properties.txt</w:t>
      </w:r>
    </w:p>
    <w:p w14:paraId="08B96DED" w14:textId="48C5EBA8" w:rsidR="00E45645" w:rsidRDefault="007560BE" w:rsidP="007560BE">
      <w:pPr>
        <w:pStyle w:val="LetranormalTFG"/>
      </w:pPr>
      <w:r>
        <w:lastRenderedPageBreak/>
        <w:t xml:space="preserve">Cada parámetro de este fichero esta comentado para saber que es lo que se está cambiando al modificarlo. Una vez se </w:t>
      </w:r>
      <w:r w:rsidR="00E45645">
        <w:t>ha modificado</w:t>
      </w:r>
      <w:r>
        <w:t xml:space="preserve"> el fichero como se desea se </w:t>
      </w:r>
      <w:r w:rsidR="00E45645">
        <w:t xml:space="preserve">debe ejecutar por </w:t>
      </w:r>
      <w:proofErr w:type="gramStart"/>
      <w:r w:rsidR="00E45645">
        <w:t>línea</w:t>
      </w:r>
      <w:proofErr w:type="gramEnd"/>
      <w:r w:rsidR="00E45645">
        <w:t xml:space="preserve"> de comandos él .</w:t>
      </w:r>
      <w:proofErr w:type="spellStart"/>
      <w:r w:rsidR="00E45645">
        <w:t>jar</w:t>
      </w:r>
      <w:proofErr w:type="spellEnd"/>
      <w:r w:rsidR="00E45645">
        <w:t xml:space="preserve"> de la aplicación con el fichero </w:t>
      </w:r>
      <w:proofErr w:type="spellStart"/>
      <w:r w:rsidR="00E45645">
        <w:t>Properties</w:t>
      </w:r>
      <w:proofErr w:type="spellEnd"/>
      <w:r w:rsidR="00E45645">
        <w:t xml:space="preserve"> como argumento. La línea de comandos seria la siguiente: “java -</w:t>
      </w:r>
      <w:proofErr w:type="spellStart"/>
      <w:r w:rsidR="00E45645">
        <w:t>jar</w:t>
      </w:r>
      <w:proofErr w:type="spellEnd"/>
      <w:r w:rsidR="00E45645">
        <w:t xml:space="preserve"> bestRobot.jar Properties.txt”. Esto se puede observar en la figura </w:t>
      </w:r>
      <w:r w:rsidR="00C532CB">
        <w:t>13</w:t>
      </w:r>
      <w:r w:rsidR="00E45645">
        <w:t>.</w:t>
      </w:r>
    </w:p>
    <w:p w14:paraId="36A59D43" w14:textId="77777777" w:rsidR="00E45645" w:rsidRDefault="00E45645" w:rsidP="004A4675">
      <w:pPr>
        <w:pStyle w:val="LetranormalTFG"/>
        <w:jc w:val="center"/>
      </w:pPr>
      <w:r>
        <w:rPr>
          <w:noProof/>
        </w:rPr>
        <w:drawing>
          <wp:inline distT="0" distB="0" distL="0" distR="0" wp14:anchorId="503BB9FE" wp14:editId="3119821F">
            <wp:extent cx="5345949" cy="2790907"/>
            <wp:effectExtent l="0" t="0" r="7620" b="0"/>
            <wp:docPr id="20" name="Imagen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482254" cy="2862067"/>
                    </a:xfrm>
                    <a:prstGeom prst="rect">
                      <a:avLst/>
                    </a:prstGeom>
                    <a:noFill/>
                    <a:ln>
                      <a:noFill/>
                    </a:ln>
                  </pic:spPr>
                </pic:pic>
              </a:graphicData>
            </a:graphic>
          </wp:inline>
        </w:drawing>
      </w:r>
    </w:p>
    <w:p w14:paraId="379DF508" w14:textId="6FF0821C" w:rsidR="00E45645" w:rsidRDefault="00E45645" w:rsidP="004A4675">
      <w:pPr>
        <w:pStyle w:val="LetranormalTFG"/>
        <w:jc w:val="center"/>
      </w:pPr>
      <w:r w:rsidRPr="00E45645">
        <w:rPr>
          <w:b/>
        </w:rPr>
        <w:t xml:space="preserve">Figura </w:t>
      </w:r>
      <w:r w:rsidR="00C532CB">
        <w:rPr>
          <w:b/>
        </w:rPr>
        <w:t>13</w:t>
      </w:r>
      <w:r w:rsidRPr="00E45645">
        <w:rPr>
          <w:b/>
        </w:rPr>
        <w:t>.</w:t>
      </w:r>
      <w:r>
        <w:t xml:space="preserve"> Ejecución del programa.</w:t>
      </w:r>
    </w:p>
    <w:p w14:paraId="15D548E1" w14:textId="59C1991F" w:rsidR="00E45645" w:rsidRDefault="00E45645" w:rsidP="00E45645">
      <w:pPr>
        <w:pStyle w:val="LetranormalTFG"/>
      </w:pPr>
      <w:r>
        <w:t xml:space="preserve">Una vez se ha acabado de ejecutar la aplicación, se podrá encontrar en la carpeta que se </w:t>
      </w:r>
      <w:proofErr w:type="spellStart"/>
      <w:r>
        <w:t>indico</w:t>
      </w:r>
      <w:proofErr w:type="spellEnd"/>
      <w:r>
        <w:t xml:space="preserve"> en </w:t>
      </w:r>
      <w:proofErr w:type="spellStart"/>
      <w:r>
        <w:t>Properties</w:t>
      </w:r>
      <w:proofErr w:type="spellEnd"/>
      <w:r>
        <w:t xml:space="preserve"> los resultados de la ejecución del algoritmo. En la figura </w:t>
      </w:r>
      <w:r w:rsidR="00C532CB">
        <w:t>14</w:t>
      </w:r>
      <w:r>
        <w:t xml:space="preserve"> se puede ver los dos ficheros resultantes de la ejecución de la aplicación, en la figura </w:t>
      </w:r>
      <w:r w:rsidR="00C532CB">
        <w:t>14</w:t>
      </w:r>
      <w:r>
        <w:t xml:space="preserve">.a) se puede observar el fichero en el que se encuentra el tiempo de ejecución y el coste de los diferentes robots y en el fichero </w:t>
      </w:r>
      <w:r w:rsidR="00C532CB">
        <w:t>14</w:t>
      </w:r>
      <w:r>
        <w:t>.b) los parámetros del mejor robot obtenido.</w:t>
      </w:r>
    </w:p>
    <w:p w14:paraId="352208FC" w14:textId="7325DBDB" w:rsidR="00E45645" w:rsidRDefault="00E45645" w:rsidP="004A4675">
      <w:pPr>
        <w:pStyle w:val="LetranormalTFG"/>
        <w:jc w:val="center"/>
      </w:pPr>
      <w:r>
        <w:rPr>
          <w:noProof/>
        </w:rPr>
        <w:drawing>
          <wp:inline distT="0" distB="0" distL="0" distR="0" wp14:anchorId="448D342A" wp14:editId="540477BB">
            <wp:extent cx="2257821" cy="1789044"/>
            <wp:effectExtent l="0" t="0" r="9525" b="1905"/>
            <wp:docPr id="24" name="Imagen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rotWithShape="1">
                    <a:blip r:embed="rId122">
                      <a:extLst>
                        <a:ext uri="{28A0092B-C50C-407E-A947-70E740481C1C}">
                          <a14:useLocalDpi xmlns:a14="http://schemas.microsoft.com/office/drawing/2010/main" val="0"/>
                        </a:ext>
                      </a:extLst>
                    </a:blip>
                    <a:srcRect b="40373"/>
                    <a:stretch/>
                  </pic:blipFill>
                  <pic:spPr bwMode="auto">
                    <a:xfrm>
                      <a:off x="0" y="0"/>
                      <a:ext cx="2338732" cy="1853156"/>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20230615" wp14:editId="20B6CE4E">
            <wp:extent cx="3128661" cy="1073426"/>
            <wp:effectExtent l="0" t="0" r="0" b="0"/>
            <wp:docPr id="28" name="Imagen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3232817" cy="1109161"/>
                    </a:xfrm>
                    <a:prstGeom prst="rect">
                      <a:avLst/>
                    </a:prstGeom>
                    <a:noFill/>
                    <a:ln>
                      <a:noFill/>
                    </a:ln>
                  </pic:spPr>
                </pic:pic>
              </a:graphicData>
            </a:graphic>
          </wp:inline>
        </w:drawing>
      </w:r>
    </w:p>
    <w:p w14:paraId="063A29DA" w14:textId="624D0279" w:rsidR="00E45645" w:rsidRDefault="004A4675" w:rsidP="004A4675">
      <w:pPr>
        <w:pStyle w:val="LetranormalTFG"/>
        <w:ind w:firstLine="708"/>
      </w:pPr>
      <w:r w:rsidRPr="00BB79CF">
        <w:rPr>
          <w:b/>
        </w:rPr>
        <w:t>a)</w:t>
      </w:r>
      <w:r>
        <w:t xml:space="preserve"> Tiempo-Coste</w:t>
      </w:r>
      <w:r>
        <w:tab/>
      </w:r>
      <w:r>
        <w:tab/>
      </w:r>
      <w:r>
        <w:tab/>
      </w:r>
      <w:r>
        <w:tab/>
      </w:r>
      <w:r w:rsidRPr="00BB79CF">
        <w:rPr>
          <w:b/>
        </w:rPr>
        <w:t>b)</w:t>
      </w:r>
      <w:r>
        <w:t xml:space="preserve"> Parámetros finales</w:t>
      </w:r>
    </w:p>
    <w:p w14:paraId="6DA2A139" w14:textId="77777777" w:rsidR="004A4675" w:rsidRDefault="004A4675" w:rsidP="004A4675">
      <w:pPr>
        <w:pStyle w:val="LetranormalTFG"/>
        <w:jc w:val="center"/>
      </w:pPr>
      <w:r w:rsidRPr="004A4675">
        <w:rPr>
          <w:b/>
        </w:rPr>
        <w:t xml:space="preserve">Figura </w:t>
      </w:r>
      <w:r w:rsidR="00C532CB">
        <w:rPr>
          <w:b/>
        </w:rPr>
        <w:t>14</w:t>
      </w:r>
      <w:r w:rsidRPr="004A4675">
        <w:rPr>
          <w:b/>
        </w:rPr>
        <w:t>.</w:t>
      </w:r>
      <w:r>
        <w:t xml:space="preserve"> Ficheros de salida del algoritmo.</w:t>
      </w:r>
    </w:p>
    <w:p w14:paraId="4E146C59" w14:textId="77777777" w:rsidR="00045B84" w:rsidRDefault="00045B84" w:rsidP="00107381">
      <w:pPr>
        <w:pStyle w:val="TituloTFG"/>
        <w:sectPr w:rsidR="00045B84" w:rsidSect="004B5323">
          <w:footerReference w:type="default" r:id="rId124"/>
          <w:type w:val="oddPage"/>
          <w:pgSz w:w="11906" w:h="16838"/>
          <w:pgMar w:top="1418" w:right="1418" w:bottom="1418" w:left="1418" w:header="709" w:footer="709" w:gutter="0"/>
          <w:cols w:space="708"/>
          <w:docGrid w:linePitch="360"/>
        </w:sectPr>
      </w:pPr>
      <w:bookmarkStart w:id="185" w:name="_Toc518322215"/>
    </w:p>
    <w:p w14:paraId="693FFB60" w14:textId="46FF600B" w:rsidR="0045644B" w:rsidRPr="00107381" w:rsidRDefault="0045644B" w:rsidP="00107381">
      <w:pPr>
        <w:pStyle w:val="TituloTFG"/>
      </w:pPr>
      <w:r>
        <w:lastRenderedPageBreak/>
        <w:t>Capítulo 5 Resultados</w:t>
      </w:r>
      <w:bookmarkEnd w:id="185"/>
    </w:p>
    <w:p w14:paraId="569B83B1" w14:textId="77777777" w:rsidR="0045644B" w:rsidRDefault="008A4865" w:rsidP="0045644B">
      <w:pPr>
        <w:pStyle w:val="TFGtitulo2"/>
      </w:pPr>
      <w:bookmarkStart w:id="186" w:name="_Toc518322216"/>
      <w:r>
        <w:t>5.</w:t>
      </w:r>
      <w:r w:rsidR="0045644B">
        <w:t>1. Descripción de las instancias</w:t>
      </w:r>
      <w:bookmarkEnd w:id="186"/>
    </w:p>
    <w:p w14:paraId="2717F3C5" w14:textId="0FE07484" w:rsidR="00C9595B" w:rsidRDefault="0031114A">
      <w:pPr>
        <w:pStyle w:val="LetranormalTFG"/>
      </w:pPr>
      <w:r>
        <w:t>Las instancias son los parámetros que el usuario no puede modificar</w:t>
      </w:r>
      <w:r w:rsidR="000A0637">
        <w:t xml:space="preserve">. </w:t>
      </w:r>
      <w:r w:rsidR="00BB3B35">
        <w:t xml:space="preserve">El algoritmo se va a ejecutar sobre </w:t>
      </w:r>
      <w:r w:rsidR="00CA42B4">
        <w:t xml:space="preserve">9 </w:t>
      </w:r>
      <w:r w:rsidR="00BB3B35">
        <w:t xml:space="preserve">instancias que </w:t>
      </w:r>
      <w:r w:rsidR="00CA42B4">
        <w:t xml:space="preserve">resultan de la combinación de </w:t>
      </w:r>
      <w:r w:rsidR="007345E9">
        <w:t xml:space="preserve">3 </w:t>
      </w:r>
      <w:r w:rsidR="00CA42B4">
        <w:t xml:space="preserve">circuitos distintos y </w:t>
      </w:r>
      <w:r w:rsidR="007345E9">
        <w:t>3 velocidades de ruedas</w:t>
      </w:r>
      <w:r w:rsidR="00CA42B4">
        <w:t xml:space="preserve"> diferentes.</w:t>
      </w:r>
      <w:r w:rsidR="004219FD">
        <w:t xml:space="preserve"> El primer</w:t>
      </w:r>
      <w:r w:rsidR="00CA42B4">
        <w:t xml:space="preserve"> circuito</w:t>
      </w:r>
      <w:r w:rsidR="004219FD">
        <w:t xml:space="preserve"> es un circuito estándar, tamaño medio y con algunas curvas, se puede observar en la figura </w:t>
      </w:r>
      <w:r w:rsidR="00987EDC">
        <w:t>1</w:t>
      </w:r>
      <w:r w:rsidR="00C532CB">
        <w:t>5</w:t>
      </w:r>
      <w:r w:rsidR="004219FD">
        <w:t>.</w:t>
      </w:r>
    </w:p>
    <w:p w14:paraId="5CEF9791" w14:textId="77777777" w:rsidR="004219FD" w:rsidRDefault="004219FD" w:rsidP="00107381">
      <w:pPr>
        <w:pStyle w:val="LetranormalTFG"/>
        <w:jc w:val="center"/>
      </w:pPr>
      <w:r>
        <w:rPr>
          <w:noProof/>
          <w:lang w:eastAsia="es-ES"/>
        </w:rPr>
        <w:drawing>
          <wp:inline distT="0" distB="0" distL="0" distR="0" wp14:anchorId="41614F2D" wp14:editId="4D27414C">
            <wp:extent cx="2371725" cy="2199775"/>
            <wp:effectExtent l="0" t="0" r="0" b="0"/>
            <wp:docPr id="304" name="Imagen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2384657" cy="2211770"/>
                    </a:xfrm>
                    <a:prstGeom prst="rect">
                      <a:avLst/>
                    </a:prstGeom>
                    <a:noFill/>
                    <a:ln>
                      <a:noFill/>
                    </a:ln>
                  </pic:spPr>
                </pic:pic>
              </a:graphicData>
            </a:graphic>
          </wp:inline>
        </w:drawing>
      </w:r>
    </w:p>
    <w:p w14:paraId="6E968F0F" w14:textId="7F5EC3E6" w:rsidR="004219FD" w:rsidRDefault="004219FD" w:rsidP="004219FD">
      <w:pPr>
        <w:pStyle w:val="LetranormalTFG"/>
        <w:jc w:val="center"/>
      </w:pPr>
      <w:r w:rsidRPr="00107381">
        <w:rPr>
          <w:b/>
        </w:rPr>
        <w:t xml:space="preserve">Figura </w:t>
      </w:r>
      <w:r w:rsidR="00987EDC">
        <w:rPr>
          <w:b/>
        </w:rPr>
        <w:t>1</w:t>
      </w:r>
      <w:r w:rsidR="00C532CB">
        <w:rPr>
          <w:b/>
        </w:rPr>
        <w:t>5</w:t>
      </w:r>
      <w:r w:rsidRPr="00107381">
        <w:rPr>
          <w:b/>
        </w:rPr>
        <w:t>.</w:t>
      </w:r>
      <w:r>
        <w:t xml:space="preserve"> Circuito 1</w:t>
      </w:r>
      <w:r w:rsidR="004F27A9">
        <w:t xml:space="preserve"> </w:t>
      </w:r>
      <w:r w:rsidR="00A52BFA">
        <w:t>estándar</w:t>
      </w:r>
    </w:p>
    <w:p w14:paraId="20FB162E" w14:textId="7B679A88" w:rsidR="004219FD" w:rsidRDefault="004219FD" w:rsidP="004219FD">
      <w:pPr>
        <w:pStyle w:val="LetranormalTFG"/>
      </w:pPr>
      <w:r>
        <w:t>El segundo de los circuitos se trata de un circuito de gran tamaño sin gran cantidad de curvas</w:t>
      </w:r>
      <w:r w:rsidR="004F27A9">
        <w:t xml:space="preserve">, este se puede observar en la figura </w:t>
      </w:r>
      <w:r w:rsidR="00987EDC">
        <w:t>1</w:t>
      </w:r>
      <w:r w:rsidR="00C532CB">
        <w:t>6</w:t>
      </w:r>
      <w:r w:rsidR="004F27A9">
        <w:t>.</w:t>
      </w:r>
    </w:p>
    <w:p w14:paraId="5B8EB38F" w14:textId="77777777" w:rsidR="004F27A9" w:rsidRDefault="004F27A9" w:rsidP="00107381">
      <w:pPr>
        <w:pStyle w:val="LetranormalTFG"/>
        <w:jc w:val="center"/>
      </w:pPr>
      <w:r>
        <w:rPr>
          <w:noProof/>
          <w:lang w:eastAsia="es-ES"/>
        </w:rPr>
        <w:drawing>
          <wp:inline distT="0" distB="0" distL="0" distR="0" wp14:anchorId="7600D32D" wp14:editId="18B26BFF">
            <wp:extent cx="2838450" cy="2547086"/>
            <wp:effectExtent l="0" t="0" r="0" b="5715"/>
            <wp:docPr id="308" name="Imagen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843337" cy="2551471"/>
                    </a:xfrm>
                    <a:prstGeom prst="rect">
                      <a:avLst/>
                    </a:prstGeom>
                    <a:noFill/>
                    <a:ln>
                      <a:noFill/>
                    </a:ln>
                  </pic:spPr>
                </pic:pic>
              </a:graphicData>
            </a:graphic>
          </wp:inline>
        </w:drawing>
      </w:r>
    </w:p>
    <w:p w14:paraId="0C8B4E6B" w14:textId="338044BA" w:rsidR="004F27A9" w:rsidRDefault="004F27A9" w:rsidP="004F27A9">
      <w:pPr>
        <w:pStyle w:val="LetranormalTFG"/>
        <w:jc w:val="center"/>
      </w:pPr>
      <w:r w:rsidRPr="00107381">
        <w:rPr>
          <w:b/>
        </w:rPr>
        <w:t xml:space="preserve">Figura </w:t>
      </w:r>
      <w:r w:rsidR="00987EDC">
        <w:rPr>
          <w:b/>
        </w:rPr>
        <w:t>1</w:t>
      </w:r>
      <w:r w:rsidR="00C532CB">
        <w:rPr>
          <w:b/>
        </w:rPr>
        <w:t>6</w:t>
      </w:r>
      <w:r w:rsidRPr="00107381">
        <w:rPr>
          <w:b/>
        </w:rPr>
        <w:t>.</w:t>
      </w:r>
      <w:r>
        <w:t xml:space="preserve"> Circuito 2 grande sin curvas</w:t>
      </w:r>
    </w:p>
    <w:p w14:paraId="574C0DB3" w14:textId="622D47FB" w:rsidR="004F27A9" w:rsidRDefault="004F27A9" w:rsidP="004F27A9">
      <w:pPr>
        <w:pStyle w:val="LetranormalTFG"/>
      </w:pPr>
      <w:r>
        <w:lastRenderedPageBreak/>
        <w:t xml:space="preserve">El tercero de los circuitos se trata de un circuito de tamaño </w:t>
      </w:r>
      <w:r w:rsidR="00A52BFA">
        <w:t>medio,</w:t>
      </w:r>
      <w:r>
        <w:t xml:space="preserve"> pero con curvas muy cerradas que hace que varios de los posibles robots no puedan realizarlo, se puede observar este circuito en la figura </w:t>
      </w:r>
      <w:r w:rsidR="00987EDC">
        <w:t>1</w:t>
      </w:r>
      <w:r w:rsidR="00C532CB">
        <w:t>7</w:t>
      </w:r>
      <w:r>
        <w:t>.</w:t>
      </w:r>
    </w:p>
    <w:p w14:paraId="1BB67A06" w14:textId="77777777" w:rsidR="004F27A9" w:rsidRDefault="004F27A9" w:rsidP="00107381">
      <w:pPr>
        <w:pStyle w:val="LetranormalTFG"/>
        <w:jc w:val="center"/>
      </w:pPr>
      <w:r>
        <w:rPr>
          <w:noProof/>
          <w:lang w:eastAsia="es-ES"/>
        </w:rPr>
        <w:drawing>
          <wp:inline distT="0" distB="0" distL="0" distR="0" wp14:anchorId="0FE5D8DA" wp14:editId="7FBCD40C">
            <wp:extent cx="1581150" cy="2705151"/>
            <wp:effectExtent l="0" t="0" r="0" b="0"/>
            <wp:docPr id="311" name="Imagen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630494" cy="2789573"/>
                    </a:xfrm>
                    <a:prstGeom prst="rect">
                      <a:avLst/>
                    </a:prstGeom>
                    <a:noFill/>
                    <a:ln>
                      <a:noFill/>
                    </a:ln>
                  </pic:spPr>
                </pic:pic>
              </a:graphicData>
            </a:graphic>
          </wp:inline>
        </w:drawing>
      </w:r>
    </w:p>
    <w:p w14:paraId="42740488" w14:textId="75C294D3" w:rsidR="004F27A9" w:rsidRDefault="004F27A9">
      <w:pPr>
        <w:pStyle w:val="LetranormalTFG"/>
        <w:jc w:val="center"/>
      </w:pPr>
      <w:r w:rsidRPr="00107381">
        <w:rPr>
          <w:b/>
        </w:rPr>
        <w:t xml:space="preserve">Figura </w:t>
      </w:r>
      <w:r w:rsidR="00987EDC">
        <w:rPr>
          <w:b/>
        </w:rPr>
        <w:t>1</w:t>
      </w:r>
      <w:r w:rsidR="00C532CB">
        <w:rPr>
          <w:b/>
        </w:rPr>
        <w:t>7</w:t>
      </w:r>
      <w:r w:rsidRPr="00107381">
        <w:rPr>
          <w:b/>
        </w:rPr>
        <w:t>.</w:t>
      </w:r>
      <w:r>
        <w:t xml:space="preserve"> Circuito 3 tamaño medio con curvas cerradas</w:t>
      </w:r>
    </w:p>
    <w:p w14:paraId="77DEB2C4" w14:textId="72FAB671" w:rsidR="00CA42B4" w:rsidRDefault="00CA42B4" w:rsidP="00CA42B4">
      <w:pPr>
        <w:pStyle w:val="LetranormalTFG"/>
      </w:pPr>
      <w:r>
        <w:t>Las velocidades del robot que se utilizan son 2</w:t>
      </w:r>
      <w:r w:rsidR="00AB49D5">
        <w:t>.0</w:t>
      </w:r>
      <w:r>
        <w:t>,</w:t>
      </w:r>
      <w:r w:rsidR="00093379">
        <w:t xml:space="preserve"> 2.5</w:t>
      </w:r>
      <w:r>
        <w:t xml:space="preserve"> y </w:t>
      </w:r>
      <w:r w:rsidR="00093379">
        <w:t>3</w:t>
      </w:r>
      <w:r w:rsidR="00AB49D5">
        <w:t>.0</w:t>
      </w:r>
      <w:r>
        <w:t xml:space="preserve"> </w:t>
      </w:r>
      <w:proofErr w:type="spellStart"/>
      <w:r>
        <w:t>rps</w:t>
      </w:r>
      <w:proofErr w:type="spellEnd"/>
      <w:r>
        <w:t>.</w:t>
      </w:r>
    </w:p>
    <w:tbl>
      <w:tblPr>
        <w:tblStyle w:val="Tablanormal3"/>
        <w:tblW w:w="0" w:type="auto"/>
        <w:jc w:val="center"/>
        <w:tblLook w:val="04A0" w:firstRow="1" w:lastRow="0" w:firstColumn="1" w:lastColumn="0" w:noHBand="0" w:noVBand="1"/>
      </w:tblPr>
      <w:tblGrid>
        <w:gridCol w:w="1828"/>
        <w:gridCol w:w="1687"/>
        <w:gridCol w:w="1980"/>
        <w:gridCol w:w="1980"/>
      </w:tblGrid>
      <w:tr w:rsidR="00827736" w14:paraId="2E207407" w14:textId="77777777" w:rsidTr="0029698D">
        <w:trPr>
          <w:cnfStyle w:val="100000000000" w:firstRow="1" w:lastRow="0" w:firstColumn="0" w:lastColumn="0" w:oddVBand="0" w:evenVBand="0" w:oddHBand="0" w:evenHBand="0" w:firstRowFirstColumn="0" w:firstRowLastColumn="0" w:lastRowFirstColumn="0" w:lastRowLastColumn="0"/>
          <w:trHeight w:val="209"/>
          <w:jc w:val="center"/>
        </w:trPr>
        <w:tc>
          <w:tcPr>
            <w:cnfStyle w:val="001000000100" w:firstRow="0" w:lastRow="0" w:firstColumn="1" w:lastColumn="0" w:oddVBand="0" w:evenVBand="0" w:oddHBand="0" w:evenHBand="0" w:firstRowFirstColumn="1" w:firstRowLastColumn="0" w:lastRowFirstColumn="0" w:lastRowLastColumn="0"/>
            <w:tcW w:w="1828" w:type="dxa"/>
            <w:tcBorders>
              <w:right w:val="single" w:sz="4" w:space="0" w:color="auto"/>
              <w:tl2br w:val="single" w:sz="4" w:space="0" w:color="auto"/>
            </w:tcBorders>
            <w:shd w:val="clear" w:color="auto" w:fill="auto"/>
          </w:tcPr>
          <w:p w14:paraId="357CEF7B" w14:textId="77777777" w:rsidR="00827736" w:rsidRDefault="00827736" w:rsidP="00107381">
            <w:pPr>
              <w:pStyle w:val="LetranormalTFG"/>
              <w:jc w:val="right"/>
              <w:rPr>
                <w:b w:val="0"/>
                <w:bCs w:val="0"/>
                <w:caps w:val="0"/>
                <w:sz w:val="12"/>
              </w:rPr>
            </w:pPr>
            <w:r w:rsidRPr="00107381">
              <w:rPr>
                <w:sz w:val="16"/>
              </w:rPr>
              <w:t>Circuito</w:t>
            </w:r>
          </w:p>
          <w:p w14:paraId="14FC1947" w14:textId="77777777" w:rsidR="00827736" w:rsidRDefault="00827736" w:rsidP="00107381">
            <w:pPr>
              <w:pStyle w:val="LetranormalTFG"/>
              <w:jc w:val="left"/>
            </w:pPr>
            <w:r w:rsidRPr="00107381">
              <w:rPr>
                <w:sz w:val="16"/>
              </w:rPr>
              <w:t>Vel. Ruedas</w:t>
            </w:r>
          </w:p>
        </w:tc>
        <w:tc>
          <w:tcPr>
            <w:tcW w:w="1687" w:type="dxa"/>
            <w:tcBorders>
              <w:left w:val="single" w:sz="4" w:space="0" w:color="auto"/>
            </w:tcBorders>
            <w:shd w:val="clear" w:color="auto" w:fill="auto"/>
          </w:tcPr>
          <w:p w14:paraId="2662793C" w14:textId="77777777" w:rsidR="00827736" w:rsidRPr="00827736" w:rsidRDefault="00827736">
            <w:pPr>
              <w:pStyle w:val="LetranormalTFG"/>
              <w:cnfStyle w:val="100000000000" w:firstRow="1" w:lastRow="0" w:firstColumn="0" w:lastColumn="0" w:oddVBand="0" w:evenVBand="0" w:oddHBand="0" w:evenHBand="0" w:firstRowFirstColumn="0" w:firstRowLastColumn="0" w:lastRowFirstColumn="0" w:lastRowLastColumn="0"/>
            </w:pPr>
            <w:r>
              <w:t>CIrcuito 1</w:t>
            </w:r>
          </w:p>
        </w:tc>
        <w:tc>
          <w:tcPr>
            <w:tcW w:w="1980" w:type="dxa"/>
            <w:shd w:val="clear" w:color="auto" w:fill="auto"/>
          </w:tcPr>
          <w:p w14:paraId="2AD1AE5E" w14:textId="77777777" w:rsidR="00827736" w:rsidRDefault="00827736" w:rsidP="00CA42B4">
            <w:pPr>
              <w:pStyle w:val="LetranormalTFG"/>
              <w:cnfStyle w:val="100000000000" w:firstRow="1" w:lastRow="0" w:firstColumn="0" w:lastColumn="0" w:oddVBand="0" w:evenVBand="0" w:oddHBand="0" w:evenHBand="0" w:firstRowFirstColumn="0" w:firstRowLastColumn="0" w:lastRowFirstColumn="0" w:lastRowLastColumn="0"/>
            </w:pPr>
            <w:r>
              <w:t>Circuito 2</w:t>
            </w:r>
          </w:p>
        </w:tc>
        <w:tc>
          <w:tcPr>
            <w:tcW w:w="1980" w:type="dxa"/>
            <w:shd w:val="clear" w:color="auto" w:fill="auto"/>
          </w:tcPr>
          <w:p w14:paraId="491B0F22" w14:textId="77777777" w:rsidR="00827736" w:rsidRDefault="00827736" w:rsidP="00CA42B4">
            <w:pPr>
              <w:pStyle w:val="LetranormalTFG"/>
              <w:cnfStyle w:val="100000000000" w:firstRow="1" w:lastRow="0" w:firstColumn="0" w:lastColumn="0" w:oddVBand="0" w:evenVBand="0" w:oddHBand="0" w:evenHBand="0" w:firstRowFirstColumn="0" w:firstRowLastColumn="0" w:lastRowFirstColumn="0" w:lastRowLastColumn="0"/>
            </w:pPr>
            <w:r>
              <w:t>Circuito 3</w:t>
            </w:r>
          </w:p>
        </w:tc>
      </w:tr>
      <w:tr w:rsidR="00827736" w14:paraId="130F5ED9" w14:textId="77777777" w:rsidTr="0029698D">
        <w:trPr>
          <w:cnfStyle w:val="000000100000" w:firstRow="0" w:lastRow="0" w:firstColumn="0" w:lastColumn="0" w:oddVBand="0" w:evenVBand="0" w:oddHBand="1" w:evenHBand="0" w:firstRowFirstColumn="0" w:firstRowLastColumn="0" w:lastRowFirstColumn="0" w:lastRowLastColumn="0"/>
          <w:trHeight w:val="359"/>
          <w:jc w:val="center"/>
        </w:trPr>
        <w:tc>
          <w:tcPr>
            <w:cnfStyle w:val="001000000000" w:firstRow="0" w:lastRow="0" w:firstColumn="1" w:lastColumn="0" w:oddVBand="0" w:evenVBand="0" w:oddHBand="0" w:evenHBand="0" w:firstRowFirstColumn="0" w:firstRowLastColumn="0" w:lastRowFirstColumn="0" w:lastRowLastColumn="0"/>
            <w:tcW w:w="1828" w:type="dxa"/>
            <w:shd w:val="clear" w:color="auto" w:fill="auto"/>
          </w:tcPr>
          <w:p w14:paraId="2E1000DE" w14:textId="56FAD9EE" w:rsidR="00827736" w:rsidRDefault="00093379" w:rsidP="00CA42B4">
            <w:pPr>
              <w:pStyle w:val="LetranormalTFG"/>
            </w:pPr>
            <w:r>
              <w:t>2</w:t>
            </w:r>
            <w:r w:rsidR="00AB49D5">
              <w:t>.0</w:t>
            </w:r>
            <w:r w:rsidR="00827736">
              <w:t>rps</w:t>
            </w:r>
          </w:p>
        </w:tc>
        <w:tc>
          <w:tcPr>
            <w:tcW w:w="1687" w:type="dxa"/>
            <w:shd w:val="clear" w:color="auto" w:fill="auto"/>
          </w:tcPr>
          <w:p w14:paraId="36FE13B3" w14:textId="77777777" w:rsidR="00827736" w:rsidRDefault="00827736" w:rsidP="00CA42B4">
            <w:pPr>
              <w:pStyle w:val="LetranormalTFG"/>
              <w:cnfStyle w:val="000000100000" w:firstRow="0" w:lastRow="0" w:firstColumn="0" w:lastColumn="0" w:oddVBand="0" w:evenVBand="0" w:oddHBand="1" w:evenHBand="0" w:firstRowFirstColumn="0" w:firstRowLastColumn="0" w:lastRowFirstColumn="0" w:lastRowLastColumn="0"/>
            </w:pPr>
            <w:r>
              <w:t>Instancia 1</w:t>
            </w:r>
          </w:p>
        </w:tc>
        <w:tc>
          <w:tcPr>
            <w:tcW w:w="1980" w:type="dxa"/>
            <w:shd w:val="clear" w:color="auto" w:fill="auto"/>
          </w:tcPr>
          <w:p w14:paraId="4C4685B4" w14:textId="77777777" w:rsidR="00827736" w:rsidRDefault="00827736" w:rsidP="00CA42B4">
            <w:pPr>
              <w:pStyle w:val="LetranormalTFG"/>
              <w:cnfStyle w:val="000000100000" w:firstRow="0" w:lastRow="0" w:firstColumn="0" w:lastColumn="0" w:oddVBand="0" w:evenVBand="0" w:oddHBand="1" w:evenHBand="0" w:firstRowFirstColumn="0" w:firstRowLastColumn="0" w:lastRowFirstColumn="0" w:lastRowLastColumn="0"/>
            </w:pPr>
            <w:r>
              <w:t xml:space="preserve">Instancia </w:t>
            </w:r>
            <w:r w:rsidR="00135BDC">
              <w:t>4</w:t>
            </w:r>
          </w:p>
        </w:tc>
        <w:tc>
          <w:tcPr>
            <w:tcW w:w="1980" w:type="dxa"/>
            <w:shd w:val="clear" w:color="auto" w:fill="auto"/>
          </w:tcPr>
          <w:p w14:paraId="488435C3" w14:textId="77777777" w:rsidR="00827736" w:rsidRDefault="00827736" w:rsidP="00CA42B4">
            <w:pPr>
              <w:pStyle w:val="LetranormalTFG"/>
              <w:cnfStyle w:val="000000100000" w:firstRow="0" w:lastRow="0" w:firstColumn="0" w:lastColumn="0" w:oddVBand="0" w:evenVBand="0" w:oddHBand="1" w:evenHBand="0" w:firstRowFirstColumn="0" w:firstRowLastColumn="0" w:lastRowFirstColumn="0" w:lastRowLastColumn="0"/>
            </w:pPr>
            <w:r>
              <w:t xml:space="preserve">Instancia </w:t>
            </w:r>
            <w:r w:rsidR="00135BDC">
              <w:t>7</w:t>
            </w:r>
          </w:p>
        </w:tc>
      </w:tr>
      <w:tr w:rsidR="00827736" w14:paraId="75C92626" w14:textId="77777777" w:rsidTr="0029698D">
        <w:trPr>
          <w:trHeight w:val="366"/>
          <w:jc w:val="center"/>
        </w:trPr>
        <w:tc>
          <w:tcPr>
            <w:cnfStyle w:val="001000000000" w:firstRow="0" w:lastRow="0" w:firstColumn="1" w:lastColumn="0" w:oddVBand="0" w:evenVBand="0" w:oddHBand="0" w:evenHBand="0" w:firstRowFirstColumn="0" w:firstRowLastColumn="0" w:lastRowFirstColumn="0" w:lastRowLastColumn="0"/>
            <w:tcW w:w="1828" w:type="dxa"/>
            <w:shd w:val="clear" w:color="auto" w:fill="auto"/>
          </w:tcPr>
          <w:p w14:paraId="4FB6589D" w14:textId="091744CC" w:rsidR="00827736" w:rsidRDefault="00827736" w:rsidP="00CA42B4">
            <w:pPr>
              <w:pStyle w:val="LetranormalTFG"/>
            </w:pPr>
            <w:r>
              <w:t>2</w:t>
            </w:r>
            <w:r w:rsidR="00093379">
              <w:t>.5</w:t>
            </w:r>
            <w:r>
              <w:t>rps</w:t>
            </w:r>
          </w:p>
        </w:tc>
        <w:tc>
          <w:tcPr>
            <w:tcW w:w="1687" w:type="dxa"/>
            <w:shd w:val="clear" w:color="auto" w:fill="auto"/>
          </w:tcPr>
          <w:p w14:paraId="21725834" w14:textId="77777777" w:rsidR="00827736" w:rsidRDefault="00827736" w:rsidP="00CA42B4">
            <w:pPr>
              <w:pStyle w:val="LetranormalTFG"/>
              <w:cnfStyle w:val="000000000000" w:firstRow="0" w:lastRow="0" w:firstColumn="0" w:lastColumn="0" w:oddVBand="0" w:evenVBand="0" w:oddHBand="0" w:evenHBand="0" w:firstRowFirstColumn="0" w:firstRowLastColumn="0" w:lastRowFirstColumn="0" w:lastRowLastColumn="0"/>
            </w:pPr>
            <w:r>
              <w:t xml:space="preserve">Instancia </w:t>
            </w:r>
            <w:r w:rsidR="00135BDC">
              <w:t>2</w:t>
            </w:r>
          </w:p>
        </w:tc>
        <w:tc>
          <w:tcPr>
            <w:tcW w:w="1980" w:type="dxa"/>
            <w:shd w:val="clear" w:color="auto" w:fill="auto"/>
          </w:tcPr>
          <w:p w14:paraId="3AAE7C36" w14:textId="77777777" w:rsidR="00827736" w:rsidRDefault="00827736" w:rsidP="00CA42B4">
            <w:pPr>
              <w:pStyle w:val="LetranormalTFG"/>
              <w:cnfStyle w:val="000000000000" w:firstRow="0" w:lastRow="0" w:firstColumn="0" w:lastColumn="0" w:oddVBand="0" w:evenVBand="0" w:oddHBand="0" w:evenHBand="0" w:firstRowFirstColumn="0" w:firstRowLastColumn="0" w:lastRowFirstColumn="0" w:lastRowLastColumn="0"/>
            </w:pPr>
            <w:r>
              <w:t>Instancia 5</w:t>
            </w:r>
          </w:p>
        </w:tc>
        <w:tc>
          <w:tcPr>
            <w:tcW w:w="1980" w:type="dxa"/>
            <w:shd w:val="clear" w:color="auto" w:fill="auto"/>
          </w:tcPr>
          <w:p w14:paraId="52DFFBBB" w14:textId="77777777" w:rsidR="00827736" w:rsidRDefault="00827736" w:rsidP="00CA42B4">
            <w:pPr>
              <w:pStyle w:val="LetranormalTFG"/>
              <w:cnfStyle w:val="000000000000" w:firstRow="0" w:lastRow="0" w:firstColumn="0" w:lastColumn="0" w:oddVBand="0" w:evenVBand="0" w:oddHBand="0" w:evenHBand="0" w:firstRowFirstColumn="0" w:firstRowLastColumn="0" w:lastRowFirstColumn="0" w:lastRowLastColumn="0"/>
            </w:pPr>
            <w:r>
              <w:t xml:space="preserve">Instancia </w:t>
            </w:r>
            <w:r w:rsidR="00135BDC">
              <w:t>8</w:t>
            </w:r>
          </w:p>
        </w:tc>
      </w:tr>
      <w:tr w:rsidR="00827736" w14:paraId="23263587" w14:textId="77777777" w:rsidTr="0029698D">
        <w:trPr>
          <w:cnfStyle w:val="000000100000" w:firstRow="0" w:lastRow="0" w:firstColumn="0" w:lastColumn="0" w:oddVBand="0" w:evenVBand="0" w:oddHBand="1" w:evenHBand="0" w:firstRowFirstColumn="0" w:firstRowLastColumn="0" w:lastRowFirstColumn="0" w:lastRowLastColumn="0"/>
          <w:trHeight w:val="366"/>
          <w:jc w:val="center"/>
        </w:trPr>
        <w:tc>
          <w:tcPr>
            <w:cnfStyle w:val="001000000000" w:firstRow="0" w:lastRow="0" w:firstColumn="1" w:lastColumn="0" w:oddVBand="0" w:evenVBand="0" w:oddHBand="0" w:evenHBand="0" w:firstRowFirstColumn="0" w:firstRowLastColumn="0" w:lastRowFirstColumn="0" w:lastRowLastColumn="0"/>
            <w:tcW w:w="1828" w:type="dxa"/>
            <w:shd w:val="clear" w:color="auto" w:fill="auto"/>
          </w:tcPr>
          <w:p w14:paraId="40C96B41" w14:textId="1362B1AF" w:rsidR="00827736" w:rsidRDefault="00827736" w:rsidP="00CA42B4">
            <w:pPr>
              <w:pStyle w:val="LetranormalTFG"/>
            </w:pPr>
            <w:r>
              <w:t>3</w:t>
            </w:r>
            <w:r w:rsidR="00AB49D5">
              <w:t>.0</w:t>
            </w:r>
            <w:r>
              <w:t>rps</w:t>
            </w:r>
          </w:p>
        </w:tc>
        <w:tc>
          <w:tcPr>
            <w:tcW w:w="1687" w:type="dxa"/>
            <w:shd w:val="clear" w:color="auto" w:fill="auto"/>
          </w:tcPr>
          <w:p w14:paraId="0A246260" w14:textId="77777777" w:rsidR="00827736" w:rsidRDefault="00827736" w:rsidP="00CA42B4">
            <w:pPr>
              <w:pStyle w:val="LetranormalTFG"/>
              <w:cnfStyle w:val="000000100000" w:firstRow="0" w:lastRow="0" w:firstColumn="0" w:lastColumn="0" w:oddVBand="0" w:evenVBand="0" w:oddHBand="1" w:evenHBand="0" w:firstRowFirstColumn="0" w:firstRowLastColumn="0" w:lastRowFirstColumn="0" w:lastRowLastColumn="0"/>
            </w:pPr>
            <w:r>
              <w:t xml:space="preserve">Instancia </w:t>
            </w:r>
            <w:r w:rsidR="00135BDC">
              <w:t>3</w:t>
            </w:r>
          </w:p>
        </w:tc>
        <w:tc>
          <w:tcPr>
            <w:tcW w:w="1980" w:type="dxa"/>
            <w:shd w:val="clear" w:color="auto" w:fill="auto"/>
          </w:tcPr>
          <w:p w14:paraId="30DEB479" w14:textId="77777777" w:rsidR="00827736" w:rsidRDefault="00827736" w:rsidP="00CA42B4">
            <w:pPr>
              <w:pStyle w:val="LetranormalTFG"/>
              <w:cnfStyle w:val="000000100000" w:firstRow="0" w:lastRow="0" w:firstColumn="0" w:lastColumn="0" w:oddVBand="0" w:evenVBand="0" w:oddHBand="1" w:evenHBand="0" w:firstRowFirstColumn="0" w:firstRowLastColumn="0" w:lastRowFirstColumn="0" w:lastRowLastColumn="0"/>
            </w:pPr>
            <w:r>
              <w:t xml:space="preserve">Instancia </w:t>
            </w:r>
            <w:r w:rsidR="00135BDC">
              <w:t>6</w:t>
            </w:r>
          </w:p>
        </w:tc>
        <w:tc>
          <w:tcPr>
            <w:tcW w:w="1980" w:type="dxa"/>
            <w:shd w:val="clear" w:color="auto" w:fill="auto"/>
          </w:tcPr>
          <w:p w14:paraId="6ABE5740" w14:textId="77777777" w:rsidR="00827736" w:rsidRDefault="00827736" w:rsidP="00CA42B4">
            <w:pPr>
              <w:pStyle w:val="LetranormalTFG"/>
              <w:cnfStyle w:val="000000100000" w:firstRow="0" w:lastRow="0" w:firstColumn="0" w:lastColumn="0" w:oddVBand="0" w:evenVBand="0" w:oddHBand="1" w:evenHBand="0" w:firstRowFirstColumn="0" w:firstRowLastColumn="0" w:lastRowFirstColumn="0" w:lastRowLastColumn="0"/>
            </w:pPr>
            <w:r>
              <w:t>Instancia 9</w:t>
            </w:r>
          </w:p>
        </w:tc>
      </w:tr>
    </w:tbl>
    <w:p w14:paraId="0BE03883" w14:textId="77777777" w:rsidR="00834C01" w:rsidRDefault="00834C01" w:rsidP="00CA42B4">
      <w:pPr>
        <w:pStyle w:val="LetranormalTFG"/>
      </w:pPr>
    </w:p>
    <w:p w14:paraId="33E4C378" w14:textId="77777777" w:rsidR="00BD37F5" w:rsidRPr="00107381" w:rsidRDefault="00BD37F5" w:rsidP="00107381">
      <w:pPr>
        <w:pStyle w:val="LetranormalTFG"/>
        <w:jc w:val="center"/>
        <w:rPr>
          <w:b/>
        </w:rPr>
      </w:pPr>
      <w:r w:rsidRPr="00107381">
        <w:rPr>
          <w:b/>
        </w:rPr>
        <w:t xml:space="preserve">Tabla </w:t>
      </w:r>
      <w:r w:rsidR="00987EDC">
        <w:rPr>
          <w:b/>
        </w:rPr>
        <w:t>1</w:t>
      </w:r>
      <w:r w:rsidRPr="00107381">
        <w:rPr>
          <w:b/>
        </w:rPr>
        <w:t>.</w:t>
      </w:r>
    </w:p>
    <w:p w14:paraId="6A2BB02D" w14:textId="77777777" w:rsidR="00834C01" w:rsidRDefault="00834C01" w:rsidP="00834C01">
      <w:pPr>
        <w:pStyle w:val="LetranormalTFG"/>
      </w:pPr>
      <w:r>
        <w:t>La ejecución del algoritmo se ha realizado sobre un ordenador con las siguientes especificaciones:</w:t>
      </w:r>
    </w:p>
    <w:p w14:paraId="2912A988" w14:textId="77777777" w:rsidR="00834C01" w:rsidRDefault="00834C01">
      <w:pPr>
        <w:pStyle w:val="LetranormalTFG"/>
        <w:numPr>
          <w:ilvl w:val="0"/>
          <w:numId w:val="29"/>
        </w:numPr>
      </w:pPr>
      <w:r>
        <w:t>Procesador: i7-6400 4GHz.</w:t>
      </w:r>
    </w:p>
    <w:p w14:paraId="4BFE918F" w14:textId="77777777" w:rsidR="00834C01" w:rsidRDefault="00834C01" w:rsidP="00834C01">
      <w:pPr>
        <w:pStyle w:val="LetranormalTFG"/>
        <w:numPr>
          <w:ilvl w:val="0"/>
          <w:numId w:val="29"/>
        </w:numPr>
      </w:pPr>
      <w:r>
        <w:t>RAM: 16 GB.</w:t>
      </w:r>
    </w:p>
    <w:p w14:paraId="0022FBE9" w14:textId="77777777" w:rsidR="00834C01" w:rsidRDefault="00834C01" w:rsidP="00107381">
      <w:pPr>
        <w:pStyle w:val="LetranormalTFG"/>
        <w:numPr>
          <w:ilvl w:val="0"/>
          <w:numId w:val="29"/>
        </w:numPr>
      </w:pPr>
      <w:r>
        <w:t>SO: Windows 10 Home.</w:t>
      </w:r>
    </w:p>
    <w:p w14:paraId="5926CEC4" w14:textId="77777777" w:rsidR="0045644B" w:rsidRDefault="008A4865" w:rsidP="0045644B">
      <w:pPr>
        <w:pStyle w:val="TFGtitulo2"/>
      </w:pPr>
      <w:bookmarkStart w:id="187" w:name="_Toc518322217"/>
      <w:r>
        <w:lastRenderedPageBreak/>
        <w:t>5.</w:t>
      </w:r>
      <w:r w:rsidR="0045644B">
        <w:t xml:space="preserve">2. </w:t>
      </w:r>
      <w:r w:rsidR="000A0637">
        <w:t xml:space="preserve">Métodos </w:t>
      </w:r>
      <w:r w:rsidR="0045644B">
        <w:t>Constructivos</w:t>
      </w:r>
      <w:bookmarkEnd w:id="187"/>
    </w:p>
    <w:p w14:paraId="40D72D17" w14:textId="230F8794" w:rsidR="00675C8A" w:rsidRDefault="000A0637">
      <w:pPr>
        <w:pStyle w:val="LetranormalTFG"/>
      </w:pPr>
      <w:r>
        <w:t xml:space="preserve">Los métodos constructivos crean la primera solución del algoritmo. </w:t>
      </w:r>
      <w:r w:rsidR="00675C8A">
        <w:t xml:space="preserve">El método constructivo implementado genera valores aleatorios dentro de un rango específico para cada </w:t>
      </w:r>
      <w:r w:rsidR="00253F40">
        <w:t>variable del vector de decisión</w:t>
      </w:r>
      <w:r w:rsidR="00675C8A">
        <w:t xml:space="preserve">, es decir, cada </w:t>
      </w:r>
      <w:r w:rsidR="00253F40">
        <w:t>una de ellas</w:t>
      </w:r>
      <w:r w:rsidR="00675C8A">
        <w:t xml:space="preserve"> tiene unos </w:t>
      </w:r>
      <w:r w:rsidR="004028DF">
        <w:t>límites</w:t>
      </w:r>
      <w:r w:rsidR="00675C8A">
        <w:t xml:space="preserve"> adecuados para su geometría real.</w:t>
      </w:r>
    </w:p>
    <w:p w14:paraId="19E9A532" w14:textId="28B4EE27" w:rsidR="00890198" w:rsidRDefault="00890198">
      <w:pPr>
        <w:pStyle w:val="LetranormalTFG"/>
      </w:pPr>
      <w:r>
        <w:t xml:space="preserve">A </w:t>
      </w:r>
      <w:r w:rsidR="00CA12DA">
        <w:t>continuación,</w:t>
      </w:r>
      <w:r>
        <w:t xml:space="preserve"> se muestra una tabla en </w:t>
      </w:r>
      <w:r w:rsidR="009122CB">
        <w:t xml:space="preserve">la que es expone el resultado </w:t>
      </w:r>
      <w:r w:rsidR="0059527C">
        <w:t xml:space="preserve">medio </w:t>
      </w:r>
      <w:r w:rsidR="009122CB">
        <w:t>de</w:t>
      </w:r>
      <w:r>
        <w:t xml:space="preserve"> la </w:t>
      </w:r>
      <w:r w:rsidR="009122CB">
        <w:t>ejecución del constructivo 10 veces</w:t>
      </w:r>
      <w:r w:rsidR="00E418CC">
        <w:t xml:space="preserve"> sobre cada instancia</w:t>
      </w:r>
      <w:r w:rsidR="00253F40">
        <w:t>, en donde la columna 1 especifica la instancia, las columnas 2 y 3 sus características y, finalmente, la columna 4 el coste de la solución que viene dado por el tiempo que tarda el robot en completar una vuelta al circuito medido en segundos.</w:t>
      </w:r>
    </w:p>
    <w:p w14:paraId="337340D6" w14:textId="77777777" w:rsidR="00E418CC" w:rsidRDefault="00E418CC">
      <w:pPr>
        <w:pStyle w:val="LetranormalTFG"/>
      </w:pP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78"/>
        <w:gridCol w:w="1878"/>
        <w:gridCol w:w="1878"/>
        <w:gridCol w:w="1878"/>
      </w:tblGrid>
      <w:tr w:rsidR="00253F40" w14:paraId="69F69C4B" w14:textId="77777777" w:rsidTr="00253F40">
        <w:trPr>
          <w:trHeight w:val="326"/>
          <w:jc w:val="center"/>
        </w:trPr>
        <w:tc>
          <w:tcPr>
            <w:tcW w:w="1878" w:type="dxa"/>
            <w:tcBorders>
              <w:top w:val="single" w:sz="4" w:space="0" w:color="auto"/>
              <w:bottom w:val="single" w:sz="4" w:space="0" w:color="auto"/>
            </w:tcBorders>
          </w:tcPr>
          <w:p w14:paraId="678B2B21" w14:textId="25313A71" w:rsidR="00253F40" w:rsidRDefault="00253F40" w:rsidP="00AA3954">
            <w:pPr>
              <w:pStyle w:val="LetranormalTFG"/>
              <w:jc w:val="center"/>
            </w:pPr>
            <w:bookmarkStart w:id="188" w:name="_Hlk518238505"/>
            <w:r w:rsidRPr="00253F40">
              <w:rPr>
                <w:b/>
              </w:rPr>
              <w:t>Instancia</w:t>
            </w:r>
          </w:p>
        </w:tc>
        <w:tc>
          <w:tcPr>
            <w:tcW w:w="1878" w:type="dxa"/>
            <w:tcBorders>
              <w:top w:val="single" w:sz="4" w:space="0" w:color="auto"/>
              <w:bottom w:val="single" w:sz="4" w:space="0" w:color="auto"/>
            </w:tcBorders>
          </w:tcPr>
          <w:p w14:paraId="61028593" w14:textId="26BD1CDF" w:rsidR="00253F40" w:rsidRDefault="00253F40" w:rsidP="00AA3954">
            <w:pPr>
              <w:pStyle w:val="LetranormalTFG"/>
              <w:jc w:val="center"/>
            </w:pPr>
            <w:r w:rsidRPr="00253F40">
              <w:rPr>
                <w:b/>
              </w:rPr>
              <w:t>Circuito</w:t>
            </w:r>
          </w:p>
        </w:tc>
        <w:tc>
          <w:tcPr>
            <w:tcW w:w="1878" w:type="dxa"/>
            <w:tcBorders>
              <w:top w:val="single" w:sz="4" w:space="0" w:color="auto"/>
              <w:bottom w:val="single" w:sz="4" w:space="0" w:color="auto"/>
            </w:tcBorders>
          </w:tcPr>
          <w:p w14:paraId="11399218" w14:textId="711905BF" w:rsidR="00253F40" w:rsidRPr="00AF028E" w:rsidRDefault="00253F40" w:rsidP="00AA3954">
            <w:pPr>
              <w:pStyle w:val="LetranormalTFG"/>
              <w:jc w:val="center"/>
              <w:rPr>
                <w:b/>
              </w:rPr>
            </w:pPr>
            <w:r>
              <w:rPr>
                <w:b/>
              </w:rPr>
              <w:t>Velocidad (</w:t>
            </w:r>
            <w:proofErr w:type="spellStart"/>
            <w:r>
              <w:rPr>
                <w:b/>
              </w:rPr>
              <w:t>rps</w:t>
            </w:r>
            <w:proofErr w:type="spellEnd"/>
            <w:r>
              <w:rPr>
                <w:b/>
              </w:rPr>
              <w:t>)</w:t>
            </w:r>
          </w:p>
        </w:tc>
        <w:tc>
          <w:tcPr>
            <w:tcW w:w="1878" w:type="dxa"/>
            <w:tcBorders>
              <w:top w:val="single" w:sz="4" w:space="0" w:color="auto"/>
              <w:bottom w:val="single" w:sz="4" w:space="0" w:color="auto"/>
            </w:tcBorders>
          </w:tcPr>
          <w:p w14:paraId="38CB4A85" w14:textId="621B76A2" w:rsidR="00253F40" w:rsidRPr="00AF028E" w:rsidRDefault="00253F40" w:rsidP="00AA3954">
            <w:pPr>
              <w:pStyle w:val="LetranormalTFG"/>
              <w:jc w:val="center"/>
              <w:rPr>
                <w:b/>
              </w:rPr>
            </w:pPr>
            <w:r w:rsidRPr="00AF028E">
              <w:rPr>
                <w:b/>
              </w:rPr>
              <w:t>Coste</w:t>
            </w:r>
            <w:r>
              <w:rPr>
                <w:b/>
              </w:rPr>
              <w:t xml:space="preserve"> (s)</w:t>
            </w:r>
          </w:p>
        </w:tc>
      </w:tr>
      <w:tr w:rsidR="00253F40" w14:paraId="2FEFAE17" w14:textId="77777777" w:rsidTr="00253F40">
        <w:trPr>
          <w:trHeight w:val="326"/>
          <w:jc w:val="center"/>
        </w:trPr>
        <w:tc>
          <w:tcPr>
            <w:tcW w:w="1878" w:type="dxa"/>
            <w:tcBorders>
              <w:top w:val="single" w:sz="4" w:space="0" w:color="auto"/>
            </w:tcBorders>
          </w:tcPr>
          <w:p w14:paraId="34D6CA21" w14:textId="64BD7108" w:rsidR="00253F40" w:rsidRPr="00253F40" w:rsidRDefault="00253F40" w:rsidP="00AA3954">
            <w:pPr>
              <w:pStyle w:val="LetranormalTFG"/>
              <w:jc w:val="center"/>
            </w:pPr>
            <w:r>
              <w:t>I1</w:t>
            </w:r>
          </w:p>
        </w:tc>
        <w:tc>
          <w:tcPr>
            <w:tcW w:w="1878" w:type="dxa"/>
            <w:tcBorders>
              <w:top w:val="single" w:sz="4" w:space="0" w:color="auto"/>
            </w:tcBorders>
          </w:tcPr>
          <w:p w14:paraId="2F152882" w14:textId="5E96321B" w:rsidR="00253F40" w:rsidRDefault="00253F40" w:rsidP="00AA3954">
            <w:pPr>
              <w:pStyle w:val="LetranormalTFG"/>
              <w:jc w:val="center"/>
            </w:pPr>
            <w:r>
              <w:t>C1</w:t>
            </w:r>
          </w:p>
        </w:tc>
        <w:tc>
          <w:tcPr>
            <w:tcW w:w="1878" w:type="dxa"/>
            <w:tcBorders>
              <w:top w:val="single" w:sz="4" w:space="0" w:color="auto"/>
            </w:tcBorders>
          </w:tcPr>
          <w:p w14:paraId="4F45B958" w14:textId="0D68623B" w:rsidR="00253F40" w:rsidRDefault="00253F40" w:rsidP="00AA3954">
            <w:pPr>
              <w:pStyle w:val="LetranormalTFG"/>
              <w:jc w:val="center"/>
            </w:pPr>
            <w:r>
              <w:t>2</w:t>
            </w:r>
            <w:r w:rsidR="00AB49D5">
              <w:t>.0</w:t>
            </w:r>
          </w:p>
        </w:tc>
        <w:tc>
          <w:tcPr>
            <w:tcW w:w="1878" w:type="dxa"/>
            <w:tcBorders>
              <w:top w:val="single" w:sz="4" w:space="0" w:color="auto"/>
            </w:tcBorders>
          </w:tcPr>
          <w:p w14:paraId="59BFD8DE" w14:textId="739A96B3" w:rsidR="00253F40" w:rsidRDefault="00253F40" w:rsidP="00AA3954">
            <w:pPr>
              <w:pStyle w:val="LetranormalTFG"/>
              <w:jc w:val="center"/>
            </w:pPr>
            <w:r>
              <w:t>33.87</w:t>
            </w:r>
          </w:p>
        </w:tc>
      </w:tr>
      <w:tr w:rsidR="00253F40" w14:paraId="168376FC" w14:textId="77777777" w:rsidTr="00253F40">
        <w:trPr>
          <w:trHeight w:val="326"/>
          <w:jc w:val="center"/>
        </w:trPr>
        <w:tc>
          <w:tcPr>
            <w:tcW w:w="1878" w:type="dxa"/>
          </w:tcPr>
          <w:p w14:paraId="18F68259" w14:textId="494D8506" w:rsidR="00253F40" w:rsidRDefault="00253F40" w:rsidP="00AA3954">
            <w:pPr>
              <w:pStyle w:val="LetranormalTFG"/>
              <w:jc w:val="center"/>
            </w:pPr>
            <w:r>
              <w:t>I2</w:t>
            </w:r>
          </w:p>
        </w:tc>
        <w:tc>
          <w:tcPr>
            <w:tcW w:w="1878" w:type="dxa"/>
          </w:tcPr>
          <w:p w14:paraId="43F34994" w14:textId="603F5C1B" w:rsidR="00253F40" w:rsidRDefault="00253F40" w:rsidP="00AA3954">
            <w:pPr>
              <w:pStyle w:val="LetranormalTFG"/>
              <w:jc w:val="center"/>
            </w:pPr>
            <w:r>
              <w:t>C1</w:t>
            </w:r>
          </w:p>
        </w:tc>
        <w:tc>
          <w:tcPr>
            <w:tcW w:w="1878" w:type="dxa"/>
          </w:tcPr>
          <w:p w14:paraId="12721889" w14:textId="6B49B3AC" w:rsidR="00253F40" w:rsidRDefault="00253F40" w:rsidP="00AA3954">
            <w:pPr>
              <w:pStyle w:val="LetranormalTFG"/>
              <w:jc w:val="center"/>
            </w:pPr>
            <w:r>
              <w:t>2.5</w:t>
            </w:r>
          </w:p>
        </w:tc>
        <w:tc>
          <w:tcPr>
            <w:tcW w:w="1878" w:type="dxa"/>
          </w:tcPr>
          <w:p w14:paraId="675A83E9" w14:textId="2EB2B090" w:rsidR="00253F40" w:rsidRDefault="00253F40" w:rsidP="00AA3954">
            <w:pPr>
              <w:pStyle w:val="LetranormalTFG"/>
              <w:jc w:val="center"/>
            </w:pPr>
            <w:r>
              <w:t>23.72</w:t>
            </w:r>
          </w:p>
        </w:tc>
      </w:tr>
      <w:tr w:rsidR="00253F40" w14:paraId="2975A35B" w14:textId="77777777" w:rsidTr="00253F40">
        <w:trPr>
          <w:trHeight w:val="326"/>
          <w:jc w:val="center"/>
        </w:trPr>
        <w:tc>
          <w:tcPr>
            <w:tcW w:w="1878" w:type="dxa"/>
            <w:tcBorders>
              <w:bottom w:val="dashSmallGap" w:sz="4" w:space="0" w:color="auto"/>
            </w:tcBorders>
          </w:tcPr>
          <w:p w14:paraId="4C786641" w14:textId="7E5875F3" w:rsidR="00253F40" w:rsidRDefault="00253F40" w:rsidP="00AA3954">
            <w:pPr>
              <w:pStyle w:val="LetranormalTFG"/>
              <w:jc w:val="center"/>
            </w:pPr>
            <w:r>
              <w:t>I3</w:t>
            </w:r>
          </w:p>
        </w:tc>
        <w:tc>
          <w:tcPr>
            <w:tcW w:w="1878" w:type="dxa"/>
            <w:tcBorders>
              <w:bottom w:val="dashSmallGap" w:sz="4" w:space="0" w:color="auto"/>
            </w:tcBorders>
          </w:tcPr>
          <w:p w14:paraId="41F7BB1B" w14:textId="730E2FA4" w:rsidR="00253F40" w:rsidRDefault="00253F40" w:rsidP="00AA3954">
            <w:pPr>
              <w:pStyle w:val="LetranormalTFG"/>
              <w:jc w:val="center"/>
            </w:pPr>
            <w:r>
              <w:t>C1</w:t>
            </w:r>
          </w:p>
        </w:tc>
        <w:tc>
          <w:tcPr>
            <w:tcW w:w="1878" w:type="dxa"/>
            <w:tcBorders>
              <w:bottom w:val="dashSmallGap" w:sz="4" w:space="0" w:color="auto"/>
            </w:tcBorders>
          </w:tcPr>
          <w:p w14:paraId="031536A0" w14:textId="57D10735" w:rsidR="00253F40" w:rsidRDefault="00253F40" w:rsidP="00AA3954">
            <w:pPr>
              <w:pStyle w:val="LetranormalTFG"/>
              <w:jc w:val="center"/>
            </w:pPr>
            <w:r>
              <w:t>3</w:t>
            </w:r>
            <w:r w:rsidR="00AB49D5">
              <w:t>.0</w:t>
            </w:r>
          </w:p>
        </w:tc>
        <w:tc>
          <w:tcPr>
            <w:tcW w:w="1878" w:type="dxa"/>
            <w:tcBorders>
              <w:bottom w:val="dashSmallGap" w:sz="4" w:space="0" w:color="auto"/>
            </w:tcBorders>
          </w:tcPr>
          <w:p w14:paraId="57D1DF70" w14:textId="79A06A47" w:rsidR="00253F40" w:rsidRDefault="00253F40" w:rsidP="00AA3954">
            <w:pPr>
              <w:pStyle w:val="LetranormalTFG"/>
              <w:jc w:val="center"/>
            </w:pPr>
            <w:r>
              <w:t>26.13</w:t>
            </w:r>
          </w:p>
        </w:tc>
      </w:tr>
      <w:tr w:rsidR="00253F40" w14:paraId="2B215D37" w14:textId="77777777" w:rsidTr="00253F40">
        <w:trPr>
          <w:trHeight w:val="314"/>
          <w:jc w:val="center"/>
        </w:trPr>
        <w:tc>
          <w:tcPr>
            <w:tcW w:w="1878" w:type="dxa"/>
            <w:tcBorders>
              <w:top w:val="dashSmallGap" w:sz="4" w:space="0" w:color="auto"/>
            </w:tcBorders>
          </w:tcPr>
          <w:p w14:paraId="2108A178" w14:textId="20AF0182" w:rsidR="00253F40" w:rsidRPr="00253F40" w:rsidRDefault="00253F40" w:rsidP="00AA3954">
            <w:pPr>
              <w:pStyle w:val="LetranormalTFG"/>
              <w:jc w:val="center"/>
            </w:pPr>
            <w:r>
              <w:t>I4</w:t>
            </w:r>
          </w:p>
        </w:tc>
        <w:tc>
          <w:tcPr>
            <w:tcW w:w="1878" w:type="dxa"/>
            <w:tcBorders>
              <w:top w:val="dashSmallGap" w:sz="4" w:space="0" w:color="auto"/>
            </w:tcBorders>
          </w:tcPr>
          <w:p w14:paraId="6327300A" w14:textId="69962E21" w:rsidR="00253F40" w:rsidRDefault="00253F40" w:rsidP="00AA3954">
            <w:pPr>
              <w:pStyle w:val="LetranormalTFG"/>
              <w:jc w:val="center"/>
            </w:pPr>
            <w:r>
              <w:t>C2</w:t>
            </w:r>
          </w:p>
        </w:tc>
        <w:tc>
          <w:tcPr>
            <w:tcW w:w="1878" w:type="dxa"/>
            <w:tcBorders>
              <w:top w:val="dashSmallGap" w:sz="4" w:space="0" w:color="auto"/>
            </w:tcBorders>
          </w:tcPr>
          <w:p w14:paraId="46BB8F5A" w14:textId="060F6823" w:rsidR="00253F40" w:rsidRDefault="00253F40" w:rsidP="00AA3954">
            <w:pPr>
              <w:pStyle w:val="LetranormalTFG"/>
              <w:jc w:val="center"/>
            </w:pPr>
            <w:r>
              <w:t>2</w:t>
            </w:r>
            <w:r w:rsidR="00AB49D5">
              <w:t>.0</w:t>
            </w:r>
          </w:p>
        </w:tc>
        <w:tc>
          <w:tcPr>
            <w:tcW w:w="1878" w:type="dxa"/>
            <w:tcBorders>
              <w:top w:val="dashSmallGap" w:sz="4" w:space="0" w:color="auto"/>
            </w:tcBorders>
          </w:tcPr>
          <w:p w14:paraId="716AD95B" w14:textId="74900314" w:rsidR="00253F40" w:rsidRDefault="00253F40" w:rsidP="00AA3954">
            <w:pPr>
              <w:pStyle w:val="LetranormalTFG"/>
              <w:jc w:val="center"/>
            </w:pPr>
            <w:r>
              <w:t>28.53</w:t>
            </w:r>
          </w:p>
        </w:tc>
      </w:tr>
      <w:tr w:rsidR="00253F40" w14:paraId="6DB35EAB" w14:textId="77777777" w:rsidTr="00253F40">
        <w:trPr>
          <w:trHeight w:val="326"/>
          <w:jc w:val="center"/>
        </w:trPr>
        <w:tc>
          <w:tcPr>
            <w:tcW w:w="1878" w:type="dxa"/>
          </w:tcPr>
          <w:p w14:paraId="3A01C2D9" w14:textId="5D3257A0" w:rsidR="00253F40" w:rsidRDefault="00253F40" w:rsidP="00AA3954">
            <w:pPr>
              <w:pStyle w:val="LetranormalTFG"/>
              <w:jc w:val="center"/>
            </w:pPr>
            <w:r>
              <w:t>I5</w:t>
            </w:r>
          </w:p>
        </w:tc>
        <w:tc>
          <w:tcPr>
            <w:tcW w:w="1878" w:type="dxa"/>
          </w:tcPr>
          <w:p w14:paraId="709CDDB0" w14:textId="2EE49C56" w:rsidR="00253F40" w:rsidRDefault="00253F40" w:rsidP="00AA3954">
            <w:pPr>
              <w:pStyle w:val="LetranormalTFG"/>
              <w:jc w:val="center"/>
            </w:pPr>
            <w:r>
              <w:t>C2</w:t>
            </w:r>
          </w:p>
        </w:tc>
        <w:tc>
          <w:tcPr>
            <w:tcW w:w="1878" w:type="dxa"/>
          </w:tcPr>
          <w:p w14:paraId="12327D14" w14:textId="42F7B019" w:rsidR="00253F40" w:rsidRDefault="00253F40" w:rsidP="00AA3954">
            <w:pPr>
              <w:pStyle w:val="LetranormalTFG"/>
              <w:jc w:val="center"/>
            </w:pPr>
            <w:r>
              <w:t>2.5</w:t>
            </w:r>
          </w:p>
        </w:tc>
        <w:tc>
          <w:tcPr>
            <w:tcW w:w="1878" w:type="dxa"/>
          </w:tcPr>
          <w:p w14:paraId="4CF1A77E" w14:textId="6243003C" w:rsidR="00253F40" w:rsidRDefault="00253F40" w:rsidP="00AA3954">
            <w:pPr>
              <w:pStyle w:val="LetranormalTFG"/>
              <w:jc w:val="center"/>
            </w:pPr>
            <w:r>
              <w:t>53.17</w:t>
            </w:r>
          </w:p>
        </w:tc>
      </w:tr>
      <w:tr w:rsidR="00253F40" w14:paraId="799B12C2" w14:textId="77777777" w:rsidTr="00253F40">
        <w:trPr>
          <w:trHeight w:val="326"/>
          <w:jc w:val="center"/>
        </w:trPr>
        <w:tc>
          <w:tcPr>
            <w:tcW w:w="1878" w:type="dxa"/>
            <w:tcBorders>
              <w:bottom w:val="dashSmallGap" w:sz="4" w:space="0" w:color="auto"/>
            </w:tcBorders>
          </w:tcPr>
          <w:p w14:paraId="1543B46B" w14:textId="2F2FC532" w:rsidR="00253F40" w:rsidRDefault="00253F40" w:rsidP="00AA3954">
            <w:pPr>
              <w:pStyle w:val="LetranormalTFG"/>
              <w:jc w:val="center"/>
            </w:pPr>
            <w:r>
              <w:t>I6</w:t>
            </w:r>
          </w:p>
        </w:tc>
        <w:tc>
          <w:tcPr>
            <w:tcW w:w="1878" w:type="dxa"/>
            <w:tcBorders>
              <w:bottom w:val="dashSmallGap" w:sz="4" w:space="0" w:color="auto"/>
            </w:tcBorders>
          </w:tcPr>
          <w:p w14:paraId="616D2EBB" w14:textId="6EE11F2A" w:rsidR="00253F40" w:rsidRDefault="00253F40" w:rsidP="00AA3954">
            <w:pPr>
              <w:pStyle w:val="LetranormalTFG"/>
              <w:jc w:val="center"/>
            </w:pPr>
            <w:r>
              <w:t>C2</w:t>
            </w:r>
          </w:p>
        </w:tc>
        <w:tc>
          <w:tcPr>
            <w:tcW w:w="1878" w:type="dxa"/>
            <w:tcBorders>
              <w:bottom w:val="dashSmallGap" w:sz="4" w:space="0" w:color="auto"/>
            </w:tcBorders>
          </w:tcPr>
          <w:p w14:paraId="18C88798" w14:textId="53184A79" w:rsidR="00253F40" w:rsidRDefault="00253F40" w:rsidP="00AA3954">
            <w:pPr>
              <w:pStyle w:val="LetranormalTFG"/>
              <w:jc w:val="center"/>
            </w:pPr>
            <w:r>
              <w:t>3</w:t>
            </w:r>
            <w:r w:rsidR="00AB49D5">
              <w:t>.0</w:t>
            </w:r>
          </w:p>
        </w:tc>
        <w:tc>
          <w:tcPr>
            <w:tcW w:w="1878" w:type="dxa"/>
            <w:tcBorders>
              <w:bottom w:val="dashSmallGap" w:sz="4" w:space="0" w:color="auto"/>
            </w:tcBorders>
          </w:tcPr>
          <w:p w14:paraId="34A6AF2D" w14:textId="5150CF14" w:rsidR="00253F40" w:rsidRDefault="00253F40" w:rsidP="00AA3954">
            <w:pPr>
              <w:pStyle w:val="LetranormalTFG"/>
              <w:jc w:val="center"/>
            </w:pPr>
            <w:r>
              <w:t>20.44</w:t>
            </w:r>
          </w:p>
        </w:tc>
      </w:tr>
      <w:tr w:rsidR="00253F40" w14:paraId="63909E97" w14:textId="77777777" w:rsidTr="00253F40">
        <w:trPr>
          <w:trHeight w:val="326"/>
          <w:jc w:val="center"/>
        </w:trPr>
        <w:tc>
          <w:tcPr>
            <w:tcW w:w="1878" w:type="dxa"/>
            <w:tcBorders>
              <w:top w:val="dashSmallGap" w:sz="4" w:space="0" w:color="auto"/>
            </w:tcBorders>
          </w:tcPr>
          <w:p w14:paraId="4D2B8C45" w14:textId="61E959EC" w:rsidR="00253F40" w:rsidRPr="00253F40" w:rsidRDefault="00253F40" w:rsidP="00AA3954">
            <w:pPr>
              <w:pStyle w:val="LetranormalTFG"/>
              <w:jc w:val="center"/>
            </w:pPr>
            <w:r>
              <w:t>I7</w:t>
            </w:r>
          </w:p>
        </w:tc>
        <w:tc>
          <w:tcPr>
            <w:tcW w:w="1878" w:type="dxa"/>
            <w:tcBorders>
              <w:top w:val="dashSmallGap" w:sz="4" w:space="0" w:color="auto"/>
            </w:tcBorders>
          </w:tcPr>
          <w:p w14:paraId="1AB10D35" w14:textId="303DA9C1" w:rsidR="00253F40" w:rsidRDefault="00253F40" w:rsidP="00AA3954">
            <w:pPr>
              <w:pStyle w:val="LetranormalTFG"/>
              <w:jc w:val="center"/>
            </w:pPr>
            <w:r>
              <w:t>C3</w:t>
            </w:r>
          </w:p>
        </w:tc>
        <w:tc>
          <w:tcPr>
            <w:tcW w:w="1878" w:type="dxa"/>
            <w:tcBorders>
              <w:top w:val="dashSmallGap" w:sz="4" w:space="0" w:color="auto"/>
            </w:tcBorders>
          </w:tcPr>
          <w:p w14:paraId="74F912B2" w14:textId="73F7CF09" w:rsidR="00253F40" w:rsidRDefault="00253F40" w:rsidP="00AA3954">
            <w:pPr>
              <w:pStyle w:val="LetranormalTFG"/>
              <w:jc w:val="center"/>
            </w:pPr>
            <w:r>
              <w:t>2</w:t>
            </w:r>
            <w:r w:rsidR="00AB49D5">
              <w:t>.0</w:t>
            </w:r>
          </w:p>
        </w:tc>
        <w:tc>
          <w:tcPr>
            <w:tcW w:w="1878" w:type="dxa"/>
            <w:tcBorders>
              <w:top w:val="dashSmallGap" w:sz="4" w:space="0" w:color="auto"/>
            </w:tcBorders>
          </w:tcPr>
          <w:p w14:paraId="15547170" w14:textId="137DCCF1" w:rsidR="00253F40" w:rsidRDefault="00253F40" w:rsidP="00AA3954">
            <w:pPr>
              <w:pStyle w:val="LetranormalTFG"/>
              <w:jc w:val="center"/>
            </w:pPr>
            <w:r>
              <w:t>41.56</w:t>
            </w:r>
          </w:p>
        </w:tc>
      </w:tr>
      <w:tr w:rsidR="00253F40" w14:paraId="2274CB86" w14:textId="77777777" w:rsidTr="00253F40">
        <w:trPr>
          <w:trHeight w:val="326"/>
          <w:jc w:val="center"/>
        </w:trPr>
        <w:tc>
          <w:tcPr>
            <w:tcW w:w="1878" w:type="dxa"/>
          </w:tcPr>
          <w:p w14:paraId="3E20FCF1" w14:textId="7CAF0CFE" w:rsidR="00253F40" w:rsidRDefault="00253F40" w:rsidP="00AA3954">
            <w:pPr>
              <w:pStyle w:val="LetranormalTFG"/>
              <w:jc w:val="center"/>
            </w:pPr>
            <w:r>
              <w:t>I8</w:t>
            </w:r>
          </w:p>
        </w:tc>
        <w:tc>
          <w:tcPr>
            <w:tcW w:w="1878" w:type="dxa"/>
          </w:tcPr>
          <w:p w14:paraId="12948D95" w14:textId="2A2F3FCA" w:rsidR="00253F40" w:rsidRDefault="00253F40" w:rsidP="00AA3954">
            <w:pPr>
              <w:pStyle w:val="LetranormalTFG"/>
              <w:jc w:val="center"/>
            </w:pPr>
            <w:r>
              <w:t>C3</w:t>
            </w:r>
          </w:p>
        </w:tc>
        <w:tc>
          <w:tcPr>
            <w:tcW w:w="1878" w:type="dxa"/>
          </w:tcPr>
          <w:p w14:paraId="02B6C2E2" w14:textId="1FC86D94" w:rsidR="00253F40" w:rsidRDefault="00253F40" w:rsidP="00AA3954">
            <w:pPr>
              <w:pStyle w:val="LetranormalTFG"/>
              <w:jc w:val="center"/>
            </w:pPr>
            <w:r>
              <w:t>2.5</w:t>
            </w:r>
          </w:p>
        </w:tc>
        <w:tc>
          <w:tcPr>
            <w:tcW w:w="1878" w:type="dxa"/>
          </w:tcPr>
          <w:p w14:paraId="68085369" w14:textId="1E2DC054" w:rsidR="00253F40" w:rsidRDefault="00253F40" w:rsidP="00AA3954">
            <w:pPr>
              <w:pStyle w:val="LetranormalTFG"/>
              <w:jc w:val="center"/>
            </w:pPr>
            <w:r>
              <w:t>30.63</w:t>
            </w:r>
          </w:p>
        </w:tc>
      </w:tr>
      <w:tr w:rsidR="00253F40" w14:paraId="7D1211E2" w14:textId="77777777" w:rsidTr="00253F40">
        <w:trPr>
          <w:trHeight w:val="314"/>
          <w:jc w:val="center"/>
        </w:trPr>
        <w:tc>
          <w:tcPr>
            <w:tcW w:w="1878" w:type="dxa"/>
            <w:tcBorders>
              <w:bottom w:val="single" w:sz="4" w:space="0" w:color="auto"/>
            </w:tcBorders>
          </w:tcPr>
          <w:p w14:paraId="75B08820" w14:textId="2746EB69" w:rsidR="00253F40" w:rsidRDefault="00253F40" w:rsidP="00AA3954">
            <w:pPr>
              <w:pStyle w:val="LetranormalTFG"/>
              <w:jc w:val="center"/>
            </w:pPr>
            <w:r>
              <w:t>I9</w:t>
            </w:r>
          </w:p>
        </w:tc>
        <w:tc>
          <w:tcPr>
            <w:tcW w:w="1878" w:type="dxa"/>
            <w:tcBorders>
              <w:bottom w:val="single" w:sz="4" w:space="0" w:color="auto"/>
            </w:tcBorders>
          </w:tcPr>
          <w:p w14:paraId="10633986" w14:textId="5D85A976" w:rsidR="00253F40" w:rsidRDefault="00253F40" w:rsidP="00AA3954">
            <w:pPr>
              <w:pStyle w:val="LetranormalTFG"/>
              <w:jc w:val="center"/>
            </w:pPr>
            <w:r>
              <w:t>C3</w:t>
            </w:r>
          </w:p>
        </w:tc>
        <w:tc>
          <w:tcPr>
            <w:tcW w:w="1878" w:type="dxa"/>
            <w:tcBorders>
              <w:bottom w:val="single" w:sz="4" w:space="0" w:color="auto"/>
            </w:tcBorders>
          </w:tcPr>
          <w:p w14:paraId="3274111F" w14:textId="7ECDFF4B" w:rsidR="00253F40" w:rsidRDefault="00253F40" w:rsidP="00AA3954">
            <w:pPr>
              <w:pStyle w:val="LetranormalTFG"/>
              <w:jc w:val="center"/>
            </w:pPr>
            <w:r>
              <w:t>3</w:t>
            </w:r>
            <w:r w:rsidR="00AB49D5">
              <w:t>.0</w:t>
            </w:r>
          </w:p>
        </w:tc>
        <w:tc>
          <w:tcPr>
            <w:tcW w:w="1878" w:type="dxa"/>
            <w:tcBorders>
              <w:bottom w:val="single" w:sz="4" w:space="0" w:color="auto"/>
            </w:tcBorders>
          </w:tcPr>
          <w:p w14:paraId="49A293EF" w14:textId="648DCAEC" w:rsidR="00253F40" w:rsidRDefault="00253F40" w:rsidP="00AA3954">
            <w:pPr>
              <w:pStyle w:val="LetranormalTFG"/>
              <w:jc w:val="center"/>
            </w:pPr>
            <w:r>
              <w:t>21.65</w:t>
            </w:r>
          </w:p>
        </w:tc>
      </w:tr>
      <w:bookmarkEnd w:id="188"/>
    </w:tbl>
    <w:p w14:paraId="3945180B" w14:textId="77777777" w:rsidR="00A40C2D" w:rsidRDefault="00A40C2D">
      <w:pPr>
        <w:pStyle w:val="LetranormalTFG"/>
      </w:pPr>
    </w:p>
    <w:p w14:paraId="2AB82B19" w14:textId="77777777" w:rsidR="00BD37F5" w:rsidRDefault="00BD37F5" w:rsidP="00107381">
      <w:pPr>
        <w:pStyle w:val="LetranormalTFG"/>
        <w:jc w:val="center"/>
      </w:pPr>
      <w:r w:rsidRPr="00107381">
        <w:rPr>
          <w:b/>
        </w:rPr>
        <w:t xml:space="preserve">Tabla </w:t>
      </w:r>
      <w:r w:rsidR="00987EDC">
        <w:rPr>
          <w:b/>
        </w:rPr>
        <w:t>2</w:t>
      </w:r>
      <w:r w:rsidRPr="00107381">
        <w:rPr>
          <w:b/>
        </w:rPr>
        <w:t>.</w:t>
      </w:r>
      <w:r w:rsidR="004028DF">
        <w:rPr>
          <w:b/>
        </w:rPr>
        <w:t xml:space="preserve"> </w:t>
      </w:r>
      <w:r w:rsidR="004028DF">
        <w:t>Valores del constructivo sobre cada instancia.</w:t>
      </w:r>
    </w:p>
    <w:p w14:paraId="765A3465" w14:textId="77777777" w:rsidR="00AF028E" w:rsidRPr="004028DF" w:rsidRDefault="00AF028E" w:rsidP="00107381">
      <w:pPr>
        <w:pStyle w:val="LetranormalTFG"/>
        <w:jc w:val="center"/>
      </w:pPr>
    </w:p>
    <w:p w14:paraId="7D99107B" w14:textId="77777777" w:rsidR="00CA12DA" w:rsidRDefault="00CA499D" w:rsidP="00107381">
      <w:pPr>
        <w:pStyle w:val="LetranormalTFG"/>
      </w:pPr>
      <w:r>
        <w:t xml:space="preserve">Como se puede observar, al aumentar la velocidad del robot disminuye el tiempo en el que realiza el circuito. Esto no pasa en el circuito 1, sin embargo, al ser un constructor aleatorio es posible que se generen irregularidades, y esta es una de ellas. Además, se puede observar que el circuito 2 de media es más rápido recorrerlo, sin embargo, el circuito 3 es el más lento. </w:t>
      </w:r>
    </w:p>
    <w:p w14:paraId="741A4062" w14:textId="77777777" w:rsidR="0045644B" w:rsidRDefault="008A4865" w:rsidP="0045644B">
      <w:pPr>
        <w:pStyle w:val="TFGtitulo2"/>
      </w:pPr>
      <w:bookmarkStart w:id="189" w:name="_Toc518322218"/>
      <w:r>
        <w:lastRenderedPageBreak/>
        <w:t>5.</w:t>
      </w:r>
      <w:r w:rsidR="0045644B">
        <w:t>3. Búsquedas locales</w:t>
      </w:r>
      <w:bookmarkEnd w:id="189"/>
    </w:p>
    <w:p w14:paraId="2E24D9A0" w14:textId="28E66FDF" w:rsidR="00C9595B" w:rsidRDefault="002C5E74">
      <w:pPr>
        <w:pStyle w:val="LetranormalTFG"/>
      </w:pPr>
      <w:r>
        <w:t xml:space="preserve">En este experimento se va a utilizar los métodos de selección </w:t>
      </w:r>
      <w:proofErr w:type="spellStart"/>
      <w:r w:rsidRPr="002C5E74">
        <w:rPr>
          <w:b/>
        </w:rPr>
        <w:t>best</w:t>
      </w:r>
      <w:proofErr w:type="spellEnd"/>
      <w:r>
        <w:t xml:space="preserve"> y </w:t>
      </w:r>
      <w:proofErr w:type="spellStart"/>
      <w:r w:rsidRPr="002C5E74">
        <w:rPr>
          <w:b/>
        </w:rPr>
        <w:t>first</w:t>
      </w:r>
      <w:proofErr w:type="spellEnd"/>
      <w:r>
        <w:rPr>
          <w:i/>
        </w:rPr>
        <w:t>,</w:t>
      </w:r>
      <w:r>
        <w:t xml:space="preserve"> así como 4 valores, {0.05, 0.1, 0.15, 0.2}, para el parámetro de modificación de vecinos</w:t>
      </w:r>
      <w:r w:rsidR="004A7459">
        <w:t xml:space="preserve">, </w:t>
      </w:r>
      <w:r w:rsidR="004A7459" w:rsidRPr="00A12362">
        <w:rPr>
          <w:position w:val="-6"/>
        </w:rPr>
        <w:object w:dxaOrig="340" w:dyaOrig="279" w14:anchorId="19CE3894">
          <v:shape id="_x0000_i1070" type="#_x0000_t75" style="width:17.2pt;height:13.95pt" o:ole="">
            <v:imagedata r:id="rId128" o:title=""/>
          </v:shape>
          <o:OLEObject Type="Embed" ProgID="Equation.DSMT4" ShapeID="_x0000_i1070" DrawAspect="Content" ObjectID="_1592156986" r:id="rId129"/>
        </w:object>
      </w:r>
      <w:r w:rsidR="004A7459">
        <w:t>,</w:t>
      </w:r>
      <w:r>
        <w:t xml:space="preserve"> visto en el punto </w:t>
      </w:r>
      <w:r w:rsidRPr="002C5E74">
        <w:rPr>
          <w:i/>
        </w:rPr>
        <w:t>3.3</w:t>
      </w:r>
      <w:r>
        <w:rPr>
          <w:i/>
        </w:rPr>
        <w:t>.</w:t>
      </w:r>
      <w:r w:rsidR="00CA499D">
        <w:t xml:space="preserve"> </w:t>
      </w:r>
      <w:r>
        <w:t>La combinación de estos genera</w:t>
      </w:r>
      <w:r w:rsidR="00CA499D">
        <w:t xml:space="preserve"> 8 posibles </w:t>
      </w:r>
      <w:r w:rsidR="00BD37F5">
        <w:t>búsquedas</w:t>
      </w:r>
      <w:r w:rsidR="00CA499D">
        <w:t xml:space="preserve"> locales</w:t>
      </w:r>
      <w:r w:rsidR="00BD37F5">
        <w:t xml:space="preserve">. Se puede observar dichas combinaciones en la tabla </w:t>
      </w:r>
      <w:r w:rsidR="00987EDC">
        <w:t>3</w:t>
      </w:r>
      <w:r w:rsidR="00BD37F5">
        <w:t>.</w:t>
      </w:r>
    </w:p>
    <w:p w14:paraId="56BDA9DD" w14:textId="77777777" w:rsidR="00265205" w:rsidRDefault="00265205">
      <w:pPr>
        <w:pStyle w:val="LetranormalTFG"/>
      </w:pP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78"/>
        <w:gridCol w:w="1878"/>
        <w:gridCol w:w="1878"/>
      </w:tblGrid>
      <w:tr w:rsidR="002C5E74" w14:paraId="7F6CF6E5" w14:textId="77777777" w:rsidTr="00020F87">
        <w:trPr>
          <w:trHeight w:val="326"/>
          <w:jc w:val="center"/>
        </w:trPr>
        <w:tc>
          <w:tcPr>
            <w:tcW w:w="1878" w:type="dxa"/>
            <w:tcBorders>
              <w:top w:val="single" w:sz="4" w:space="0" w:color="auto"/>
              <w:bottom w:val="single" w:sz="4" w:space="0" w:color="auto"/>
            </w:tcBorders>
          </w:tcPr>
          <w:p w14:paraId="55FA13E6" w14:textId="04AF0E11" w:rsidR="002C5E74" w:rsidRDefault="002C5E74" w:rsidP="00020F87">
            <w:pPr>
              <w:pStyle w:val="LetranormalTFG"/>
              <w:jc w:val="center"/>
            </w:pPr>
            <w:r>
              <w:rPr>
                <w:b/>
              </w:rPr>
              <w:t>Búsqueda local</w:t>
            </w:r>
          </w:p>
        </w:tc>
        <w:tc>
          <w:tcPr>
            <w:tcW w:w="1878" w:type="dxa"/>
            <w:tcBorders>
              <w:top w:val="single" w:sz="4" w:space="0" w:color="auto"/>
              <w:bottom w:val="single" w:sz="4" w:space="0" w:color="auto"/>
            </w:tcBorders>
          </w:tcPr>
          <w:p w14:paraId="75DA4DAC" w14:textId="39DEB2A8" w:rsidR="002C5E74" w:rsidRDefault="002C5E74" w:rsidP="00020F87">
            <w:pPr>
              <w:pStyle w:val="LetranormalTFG"/>
              <w:jc w:val="center"/>
            </w:pPr>
            <w:r>
              <w:rPr>
                <w:b/>
              </w:rPr>
              <w:t>Estrategia</w:t>
            </w:r>
          </w:p>
        </w:tc>
        <w:tc>
          <w:tcPr>
            <w:tcW w:w="1878" w:type="dxa"/>
            <w:tcBorders>
              <w:top w:val="single" w:sz="4" w:space="0" w:color="auto"/>
              <w:bottom w:val="single" w:sz="4" w:space="0" w:color="auto"/>
            </w:tcBorders>
          </w:tcPr>
          <w:p w14:paraId="52E2A7A2" w14:textId="27C64AE5" w:rsidR="002C5E74" w:rsidRPr="004A7459" w:rsidRDefault="004A7459" w:rsidP="00020F87">
            <w:pPr>
              <w:pStyle w:val="LetranormalTFG"/>
              <w:jc w:val="center"/>
              <w:rPr>
                <w:b/>
              </w:rPr>
            </w:pPr>
            <w:r w:rsidRPr="00A12362">
              <w:rPr>
                <w:position w:val="-6"/>
              </w:rPr>
              <w:object w:dxaOrig="360" w:dyaOrig="279" w14:anchorId="44DE85F8">
                <v:shape id="_x0000_i1071" type="#_x0000_t75" style="width:18.25pt;height:13.95pt" o:ole="">
                  <v:imagedata r:id="rId130" o:title=""/>
                </v:shape>
                <o:OLEObject Type="Embed" ProgID="Equation.DSMT4" ShapeID="_x0000_i1071" DrawAspect="Content" ObjectID="_1592156987" r:id="rId131"/>
              </w:object>
            </w:r>
          </w:p>
        </w:tc>
      </w:tr>
      <w:tr w:rsidR="002C5E74" w14:paraId="027F330B" w14:textId="77777777" w:rsidTr="00020F87">
        <w:trPr>
          <w:trHeight w:val="326"/>
          <w:jc w:val="center"/>
        </w:trPr>
        <w:tc>
          <w:tcPr>
            <w:tcW w:w="1878" w:type="dxa"/>
            <w:tcBorders>
              <w:top w:val="single" w:sz="4" w:space="0" w:color="auto"/>
            </w:tcBorders>
          </w:tcPr>
          <w:p w14:paraId="1248BCBC" w14:textId="4E8EACC7" w:rsidR="002C5E74" w:rsidRPr="00253F40" w:rsidRDefault="002C5E74" w:rsidP="00020F87">
            <w:pPr>
              <w:pStyle w:val="LetranormalTFG"/>
              <w:jc w:val="center"/>
            </w:pPr>
            <w:r>
              <w:t>LS1</w:t>
            </w:r>
          </w:p>
        </w:tc>
        <w:tc>
          <w:tcPr>
            <w:tcW w:w="1878" w:type="dxa"/>
            <w:tcBorders>
              <w:top w:val="single" w:sz="4" w:space="0" w:color="auto"/>
            </w:tcBorders>
          </w:tcPr>
          <w:p w14:paraId="0B7D306C" w14:textId="4123B337" w:rsidR="002C5E74" w:rsidRDefault="002C5E74" w:rsidP="00020F87">
            <w:pPr>
              <w:pStyle w:val="LetranormalTFG"/>
              <w:jc w:val="center"/>
            </w:pPr>
            <w:proofErr w:type="spellStart"/>
            <w:r>
              <w:t>Best</w:t>
            </w:r>
            <w:proofErr w:type="spellEnd"/>
          </w:p>
        </w:tc>
        <w:tc>
          <w:tcPr>
            <w:tcW w:w="1878" w:type="dxa"/>
            <w:tcBorders>
              <w:top w:val="single" w:sz="4" w:space="0" w:color="auto"/>
            </w:tcBorders>
          </w:tcPr>
          <w:p w14:paraId="5CB75495" w14:textId="34836875" w:rsidR="002C5E74" w:rsidRDefault="002C5E74" w:rsidP="00020F87">
            <w:pPr>
              <w:pStyle w:val="LetranormalTFG"/>
              <w:jc w:val="center"/>
            </w:pPr>
            <w:r>
              <w:t>0.05</w:t>
            </w:r>
          </w:p>
        </w:tc>
      </w:tr>
      <w:tr w:rsidR="002C5E74" w14:paraId="1E0F3C2E" w14:textId="77777777" w:rsidTr="002C5E74">
        <w:trPr>
          <w:trHeight w:val="326"/>
          <w:jc w:val="center"/>
        </w:trPr>
        <w:tc>
          <w:tcPr>
            <w:tcW w:w="1878" w:type="dxa"/>
          </w:tcPr>
          <w:p w14:paraId="64D5DE39" w14:textId="3EECB406" w:rsidR="002C5E74" w:rsidRDefault="002C5E74" w:rsidP="00020F87">
            <w:pPr>
              <w:pStyle w:val="LetranormalTFG"/>
              <w:jc w:val="center"/>
            </w:pPr>
            <w:r>
              <w:t>LS2</w:t>
            </w:r>
          </w:p>
        </w:tc>
        <w:tc>
          <w:tcPr>
            <w:tcW w:w="1878" w:type="dxa"/>
          </w:tcPr>
          <w:p w14:paraId="7BBB25E1" w14:textId="30066E88" w:rsidR="002C5E74" w:rsidRDefault="002C5E74" w:rsidP="00020F87">
            <w:pPr>
              <w:pStyle w:val="LetranormalTFG"/>
              <w:jc w:val="center"/>
            </w:pPr>
            <w:proofErr w:type="spellStart"/>
            <w:r>
              <w:t>Best</w:t>
            </w:r>
            <w:proofErr w:type="spellEnd"/>
          </w:p>
        </w:tc>
        <w:tc>
          <w:tcPr>
            <w:tcW w:w="1878" w:type="dxa"/>
          </w:tcPr>
          <w:p w14:paraId="55A92C50" w14:textId="5A9538BD" w:rsidR="002C5E74" w:rsidRDefault="002C5E74" w:rsidP="00020F87">
            <w:pPr>
              <w:pStyle w:val="LetranormalTFG"/>
              <w:jc w:val="center"/>
            </w:pPr>
            <w:r>
              <w:t>0.10</w:t>
            </w:r>
          </w:p>
        </w:tc>
      </w:tr>
      <w:tr w:rsidR="002C5E74" w14:paraId="57B72D96" w14:textId="77777777" w:rsidTr="002C5E74">
        <w:trPr>
          <w:trHeight w:val="326"/>
          <w:jc w:val="center"/>
        </w:trPr>
        <w:tc>
          <w:tcPr>
            <w:tcW w:w="1878" w:type="dxa"/>
          </w:tcPr>
          <w:p w14:paraId="4984696E" w14:textId="72A11D06" w:rsidR="002C5E74" w:rsidRDefault="002C5E74" w:rsidP="00020F87">
            <w:pPr>
              <w:pStyle w:val="LetranormalTFG"/>
              <w:jc w:val="center"/>
            </w:pPr>
            <w:r>
              <w:t>LS3</w:t>
            </w:r>
          </w:p>
        </w:tc>
        <w:tc>
          <w:tcPr>
            <w:tcW w:w="1878" w:type="dxa"/>
          </w:tcPr>
          <w:p w14:paraId="77CD8E0E" w14:textId="7DD65EE6" w:rsidR="002C5E74" w:rsidRDefault="002C5E74" w:rsidP="00020F87">
            <w:pPr>
              <w:pStyle w:val="LetranormalTFG"/>
              <w:jc w:val="center"/>
            </w:pPr>
            <w:proofErr w:type="spellStart"/>
            <w:r>
              <w:t>Best</w:t>
            </w:r>
            <w:proofErr w:type="spellEnd"/>
          </w:p>
        </w:tc>
        <w:tc>
          <w:tcPr>
            <w:tcW w:w="1878" w:type="dxa"/>
          </w:tcPr>
          <w:p w14:paraId="23CF9AE9" w14:textId="6ADF4999" w:rsidR="002C5E74" w:rsidRDefault="002C5E74" w:rsidP="00020F87">
            <w:pPr>
              <w:pStyle w:val="LetranormalTFG"/>
              <w:jc w:val="center"/>
            </w:pPr>
            <w:r>
              <w:t>0.15</w:t>
            </w:r>
          </w:p>
        </w:tc>
      </w:tr>
      <w:tr w:rsidR="002C5E74" w14:paraId="27C01849" w14:textId="77777777" w:rsidTr="002C5E74">
        <w:trPr>
          <w:trHeight w:val="314"/>
          <w:jc w:val="center"/>
        </w:trPr>
        <w:tc>
          <w:tcPr>
            <w:tcW w:w="1878" w:type="dxa"/>
            <w:tcBorders>
              <w:bottom w:val="dashSmallGap" w:sz="4" w:space="0" w:color="auto"/>
            </w:tcBorders>
          </w:tcPr>
          <w:p w14:paraId="295CAAEF" w14:textId="700CEB9E" w:rsidR="002C5E74" w:rsidRPr="00253F40" w:rsidRDefault="002C5E74" w:rsidP="00020F87">
            <w:pPr>
              <w:pStyle w:val="LetranormalTFG"/>
              <w:jc w:val="center"/>
            </w:pPr>
            <w:r>
              <w:t>LS4</w:t>
            </w:r>
          </w:p>
        </w:tc>
        <w:tc>
          <w:tcPr>
            <w:tcW w:w="1878" w:type="dxa"/>
            <w:tcBorders>
              <w:bottom w:val="dashSmallGap" w:sz="4" w:space="0" w:color="auto"/>
            </w:tcBorders>
          </w:tcPr>
          <w:p w14:paraId="63166BB0" w14:textId="28977D46" w:rsidR="002C5E74" w:rsidRDefault="002C5E74" w:rsidP="00020F87">
            <w:pPr>
              <w:pStyle w:val="LetranormalTFG"/>
              <w:jc w:val="center"/>
            </w:pPr>
            <w:proofErr w:type="spellStart"/>
            <w:r>
              <w:t>Best</w:t>
            </w:r>
            <w:proofErr w:type="spellEnd"/>
          </w:p>
        </w:tc>
        <w:tc>
          <w:tcPr>
            <w:tcW w:w="1878" w:type="dxa"/>
            <w:tcBorders>
              <w:bottom w:val="dashSmallGap" w:sz="4" w:space="0" w:color="auto"/>
            </w:tcBorders>
          </w:tcPr>
          <w:p w14:paraId="6E2E291C" w14:textId="37CF7E9D" w:rsidR="002C5E74" w:rsidRDefault="002C5E74" w:rsidP="00020F87">
            <w:pPr>
              <w:pStyle w:val="LetranormalTFG"/>
              <w:jc w:val="center"/>
            </w:pPr>
            <w:r>
              <w:t>0.20</w:t>
            </w:r>
          </w:p>
        </w:tc>
      </w:tr>
      <w:tr w:rsidR="002C5E74" w14:paraId="51D7B756" w14:textId="77777777" w:rsidTr="002C5E74">
        <w:trPr>
          <w:trHeight w:val="326"/>
          <w:jc w:val="center"/>
        </w:trPr>
        <w:tc>
          <w:tcPr>
            <w:tcW w:w="1878" w:type="dxa"/>
            <w:tcBorders>
              <w:top w:val="dashSmallGap" w:sz="4" w:space="0" w:color="auto"/>
            </w:tcBorders>
          </w:tcPr>
          <w:p w14:paraId="0F707BC5" w14:textId="4CE22B4D" w:rsidR="002C5E74" w:rsidRDefault="002C5E74" w:rsidP="00020F87">
            <w:pPr>
              <w:pStyle w:val="LetranormalTFG"/>
              <w:jc w:val="center"/>
            </w:pPr>
            <w:r>
              <w:t>LS5</w:t>
            </w:r>
          </w:p>
        </w:tc>
        <w:tc>
          <w:tcPr>
            <w:tcW w:w="1878" w:type="dxa"/>
            <w:tcBorders>
              <w:top w:val="dashSmallGap" w:sz="4" w:space="0" w:color="auto"/>
            </w:tcBorders>
          </w:tcPr>
          <w:p w14:paraId="6948E079" w14:textId="0BC807F9" w:rsidR="002C5E74" w:rsidRDefault="002C5E74" w:rsidP="00020F87">
            <w:pPr>
              <w:pStyle w:val="LetranormalTFG"/>
              <w:jc w:val="center"/>
            </w:pPr>
            <w:proofErr w:type="spellStart"/>
            <w:r>
              <w:t>First</w:t>
            </w:r>
            <w:proofErr w:type="spellEnd"/>
          </w:p>
        </w:tc>
        <w:tc>
          <w:tcPr>
            <w:tcW w:w="1878" w:type="dxa"/>
            <w:tcBorders>
              <w:top w:val="dashSmallGap" w:sz="4" w:space="0" w:color="auto"/>
            </w:tcBorders>
          </w:tcPr>
          <w:p w14:paraId="2BD86CBB" w14:textId="1FBF459B" w:rsidR="002C5E74" w:rsidRDefault="002C5E74" w:rsidP="00020F87">
            <w:pPr>
              <w:pStyle w:val="LetranormalTFG"/>
              <w:jc w:val="center"/>
            </w:pPr>
            <w:r>
              <w:t>0.05</w:t>
            </w:r>
          </w:p>
        </w:tc>
      </w:tr>
      <w:tr w:rsidR="002C5E74" w14:paraId="0CDA51D7" w14:textId="77777777" w:rsidTr="002C5E74">
        <w:trPr>
          <w:trHeight w:val="326"/>
          <w:jc w:val="center"/>
        </w:trPr>
        <w:tc>
          <w:tcPr>
            <w:tcW w:w="1878" w:type="dxa"/>
          </w:tcPr>
          <w:p w14:paraId="5BA13469" w14:textId="62145B71" w:rsidR="002C5E74" w:rsidRDefault="002C5E74" w:rsidP="00020F87">
            <w:pPr>
              <w:pStyle w:val="LetranormalTFG"/>
              <w:jc w:val="center"/>
            </w:pPr>
            <w:r>
              <w:t>LS6</w:t>
            </w:r>
          </w:p>
        </w:tc>
        <w:tc>
          <w:tcPr>
            <w:tcW w:w="1878" w:type="dxa"/>
          </w:tcPr>
          <w:p w14:paraId="526475A3" w14:textId="3204585C" w:rsidR="002C5E74" w:rsidRDefault="002C5E74" w:rsidP="00020F87">
            <w:pPr>
              <w:pStyle w:val="LetranormalTFG"/>
              <w:jc w:val="center"/>
            </w:pPr>
            <w:proofErr w:type="spellStart"/>
            <w:r>
              <w:t>First</w:t>
            </w:r>
            <w:proofErr w:type="spellEnd"/>
          </w:p>
        </w:tc>
        <w:tc>
          <w:tcPr>
            <w:tcW w:w="1878" w:type="dxa"/>
          </w:tcPr>
          <w:p w14:paraId="7301D1B8" w14:textId="0796B5E8" w:rsidR="002C5E74" w:rsidRDefault="002C5E74" w:rsidP="00020F87">
            <w:pPr>
              <w:pStyle w:val="LetranormalTFG"/>
              <w:jc w:val="center"/>
            </w:pPr>
            <w:r>
              <w:t>0.10</w:t>
            </w:r>
          </w:p>
        </w:tc>
      </w:tr>
      <w:tr w:rsidR="002C5E74" w14:paraId="361E4E8B" w14:textId="77777777" w:rsidTr="002C5E74">
        <w:trPr>
          <w:trHeight w:val="326"/>
          <w:jc w:val="center"/>
        </w:trPr>
        <w:tc>
          <w:tcPr>
            <w:tcW w:w="1878" w:type="dxa"/>
          </w:tcPr>
          <w:p w14:paraId="2E825DE7" w14:textId="74E19346" w:rsidR="002C5E74" w:rsidRPr="00253F40" w:rsidRDefault="002C5E74" w:rsidP="00020F87">
            <w:pPr>
              <w:pStyle w:val="LetranormalTFG"/>
              <w:jc w:val="center"/>
            </w:pPr>
            <w:r>
              <w:t>LS7</w:t>
            </w:r>
          </w:p>
        </w:tc>
        <w:tc>
          <w:tcPr>
            <w:tcW w:w="1878" w:type="dxa"/>
          </w:tcPr>
          <w:p w14:paraId="5A59349E" w14:textId="657746A4" w:rsidR="002C5E74" w:rsidRDefault="002C5E74" w:rsidP="00020F87">
            <w:pPr>
              <w:pStyle w:val="LetranormalTFG"/>
              <w:jc w:val="center"/>
            </w:pPr>
            <w:proofErr w:type="spellStart"/>
            <w:r>
              <w:t>First</w:t>
            </w:r>
            <w:proofErr w:type="spellEnd"/>
          </w:p>
        </w:tc>
        <w:tc>
          <w:tcPr>
            <w:tcW w:w="1878" w:type="dxa"/>
          </w:tcPr>
          <w:p w14:paraId="2B44791A" w14:textId="0AC17A66" w:rsidR="002C5E74" w:rsidRDefault="002C5E74" w:rsidP="00020F87">
            <w:pPr>
              <w:pStyle w:val="LetranormalTFG"/>
              <w:jc w:val="center"/>
            </w:pPr>
            <w:r>
              <w:t>0.15</w:t>
            </w:r>
          </w:p>
        </w:tc>
      </w:tr>
      <w:tr w:rsidR="002C5E74" w14:paraId="1E027725" w14:textId="77777777" w:rsidTr="00020F87">
        <w:trPr>
          <w:trHeight w:val="314"/>
          <w:jc w:val="center"/>
        </w:trPr>
        <w:tc>
          <w:tcPr>
            <w:tcW w:w="1878" w:type="dxa"/>
            <w:tcBorders>
              <w:bottom w:val="single" w:sz="4" w:space="0" w:color="auto"/>
            </w:tcBorders>
          </w:tcPr>
          <w:p w14:paraId="3923BC7F" w14:textId="0F38E1DC" w:rsidR="002C5E74" w:rsidRDefault="002C5E74" w:rsidP="00020F87">
            <w:pPr>
              <w:pStyle w:val="LetranormalTFG"/>
              <w:jc w:val="center"/>
            </w:pPr>
            <w:r>
              <w:t>LS8</w:t>
            </w:r>
          </w:p>
        </w:tc>
        <w:tc>
          <w:tcPr>
            <w:tcW w:w="1878" w:type="dxa"/>
            <w:tcBorders>
              <w:bottom w:val="single" w:sz="4" w:space="0" w:color="auto"/>
            </w:tcBorders>
          </w:tcPr>
          <w:p w14:paraId="2B032A28" w14:textId="611B7241" w:rsidR="002C5E74" w:rsidRDefault="002C5E74" w:rsidP="00020F87">
            <w:pPr>
              <w:pStyle w:val="LetranormalTFG"/>
              <w:jc w:val="center"/>
            </w:pPr>
            <w:proofErr w:type="spellStart"/>
            <w:r>
              <w:t>First</w:t>
            </w:r>
            <w:proofErr w:type="spellEnd"/>
          </w:p>
        </w:tc>
        <w:tc>
          <w:tcPr>
            <w:tcW w:w="1878" w:type="dxa"/>
            <w:tcBorders>
              <w:bottom w:val="single" w:sz="4" w:space="0" w:color="auto"/>
            </w:tcBorders>
          </w:tcPr>
          <w:p w14:paraId="33750817" w14:textId="34235081" w:rsidR="002C5E74" w:rsidRDefault="002C5E74" w:rsidP="00020F87">
            <w:pPr>
              <w:pStyle w:val="LetranormalTFG"/>
              <w:jc w:val="center"/>
            </w:pPr>
            <w:r>
              <w:t>0.20</w:t>
            </w:r>
          </w:p>
        </w:tc>
      </w:tr>
    </w:tbl>
    <w:p w14:paraId="03F62691" w14:textId="77777777" w:rsidR="004028DF" w:rsidRDefault="004028DF" w:rsidP="00BD37F5">
      <w:pPr>
        <w:pStyle w:val="LetranormalTFG"/>
        <w:jc w:val="center"/>
        <w:rPr>
          <w:b/>
        </w:rPr>
      </w:pPr>
    </w:p>
    <w:p w14:paraId="153235EF" w14:textId="77777777" w:rsidR="00BD37F5" w:rsidRPr="004028DF" w:rsidRDefault="00BD37F5" w:rsidP="00BD37F5">
      <w:pPr>
        <w:pStyle w:val="LetranormalTFG"/>
        <w:jc w:val="center"/>
      </w:pPr>
      <w:r w:rsidRPr="00107381">
        <w:rPr>
          <w:b/>
        </w:rPr>
        <w:t xml:space="preserve">Tabla </w:t>
      </w:r>
      <w:r w:rsidR="00987EDC">
        <w:rPr>
          <w:b/>
        </w:rPr>
        <w:t>3</w:t>
      </w:r>
      <w:r w:rsidRPr="00107381">
        <w:rPr>
          <w:b/>
        </w:rPr>
        <w:t>.</w:t>
      </w:r>
      <w:r w:rsidR="004028DF">
        <w:rPr>
          <w:b/>
        </w:rPr>
        <w:t xml:space="preserve"> </w:t>
      </w:r>
      <w:r w:rsidR="004028DF">
        <w:t>Combinaciones de búsquedas locales</w:t>
      </w:r>
    </w:p>
    <w:p w14:paraId="424BE093" w14:textId="77777777" w:rsidR="00265205" w:rsidRDefault="00265205" w:rsidP="00BD37F5">
      <w:pPr>
        <w:pStyle w:val="LetranormalTFG"/>
        <w:jc w:val="center"/>
        <w:rPr>
          <w:b/>
        </w:rPr>
      </w:pPr>
    </w:p>
    <w:p w14:paraId="73F33D91" w14:textId="0A136675" w:rsidR="00107381" w:rsidRDefault="00BD37F5" w:rsidP="00BD37F5">
      <w:pPr>
        <w:pStyle w:val="LetranormalTFG"/>
      </w:pPr>
      <w:r>
        <w:t xml:space="preserve">A continuación, se ha ejecutado el algoritmo </w:t>
      </w:r>
      <w:r w:rsidR="002C5E74">
        <w:t>utilizando</w:t>
      </w:r>
      <w:r>
        <w:t xml:space="preserve"> todas las búsquedas locales e instancias.</w:t>
      </w:r>
      <w:r w:rsidR="002C5E74">
        <w:t xml:space="preserve"> Para dotar de mayor robustez a los resultados obtenidos, cada experimento se ha ejecutado 10 veces, promediándose además los resultados para todas las instancias</w:t>
      </w:r>
      <w:r>
        <w:t xml:space="preserve">. Se pueden observar los resultados en la tabla </w:t>
      </w:r>
      <w:r w:rsidR="00987EDC">
        <w:t>4</w:t>
      </w:r>
      <w:r w:rsidR="002C5E74">
        <w:t xml:space="preserve">, donde la columna 1 indica la búsqueda local utilizada, la columna 2 el </w:t>
      </w:r>
      <w:r w:rsidR="00C05EA3">
        <w:t xml:space="preserve">coste de la </w:t>
      </w:r>
      <w:r w:rsidR="004A7459">
        <w:t>solución</w:t>
      </w:r>
      <w:r w:rsidR="00C05EA3">
        <w:t xml:space="preserve"> que viene dado por el tiempo que tarda un robot en dar una vuelta al circuito medido en segundos, la tercera columna es el tiempo, en segundos, que el algoritmo ha tardado en encontrar la solución óptima, la columna 4 hace referencia a la diferencia entre el mejor coste obtenido y el dado por el algoritmo correspondiente y la última columna es el número instancias en el que el algoritmo ha dado el mejor resultado</w:t>
      </w:r>
      <w:r>
        <w:t>.</w:t>
      </w:r>
    </w:p>
    <w:p w14:paraId="558DDF88" w14:textId="77777777" w:rsidR="008429AD" w:rsidRDefault="008429AD" w:rsidP="00BD37F5">
      <w:pPr>
        <w:pStyle w:val="LetranormalTFG"/>
      </w:pP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94"/>
        <w:gridCol w:w="1295"/>
        <w:gridCol w:w="2227"/>
        <w:gridCol w:w="2173"/>
        <w:gridCol w:w="1008"/>
      </w:tblGrid>
      <w:tr w:rsidR="00C05EA3" w14:paraId="1AEDE07B" w14:textId="77777777" w:rsidTr="00C05EA3">
        <w:trPr>
          <w:trHeight w:val="321"/>
          <w:jc w:val="center"/>
        </w:trPr>
        <w:tc>
          <w:tcPr>
            <w:tcW w:w="1994" w:type="dxa"/>
            <w:tcBorders>
              <w:top w:val="single" w:sz="4" w:space="0" w:color="auto"/>
              <w:bottom w:val="single" w:sz="4" w:space="0" w:color="auto"/>
            </w:tcBorders>
          </w:tcPr>
          <w:p w14:paraId="316777BF" w14:textId="0FA4C1FA" w:rsidR="00C05EA3" w:rsidRPr="00C05EA3" w:rsidRDefault="00C05EA3" w:rsidP="00AA3954">
            <w:pPr>
              <w:pStyle w:val="LetranormalTFG"/>
              <w:jc w:val="center"/>
              <w:rPr>
                <w:b/>
              </w:rPr>
            </w:pPr>
            <w:r w:rsidRPr="00C05EA3">
              <w:rPr>
                <w:b/>
              </w:rPr>
              <w:lastRenderedPageBreak/>
              <w:t>Búsqueda local</w:t>
            </w:r>
          </w:p>
        </w:tc>
        <w:tc>
          <w:tcPr>
            <w:tcW w:w="1295" w:type="dxa"/>
            <w:tcBorders>
              <w:top w:val="single" w:sz="4" w:space="0" w:color="auto"/>
              <w:bottom w:val="single" w:sz="4" w:space="0" w:color="auto"/>
            </w:tcBorders>
          </w:tcPr>
          <w:p w14:paraId="6969B51F" w14:textId="6535DA47" w:rsidR="00C05EA3" w:rsidRPr="00AF028E" w:rsidRDefault="00C05EA3" w:rsidP="00AA3954">
            <w:pPr>
              <w:pStyle w:val="LetranormalTFG"/>
              <w:jc w:val="center"/>
              <w:rPr>
                <w:b/>
              </w:rPr>
            </w:pPr>
            <w:r w:rsidRPr="00AF028E">
              <w:rPr>
                <w:b/>
              </w:rPr>
              <w:t>Coste</w:t>
            </w:r>
            <w:r>
              <w:rPr>
                <w:b/>
              </w:rPr>
              <w:t xml:space="preserve"> (s)</w:t>
            </w:r>
          </w:p>
        </w:tc>
        <w:tc>
          <w:tcPr>
            <w:tcW w:w="2227" w:type="dxa"/>
            <w:tcBorders>
              <w:top w:val="single" w:sz="4" w:space="0" w:color="auto"/>
              <w:bottom w:val="single" w:sz="4" w:space="0" w:color="auto"/>
            </w:tcBorders>
          </w:tcPr>
          <w:p w14:paraId="17566531" w14:textId="0348B9E1" w:rsidR="00C05EA3" w:rsidRPr="00AF028E" w:rsidRDefault="00C05EA3" w:rsidP="00AA3954">
            <w:pPr>
              <w:pStyle w:val="LetranormalTFG"/>
              <w:jc w:val="center"/>
              <w:rPr>
                <w:b/>
              </w:rPr>
            </w:pPr>
            <w:proofErr w:type="spellStart"/>
            <w:r>
              <w:rPr>
                <w:b/>
              </w:rPr>
              <w:t>TiempoCPU</w:t>
            </w:r>
            <w:proofErr w:type="spellEnd"/>
            <w:r>
              <w:rPr>
                <w:b/>
              </w:rPr>
              <w:t xml:space="preserve"> (s)</w:t>
            </w:r>
          </w:p>
        </w:tc>
        <w:tc>
          <w:tcPr>
            <w:tcW w:w="2173" w:type="dxa"/>
            <w:tcBorders>
              <w:top w:val="single" w:sz="4" w:space="0" w:color="auto"/>
              <w:bottom w:val="single" w:sz="4" w:space="0" w:color="auto"/>
            </w:tcBorders>
          </w:tcPr>
          <w:p w14:paraId="6874D719" w14:textId="74E9398A" w:rsidR="00C05EA3" w:rsidRDefault="00C05EA3" w:rsidP="00AA3954">
            <w:pPr>
              <w:pStyle w:val="LetranormalTFG"/>
              <w:jc w:val="center"/>
              <w:rPr>
                <w:b/>
              </w:rPr>
            </w:pPr>
            <w:r>
              <w:rPr>
                <w:b/>
              </w:rPr>
              <w:t>Desviación (%)</w:t>
            </w:r>
          </w:p>
        </w:tc>
        <w:tc>
          <w:tcPr>
            <w:tcW w:w="1008" w:type="dxa"/>
            <w:tcBorders>
              <w:top w:val="single" w:sz="4" w:space="0" w:color="auto"/>
              <w:bottom w:val="single" w:sz="4" w:space="0" w:color="auto"/>
            </w:tcBorders>
          </w:tcPr>
          <w:p w14:paraId="656CD32A" w14:textId="325161EA" w:rsidR="00C05EA3" w:rsidRDefault="00C05EA3" w:rsidP="00AA3954">
            <w:pPr>
              <w:pStyle w:val="LetranormalTFG"/>
              <w:jc w:val="center"/>
              <w:rPr>
                <w:b/>
              </w:rPr>
            </w:pPr>
            <w:proofErr w:type="spellStart"/>
            <w:r>
              <w:rPr>
                <w:b/>
              </w:rPr>
              <w:t>Best</w:t>
            </w:r>
            <w:proofErr w:type="spellEnd"/>
            <w:r>
              <w:rPr>
                <w:b/>
              </w:rPr>
              <w:t xml:space="preserve"> (#)</w:t>
            </w:r>
          </w:p>
        </w:tc>
      </w:tr>
      <w:tr w:rsidR="00C05EA3" w14:paraId="3F955D9E" w14:textId="77777777" w:rsidTr="00C05EA3">
        <w:trPr>
          <w:trHeight w:val="321"/>
          <w:jc w:val="center"/>
        </w:trPr>
        <w:tc>
          <w:tcPr>
            <w:tcW w:w="1994" w:type="dxa"/>
            <w:tcBorders>
              <w:top w:val="single" w:sz="4" w:space="0" w:color="auto"/>
            </w:tcBorders>
          </w:tcPr>
          <w:p w14:paraId="78AFC3C3" w14:textId="77777777" w:rsidR="00C05EA3" w:rsidRDefault="00C05EA3" w:rsidP="00AA3954">
            <w:pPr>
              <w:pStyle w:val="LetranormalTFG"/>
              <w:jc w:val="center"/>
            </w:pPr>
            <w:r>
              <w:t>LS 1</w:t>
            </w:r>
          </w:p>
        </w:tc>
        <w:tc>
          <w:tcPr>
            <w:tcW w:w="1295" w:type="dxa"/>
            <w:tcBorders>
              <w:top w:val="single" w:sz="4" w:space="0" w:color="auto"/>
            </w:tcBorders>
          </w:tcPr>
          <w:p w14:paraId="09F5F73F" w14:textId="2A1FA128" w:rsidR="00C05EA3" w:rsidRDefault="00C05EA3" w:rsidP="00AA3954">
            <w:pPr>
              <w:pStyle w:val="LetranormalTFG"/>
              <w:jc w:val="center"/>
            </w:pPr>
            <w:r>
              <w:t>15.56</w:t>
            </w:r>
          </w:p>
        </w:tc>
        <w:tc>
          <w:tcPr>
            <w:tcW w:w="2227" w:type="dxa"/>
            <w:tcBorders>
              <w:top w:val="single" w:sz="4" w:space="0" w:color="auto"/>
            </w:tcBorders>
          </w:tcPr>
          <w:p w14:paraId="3C1AD27A" w14:textId="703F1D4A" w:rsidR="00C05EA3" w:rsidRDefault="00C05EA3" w:rsidP="00AA3954">
            <w:pPr>
              <w:pStyle w:val="LetranormalTFG"/>
              <w:jc w:val="center"/>
            </w:pPr>
            <w:r>
              <w:t>143.01</w:t>
            </w:r>
          </w:p>
        </w:tc>
        <w:tc>
          <w:tcPr>
            <w:tcW w:w="2173" w:type="dxa"/>
            <w:tcBorders>
              <w:top w:val="single" w:sz="4" w:space="0" w:color="auto"/>
            </w:tcBorders>
          </w:tcPr>
          <w:p w14:paraId="6C095AB3" w14:textId="6173BD3F" w:rsidR="00C05EA3" w:rsidRDefault="00C05EA3" w:rsidP="00AA3954">
            <w:pPr>
              <w:pStyle w:val="LetranormalTFG"/>
              <w:jc w:val="center"/>
            </w:pPr>
            <w:r>
              <w:t>0.91</w:t>
            </w:r>
          </w:p>
        </w:tc>
        <w:tc>
          <w:tcPr>
            <w:tcW w:w="1008" w:type="dxa"/>
            <w:tcBorders>
              <w:top w:val="single" w:sz="4" w:space="0" w:color="auto"/>
            </w:tcBorders>
          </w:tcPr>
          <w:p w14:paraId="3DE970B3" w14:textId="77777777" w:rsidR="00C05EA3" w:rsidRDefault="00C05EA3" w:rsidP="00AA3954">
            <w:pPr>
              <w:pStyle w:val="LetranormalTFG"/>
              <w:jc w:val="center"/>
            </w:pPr>
            <w:r>
              <w:t>0</w:t>
            </w:r>
          </w:p>
        </w:tc>
      </w:tr>
      <w:tr w:rsidR="00C05EA3" w14:paraId="1B0EAF42" w14:textId="77777777" w:rsidTr="00C05EA3">
        <w:trPr>
          <w:trHeight w:val="321"/>
          <w:jc w:val="center"/>
        </w:trPr>
        <w:tc>
          <w:tcPr>
            <w:tcW w:w="1994" w:type="dxa"/>
          </w:tcPr>
          <w:p w14:paraId="760C8015" w14:textId="77777777" w:rsidR="00C05EA3" w:rsidRDefault="00C05EA3" w:rsidP="00AA3954">
            <w:pPr>
              <w:pStyle w:val="LetranormalTFG"/>
              <w:jc w:val="center"/>
            </w:pPr>
            <w:r>
              <w:t>LS 2</w:t>
            </w:r>
          </w:p>
        </w:tc>
        <w:tc>
          <w:tcPr>
            <w:tcW w:w="1295" w:type="dxa"/>
          </w:tcPr>
          <w:p w14:paraId="589A9DF6" w14:textId="4800D755" w:rsidR="00C05EA3" w:rsidRDefault="00C05EA3" w:rsidP="00AA3954">
            <w:pPr>
              <w:pStyle w:val="LetranormalTFG"/>
              <w:jc w:val="center"/>
            </w:pPr>
            <w:r>
              <w:t>15.39</w:t>
            </w:r>
          </w:p>
        </w:tc>
        <w:tc>
          <w:tcPr>
            <w:tcW w:w="2227" w:type="dxa"/>
          </w:tcPr>
          <w:p w14:paraId="3EAADBC8" w14:textId="16A2DAB1" w:rsidR="00C05EA3" w:rsidRDefault="00C05EA3" w:rsidP="00AA3954">
            <w:pPr>
              <w:pStyle w:val="LetranormalTFG"/>
              <w:jc w:val="center"/>
            </w:pPr>
            <w:r>
              <w:t>73.81</w:t>
            </w:r>
          </w:p>
        </w:tc>
        <w:tc>
          <w:tcPr>
            <w:tcW w:w="2173" w:type="dxa"/>
          </w:tcPr>
          <w:p w14:paraId="3BBE5356" w14:textId="3E29AFC3" w:rsidR="00C05EA3" w:rsidRDefault="00C05EA3" w:rsidP="00AA3954">
            <w:pPr>
              <w:pStyle w:val="LetranormalTFG"/>
              <w:jc w:val="center"/>
            </w:pPr>
            <w:r>
              <w:t>0.74</w:t>
            </w:r>
          </w:p>
        </w:tc>
        <w:tc>
          <w:tcPr>
            <w:tcW w:w="1008" w:type="dxa"/>
          </w:tcPr>
          <w:p w14:paraId="0F8FCF41" w14:textId="77777777" w:rsidR="00C05EA3" w:rsidRDefault="00C05EA3" w:rsidP="00AA3954">
            <w:pPr>
              <w:pStyle w:val="LetranormalTFG"/>
              <w:jc w:val="center"/>
            </w:pPr>
            <w:r>
              <w:t>0</w:t>
            </w:r>
          </w:p>
        </w:tc>
      </w:tr>
      <w:tr w:rsidR="00C05EA3" w14:paraId="04B2B20B" w14:textId="77777777" w:rsidTr="00C05EA3">
        <w:trPr>
          <w:trHeight w:val="321"/>
          <w:jc w:val="center"/>
        </w:trPr>
        <w:tc>
          <w:tcPr>
            <w:tcW w:w="1994" w:type="dxa"/>
          </w:tcPr>
          <w:p w14:paraId="729CFFA3" w14:textId="77777777" w:rsidR="00C05EA3" w:rsidRDefault="00C05EA3" w:rsidP="00AA3954">
            <w:pPr>
              <w:pStyle w:val="LetranormalTFG"/>
              <w:jc w:val="center"/>
            </w:pPr>
            <w:r>
              <w:t>LS 3</w:t>
            </w:r>
          </w:p>
        </w:tc>
        <w:tc>
          <w:tcPr>
            <w:tcW w:w="1295" w:type="dxa"/>
          </w:tcPr>
          <w:p w14:paraId="0C081644" w14:textId="0A378371" w:rsidR="00C05EA3" w:rsidRDefault="00C05EA3" w:rsidP="00AA3954">
            <w:pPr>
              <w:pStyle w:val="LetranormalTFG"/>
              <w:jc w:val="center"/>
            </w:pPr>
            <w:r>
              <w:t>14.98</w:t>
            </w:r>
          </w:p>
        </w:tc>
        <w:tc>
          <w:tcPr>
            <w:tcW w:w="2227" w:type="dxa"/>
          </w:tcPr>
          <w:p w14:paraId="2D4AE088" w14:textId="00977A14" w:rsidR="00C05EA3" w:rsidRDefault="00C05EA3" w:rsidP="00AA3954">
            <w:pPr>
              <w:pStyle w:val="LetranormalTFG"/>
              <w:jc w:val="center"/>
            </w:pPr>
            <w:r>
              <w:t>64.18</w:t>
            </w:r>
          </w:p>
        </w:tc>
        <w:tc>
          <w:tcPr>
            <w:tcW w:w="2173" w:type="dxa"/>
          </w:tcPr>
          <w:p w14:paraId="2C94933B" w14:textId="60225DB2" w:rsidR="00C05EA3" w:rsidRDefault="00C05EA3" w:rsidP="00AA3954">
            <w:pPr>
              <w:pStyle w:val="LetranormalTFG"/>
              <w:jc w:val="center"/>
            </w:pPr>
            <w:r>
              <w:t>0.33</w:t>
            </w:r>
          </w:p>
        </w:tc>
        <w:tc>
          <w:tcPr>
            <w:tcW w:w="1008" w:type="dxa"/>
          </w:tcPr>
          <w:p w14:paraId="5AE0FF65" w14:textId="77777777" w:rsidR="00C05EA3" w:rsidRDefault="00C05EA3" w:rsidP="00AA3954">
            <w:pPr>
              <w:pStyle w:val="LetranormalTFG"/>
              <w:jc w:val="center"/>
            </w:pPr>
            <w:r>
              <w:t>1</w:t>
            </w:r>
          </w:p>
        </w:tc>
      </w:tr>
      <w:tr w:rsidR="00C05EA3" w14:paraId="573E63C5" w14:textId="77777777" w:rsidTr="00C05EA3">
        <w:trPr>
          <w:trHeight w:val="309"/>
          <w:jc w:val="center"/>
        </w:trPr>
        <w:tc>
          <w:tcPr>
            <w:tcW w:w="1994" w:type="dxa"/>
            <w:tcBorders>
              <w:bottom w:val="dashSmallGap" w:sz="4" w:space="0" w:color="auto"/>
            </w:tcBorders>
          </w:tcPr>
          <w:p w14:paraId="7A4361A5" w14:textId="77777777" w:rsidR="00C05EA3" w:rsidRPr="00412406" w:rsidRDefault="00C05EA3" w:rsidP="00AA3954">
            <w:pPr>
              <w:pStyle w:val="LetranormalTFG"/>
              <w:jc w:val="center"/>
              <w:rPr>
                <w:b/>
              </w:rPr>
            </w:pPr>
            <w:r w:rsidRPr="00412406">
              <w:rPr>
                <w:b/>
              </w:rPr>
              <w:t>LS 4</w:t>
            </w:r>
          </w:p>
        </w:tc>
        <w:tc>
          <w:tcPr>
            <w:tcW w:w="1295" w:type="dxa"/>
            <w:tcBorders>
              <w:bottom w:val="dashSmallGap" w:sz="4" w:space="0" w:color="auto"/>
            </w:tcBorders>
          </w:tcPr>
          <w:p w14:paraId="0605FB58" w14:textId="196BBFA6" w:rsidR="00C05EA3" w:rsidRPr="008F7265" w:rsidRDefault="00C05EA3" w:rsidP="00AA3954">
            <w:pPr>
              <w:pStyle w:val="LetranormalTFG"/>
              <w:jc w:val="center"/>
              <w:rPr>
                <w:b/>
              </w:rPr>
            </w:pPr>
            <w:r w:rsidRPr="008F7265">
              <w:rPr>
                <w:b/>
              </w:rPr>
              <w:t>14</w:t>
            </w:r>
            <w:r>
              <w:rPr>
                <w:b/>
              </w:rPr>
              <w:t>.</w:t>
            </w:r>
            <w:r w:rsidRPr="008F7265">
              <w:rPr>
                <w:b/>
              </w:rPr>
              <w:t>65</w:t>
            </w:r>
          </w:p>
        </w:tc>
        <w:tc>
          <w:tcPr>
            <w:tcW w:w="2227" w:type="dxa"/>
            <w:tcBorders>
              <w:bottom w:val="dashSmallGap" w:sz="4" w:space="0" w:color="auto"/>
            </w:tcBorders>
          </w:tcPr>
          <w:p w14:paraId="2E8810F3" w14:textId="6257CC92" w:rsidR="00C05EA3" w:rsidRDefault="00C05EA3" w:rsidP="00AA3954">
            <w:pPr>
              <w:pStyle w:val="LetranormalTFG"/>
              <w:jc w:val="center"/>
            </w:pPr>
            <w:r>
              <w:t>54.84</w:t>
            </w:r>
          </w:p>
        </w:tc>
        <w:tc>
          <w:tcPr>
            <w:tcW w:w="2173" w:type="dxa"/>
            <w:tcBorders>
              <w:bottom w:val="dashSmallGap" w:sz="4" w:space="0" w:color="auto"/>
            </w:tcBorders>
          </w:tcPr>
          <w:p w14:paraId="34FEF3AC" w14:textId="2A89E5C2" w:rsidR="00C05EA3" w:rsidRPr="00412406" w:rsidRDefault="00C05EA3" w:rsidP="00AA3954">
            <w:pPr>
              <w:pStyle w:val="LetranormalTFG"/>
              <w:jc w:val="center"/>
              <w:rPr>
                <w:b/>
              </w:rPr>
            </w:pPr>
            <w:r w:rsidRPr="00412406">
              <w:rPr>
                <w:b/>
              </w:rPr>
              <w:t>0.00</w:t>
            </w:r>
          </w:p>
        </w:tc>
        <w:tc>
          <w:tcPr>
            <w:tcW w:w="1008" w:type="dxa"/>
            <w:tcBorders>
              <w:bottom w:val="dashSmallGap" w:sz="4" w:space="0" w:color="auto"/>
            </w:tcBorders>
          </w:tcPr>
          <w:p w14:paraId="33D6EC92" w14:textId="77777777" w:rsidR="00C05EA3" w:rsidRPr="00412406" w:rsidRDefault="00C05EA3" w:rsidP="00AA3954">
            <w:pPr>
              <w:pStyle w:val="LetranormalTFG"/>
              <w:jc w:val="center"/>
              <w:rPr>
                <w:b/>
              </w:rPr>
            </w:pPr>
            <w:r w:rsidRPr="00412406">
              <w:rPr>
                <w:b/>
              </w:rPr>
              <w:t>7</w:t>
            </w:r>
          </w:p>
        </w:tc>
      </w:tr>
      <w:tr w:rsidR="00C05EA3" w14:paraId="7DA21D78" w14:textId="77777777" w:rsidTr="00C05EA3">
        <w:trPr>
          <w:trHeight w:val="321"/>
          <w:jc w:val="center"/>
        </w:trPr>
        <w:tc>
          <w:tcPr>
            <w:tcW w:w="1994" w:type="dxa"/>
            <w:tcBorders>
              <w:top w:val="dashSmallGap" w:sz="4" w:space="0" w:color="auto"/>
            </w:tcBorders>
          </w:tcPr>
          <w:p w14:paraId="325F866B" w14:textId="77777777" w:rsidR="00C05EA3" w:rsidRDefault="00C05EA3" w:rsidP="00AA3954">
            <w:pPr>
              <w:pStyle w:val="LetranormalTFG"/>
              <w:jc w:val="center"/>
            </w:pPr>
            <w:r>
              <w:t>LS 5</w:t>
            </w:r>
          </w:p>
        </w:tc>
        <w:tc>
          <w:tcPr>
            <w:tcW w:w="1295" w:type="dxa"/>
            <w:tcBorders>
              <w:top w:val="dashSmallGap" w:sz="4" w:space="0" w:color="auto"/>
            </w:tcBorders>
          </w:tcPr>
          <w:p w14:paraId="15B4724B" w14:textId="0FCBD67C" w:rsidR="00C05EA3" w:rsidRDefault="00C05EA3" w:rsidP="00AA3954">
            <w:pPr>
              <w:pStyle w:val="LetranormalTFG"/>
              <w:jc w:val="center"/>
            </w:pPr>
            <w:r>
              <w:t>16.69</w:t>
            </w:r>
          </w:p>
        </w:tc>
        <w:tc>
          <w:tcPr>
            <w:tcW w:w="2227" w:type="dxa"/>
            <w:tcBorders>
              <w:top w:val="dashSmallGap" w:sz="4" w:space="0" w:color="auto"/>
            </w:tcBorders>
          </w:tcPr>
          <w:p w14:paraId="46915C4C" w14:textId="5D4FE902" w:rsidR="00C05EA3" w:rsidRDefault="00C05EA3" w:rsidP="00AA3954">
            <w:pPr>
              <w:pStyle w:val="LetranormalTFG"/>
              <w:jc w:val="center"/>
            </w:pPr>
            <w:r>
              <w:t>6.94</w:t>
            </w:r>
          </w:p>
        </w:tc>
        <w:tc>
          <w:tcPr>
            <w:tcW w:w="2173" w:type="dxa"/>
            <w:tcBorders>
              <w:top w:val="dashSmallGap" w:sz="4" w:space="0" w:color="auto"/>
            </w:tcBorders>
          </w:tcPr>
          <w:p w14:paraId="518E9A2A" w14:textId="073FFE99" w:rsidR="00C05EA3" w:rsidRDefault="00C05EA3" w:rsidP="00AA3954">
            <w:pPr>
              <w:pStyle w:val="LetranormalTFG"/>
              <w:jc w:val="center"/>
            </w:pPr>
            <w:r>
              <w:t>2.04</w:t>
            </w:r>
          </w:p>
        </w:tc>
        <w:tc>
          <w:tcPr>
            <w:tcW w:w="1008" w:type="dxa"/>
            <w:tcBorders>
              <w:top w:val="dashSmallGap" w:sz="4" w:space="0" w:color="auto"/>
            </w:tcBorders>
          </w:tcPr>
          <w:p w14:paraId="66BD0CD4" w14:textId="77777777" w:rsidR="00C05EA3" w:rsidRDefault="00C05EA3" w:rsidP="00AA3954">
            <w:pPr>
              <w:pStyle w:val="LetranormalTFG"/>
              <w:jc w:val="center"/>
            </w:pPr>
            <w:r>
              <w:t>0</w:t>
            </w:r>
          </w:p>
        </w:tc>
      </w:tr>
      <w:tr w:rsidR="00C05EA3" w14:paraId="1B6D68D9" w14:textId="77777777" w:rsidTr="00C05EA3">
        <w:trPr>
          <w:trHeight w:val="321"/>
          <w:jc w:val="center"/>
        </w:trPr>
        <w:tc>
          <w:tcPr>
            <w:tcW w:w="1994" w:type="dxa"/>
          </w:tcPr>
          <w:p w14:paraId="03AE4B50" w14:textId="77777777" w:rsidR="00C05EA3" w:rsidRDefault="00C05EA3" w:rsidP="00AA3954">
            <w:pPr>
              <w:pStyle w:val="LetranormalTFG"/>
              <w:jc w:val="center"/>
            </w:pPr>
            <w:r>
              <w:t>LS 6</w:t>
            </w:r>
          </w:p>
        </w:tc>
        <w:tc>
          <w:tcPr>
            <w:tcW w:w="1295" w:type="dxa"/>
          </w:tcPr>
          <w:p w14:paraId="508BF78E" w14:textId="2928897D" w:rsidR="00C05EA3" w:rsidRDefault="00C05EA3" w:rsidP="00AA3954">
            <w:pPr>
              <w:pStyle w:val="LetranormalTFG"/>
              <w:jc w:val="center"/>
            </w:pPr>
            <w:r>
              <w:t>16.59</w:t>
            </w:r>
          </w:p>
        </w:tc>
        <w:tc>
          <w:tcPr>
            <w:tcW w:w="2227" w:type="dxa"/>
          </w:tcPr>
          <w:p w14:paraId="24A4E4F8" w14:textId="0C4D66F8" w:rsidR="00C05EA3" w:rsidRDefault="00C05EA3" w:rsidP="00AA3954">
            <w:pPr>
              <w:pStyle w:val="LetranormalTFG"/>
              <w:jc w:val="center"/>
            </w:pPr>
            <w:r>
              <w:t>5.53</w:t>
            </w:r>
          </w:p>
        </w:tc>
        <w:tc>
          <w:tcPr>
            <w:tcW w:w="2173" w:type="dxa"/>
          </w:tcPr>
          <w:p w14:paraId="64F0C486" w14:textId="3479C74D" w:rsidR="00C05EA3" w:rsidRDefault="00C05EA3" w:rsidP="00AA3954">
            <w:pPr>
              <w:pStyle w:val="LetranormalTFG"/>
              <w:jc w:val="center"/>
            </w:pPr>
            <w:r>
              <w:t>1.94</w:t>
            </w:r>
          </w:p>
        </w:tc>
        <w:tc>
          <w:tcPr>
            <w:tcW w:w="1008" w:type="dxa"/>
          </w:tcPr>
          <w:p w14:paraId="03B03EFF" w14:textId="77777777" w:rsidR="00C05EA3" w:rsidRDefault="00C05EA3" w:rsidP="00AA3954">
            <w:pPr>
              <w:pStyle w:val="LetranormalTFG"/>
              <w:jc w:val="center"/>
            </w:pPr>
            <w:r>
              <w:t>0</w:t>
            </w:r>
          </w:p>
        </w:tc>
      </w:tr>
      <w:tr w:rsidR="00C05EA3" w14:paraId="2212CD3F" w14:textId="77777777" w:rsidTr="00C05EA3">
        <w:trPr>
          <w:trHeight w:val="321"/>
          <w:jc w:val="center"/>
        </w:trPr>
        <w:tc>
          <w:tcPr>
            <w:tcW w:w="1994" w:type="dxa"/>
          </w:tcPr>
          <w:p w14:paraId="187BDD40" w14:textId="77777777" w:rsidR="00C05EA3" w:rsidRPr="00412406" w:rsidRDefault="00C05EA3" w:rsidP="00AA3954">
            <w:pPr>
              <w:pStyle w:val="LetranormalTFG"/>
              <w:jc w:val="center"/>
            </w:pPr>
            <w:r w:rsidRPr="00412406">
              <w:t>LS 7</w:t>
            </w:r>
          </w:p>
        </w:tc>
        <w:tc>
          <w:tcPr>
            <w:tcW w:w="1295" w:type="dxa"/>
          </w:tcPr>
          <w:p w14:paraId="62E3B07F" w14:textId="5BFE5B33" w:rsidR="00C05EA3" w:rsidRDefault="00C05EA3" w:rsidP="00AA3954">
            <w:pPr>
              <w:pStyle w:val="LetranormalTFG"/>
              <w:jc w:val="center"/>
            </w:pPr>
            <w:r>
              <w:t>16.13</w:t>
            </w:r>
          </w:p>
        </w:tc>
        <w:tc>
          <w:tcPr>
            <w:tcW w:w="2227" w:type="dxa"/>
          </w:tcPr>
          <w:p w14:paraId="53F6E695" w14:textId="751F055E" w:rsidR="00C05EA3" w:rsidRPr="0029698D" w:rsidRDefault="00C05EA3" w:rsidP="00AA3954">
            <w:pPr>
              <w:pStyle w:val="LetranormalTFG"/>
              <w:jc w:val="center"/>
              <w:rPr>
                <w:b/>
              </w:rPr>
            </w:pPr>
            <w:r w:rsidRPr="0029698D">
              <w:rPr>
                <w:b/>
              </w:rPr>
              <w:t>4</w:t>
            </w:r>
            <w:r>
              <w:rPr>
                <w:b/>
              </w:rPr>
              <w:t>.</w:t>
            </w:r>
            <w:r w:rsidRPr="0029698D">
              <w:rPr>
                <w:b/>
              </w:rPr>
              <w:t>41</w:t>
            </w:r>
          </w:p>
        </w:tc>
        <w:tc>
          <w:tcPr>
            <w:tcW w:w="2173" w:type="dxa"/>
          </w:tcPr>
          <w:p w14:paraId="41F8B1EE" w14:textId="247EE78A" w:rsidR="00C05EA3" w:rsidRDefault="00C05EA3" w:rsidP="00AA3954">
            <w:pPr>
              <w:pStyle w:val="LetranormalTFG"/>
              <w:jc w:val="center"/>
            </w:pPr>
            <w:r>
              <w:t>1.48</w:t>
            </w:r>
          </w:p>
        </w:tc>
        <w:tc>
          <w:tcPr>
            <w:tcW w:w="1008" w:type="dxa"/>
          </w:tcPr>
          <w:p w14:paraId="7CCEBC18" w14:textId="77777777" w:rsidR="00C05EA3" w:rsidRDefault="00C05EA3" w:rsidP="00AA3954">
            <w:pPr>
              <w:pStyle w:val="LetranormalTFG"/>
              <w:jc w:val="center"/>
            </w:pPr>
            <w:r>
              <w:t>0</w:t>
            </w:r>
          </w:p>
        </w:tc>
      </w:tr>
      <w:tr w:rsidR="00C05EA3" w14:paraId="0FDD155F" w14:textId="77777777" w:rsidTr="00C05EA3">
        <w:trPr>
          <w:trHeight w:val="321"/>
          <w:jc w:val="center"/>
        </w:trPr>
        <w:tc>
          <w:tcPr>
            <w:tcW w:w="1994" w:type="dxa"/>
            <w:tcBorders>
              <w:bottom w:val="single" w:sz="4" w:space="0" w:color="auto"/>
            </w:tcBorders>
          </w:tcPr>
          <w:p w14:paraId="52D8B097" w14:textId="77777777" w:rsidR="00C05EA3" w:rsidRDefault="00C05EA3" w:rsidP="00AA3954">
            <w:pPr>
              <w:pStyle w:val="LetranormalTFG"/>
              <w:jc w:val="center"/>
            </w:pPr>
            <w:r>
              <w:t>LS 8</w:t>
            </w:r>
          </w:p>
        </w:tc>
        <w:tc>
          <w:tcPr>
            <w:tcW w:w="1295" w:type="dxa"/>
            <w:tcBorders>
              <w:bottom w:val="single" w:sz="4" w:space="0" w:color="auto"/>
            </w:tcBorders>
          </w:tcPr>
          <w:p w14:paraId="5DFB7E06" w14:textId="66C8CDF0" w:rsidR="00C05EA3" w:rsidRDefault="00C05EA3" w:rsidP="00AA3954">
            <w:pPr>
              <w:pStyle w:val="LetranormalTFG"/>
              <w:jc w:val="center"/>
            </w:pPr>
            <w:r>
              <w:t>16.07</w:t>
            </w:r>
          </w:p>
        </w:tc>
        <w:tc>
          <w:tcPr>
            <w:tcW w:w="2227" w:type="dxa"/>
            <w:tcBorders>
              <w:bottom w:val="single" w:sz="4" w:space="0" w:color="auto"/>
            </w:tcBorders>
          </w:tcPr>
          <w:p w14:paraId="141E9EF9" w14:textId="22922C0B" w:rsidR="00C05EA3" w:rsidRPr="0029698D" w:rsidRDefault="00C05EA3" w:rsidP="00AA3954">
            <w:pPr>
              <w:pStyle w:val="LetranormalTFG"/>
              <w:jc w:val="center"/>
            </w:pPr>
            <w:r w:rsidRPr="0029698D">
              <w:t>4</w:t>
            </w:r>
            <w:r>
              <w:t>.</w:t>
            </w:r>
            <w:r w:rsidRPr="0029698D">
              <w:t>48</w:t>
            </w:r>
          </w:p>
        </w:tc>
        <w:tc>
          <w:tcPr>
            <w:tcW w:w="2173" w:type="dxa"/>
            <w:tcBorders>
              <w:bottom w:val="single" w:sz="4" w:space="0" w:color="auto"/>
            </w:tcBorders>
          </w:tcPr>
          <w:p w14:paraId="75C5746B" w14:textId="20C0F5D5" w:rsidR="00C05EA3" w:rsidRDefault="00C05EA3" w:rsidP="00AA3954">
            <w:pPr>
              <w:pStyle w:val="LetranormalTFG"/>
              <w:jc w:val="center"/>
            </w:pPr>
            <w:r>
              <w:t>1.42</w:t>
            </w:r>
          </w:p>
        </w:tc>
        <w:tc>
          <w:tcPr>
            <w:tcW w:w="1008" w:type="dxa"/>
            <w:tcBorders>
              <w:bottom w:val="single" w:sz="4" w:space="0" w:color="auto"/>
            </w:tcBorders>
          </w:tcPr>
          <w:p w14:paraId="33103564" w14:textId="77777777" w:rsidR="00C05EA3" w:rsidRDefault="00C05EA3" w:rsidP="00AA3954">
            <w:pPr>
              <w:pStyle w:val="LetranormalTFG"/>
              <w:jc w:val="center"/>
            </w:pPr>
            <w:r>
              <w:t>1</w:t>
            </w:r>
          </w:p>
        </w:tc>
      </w:tr>
    </w:tbl>
    <w:p w14:paraId="2F89A166" w14:textId="77777777" w:rsidR="00BA6211" w:rsidRDefault="00BA6211" w:rsidP="00107381">
      <w:pPr>
        <w:pStyle w:val="LetranormalTFG"/>
        <w:jc w:val="center"/>
        <w:rPr>
          <w:b/>
        </w:rPr>
      </w:pPr>
    </w:p>
    <w:p w14:paraId="4E018F42" w14:textId="77777777" w:rsidR="007E0518" w:rsidRDefault="008C4DAC" w:rsidP="00107381">
      <w:pPr>
        <w:pStyle w:val="LetranormalTFG"/>
        <w:jc w:val="center"/>
      </w:pPr>
      <w:r w:rsidRPr="00107381">
        <w:rPr>
          <w:b/>
        </w:rPr>
        <w:t xml:space="preserve">Tabla </w:t>
      </w:r>
      <w:r w:rsidR="00987EDC">
        <w:rPr>
          <w:b/>
        </w:rPr>
        <w:t>4</w:t>
      </w:r>
      <w:r>
        <w:rPr>
          <w:b/>
        </w:rPr>
        <w:t>.</w:t>
      </w:r>
      <w:r>
        <w:t xml:space="preserve"> </w:t>
      </w:r>
      <w:r w:rsidR="008429AD">
        <w:t>Tabla de resultados</w:t>
      </w:r>
      <w:r w:rsidR="007E0518">
        <w:t>.</w:t>
      </w:r>
    </w:p>
    <w:p w14:paraId="6BF254F2" w14:textId="77777777" w:rsidR="005B14E6" w:rsidRDefault="005B14E6" w:rsidP="00107381">
      <w:pPr>
        <w:pStyle w:val="LetranormalTFG"/>
        <w:jc w:val="center"/>
      </w:pPr>
    </w:p>
    <w:p w14:paraId="4AB1B60F" w14:textId="4953E5F0" w:rsidR="00265205" w:rsidRDefault="00107381" w:rsidP="00107381">
      <w:pPr>
        <w:pStyle w:val="LetranormalTFG"/>
      </w:pPr>
      <w:r>
        <w:t xml:space="preserve">Si nos fijamos en las </w:t>
      </w:r>
      <w:r w:rsidR="00327C8B">
        <w:t>búsquedas</w:t>
      </w:r>
      <w:r>
        <w:t xml:space="preserve"> locales, se puede </w:t>
      </w:r>
      <w:r w:rsidR="00327C8B">
        <w:t>ver</w:t>
      </w:r>
      <w:r>
        <w:t xml:space="preserve"> una clara diferencia de tiempos</w:t>
      </w:r>
      <w:r w:rsidR="00327C8B">
        <w:t xml:space="preserve"> </w:t>
      </w:r>
      <w:r w:rsidR="00C05EA3">
        <w:t xml:space="preserve">de ejecución </w:t>
      </w:r>
      <w:r w:rsidR="00327C8B">
        <w:t xml:space="preserve">entre las búsquedas con </w:t>
      </w:r>
      <w:proofErr w:type="spellStart"/>
      <w:r w:rsidR="00327C8B" w:rsidRPr="0029698D">
        <w:rPr>
          <w:b/>
        </w:rPr>
        <w:t>best</w:t>
      </w:r>
      <w:proofErr w:type="spellEnd"/>
      <w:r w:rsidR="00327C8B">
        <w:t xml:space="preserve"> y </w:t>
      </w:r>
      <w:proofErr w:type="spellStart"/>
      <w:r w:rsidR="00327C8B" w:rsidRPr="0029698D">
        <w:rPr>
          <w:b/>
        </w:rPr>
        <w:t>first</w:t>
      </w:r>
      <w:proofErr w:type="spellEnd"/>
      <w:r w:rsidR="0029698D">
        <w:t xml:space="preserve">, </w:t>
      </w:r>
      <w:r w:rsidR="00C05EA3">
        <w:t>siendo bastante menor</w:t>
      </w:r>
      <w:r w:rsidR="00327C8B">
        <w:t xml:space="preserve"> las segundas. Además de esto</w:t>
      </w:r>
      <w:r w:rsidR="00C05EA3">
        <w:t>,</w:t>
      </w:r>
      <w:r w:rsidR="00327C8B">
        <w:t xml:space="preserve"> también se puede observar como el aumento </w:t>
      </w:r>
      <w:r w:rsidR="004A7459">
        <w:t xml:space="preserve">de </w:t>
      </w:r>
      <w:r w:rsidR="004A7459" w:rsidRPr="00A12362">
        <w:rPr>
          <w:position w:val="-6"/>
        </w:rPr>
        <w:object w:dxaOrig="340" w:dyaOrig="279" w14:anchorId="50D653A6">
          <v:shape id="_x0000_i1072" type="#_x0000_t75" style="width:17.2pt;height:13.95pt" o:ole="">
            <v:imagedata r:id="rId132" o:title=""/>
          </v:shape>
          <o:OLEObject Type="Embed" ProgID="Equation.DSMT4" ShapeID="_x0000_i1072" DrawAspect="Content" ObjectID="_1592156988" r:id="rId133"/>
        </w:object>
      </w:r>
      <w:r w:rsidR="00327C8B">
        <w:t xml:space="preserve"> implica una mejora en </w:t>
      </w:r>
      <w:r w:rsidR="00A5433B">
        <w:t xml:space="preserve">el coste de las soluciones obtenidas, siendo la mejor búsqueda local </w:t>
      </w:r>
      <w:r w:rsidR="00A5433B" w:rsidRPr="00A5433B">
        <w:rPr>
          <w:b/>
        </w:rPr>
        <w:t>LS4</w:t>
      </w:r>
      <w:r w:rsidR="00265205">
        <w:t>.</w:t>
      </w:r>
    </w:p>
    <w:p w14:paraId="1EA237E4" w14:textId="230539A0" w:rsidR="003E4B31" w:rsidRDefault="00464F93" w:rsidP="00270E43">
      <w:pPr>
        <w:pStyle w:val="LetranormalTFG"/>
      </w:pPr>
      <w:r>
        <w:t xml:space="preserve">También se puede comprobar como al aumentar </w:t>
      </w:r>
      <w:r w:rsidR="004A7459" w:rsidRPr="00A12362">
        <w:rPr>
          <w:position w:val="-6"/>
        </w:rPr>
        <w:object w:dxaOrig="340" w:dyaOrig="279" w14:anchorId="6EA3F545">
          <v:shape id="_x0000_i1073" type="#_x0000_t75" style="width:17.2pt;height:13.95pt" o:ole="">
            <v:imagedata r:id="rId134" o:title=""/>
          </v:shape>
          <o:OLEObject Type="Embed" ProgID="Equation.DSMT4" ShapeID="_x0000_i1073" DrawAspect="Content" ObjectID="_1592156989" r:id="rId135"/>
        </w:object>
      </w:r>
      <w:r>
        <w:t>se encuentra el mejor valor de manera más rápida.</w:t>
      </w:r>
    </w:p>
    <w:p w14:paraId="4A6CE71A" w14:textId="0EA61428" w:rsidR="00464F93" w:rsidRDefault="006F3790" w:rsidP="00270E43">
      <w:pPr>
        <w:pStyle w:val="LetranormalTFG"/>
      </w:pPr>
      <w:r>
        <w:t xml:space="preserve">Una vez </w:t>
      </w:r>
      <w:r w:rsidR="00A5433B">
        <w:t>analizados los resultados de las</w:t>
      </w:r>
      <w:r>
        <w:t xml:space="preserve"> búsquedas </w:t>
      </w:r>
      <w:r w:rsidR="00A5433B">
        <w:t xml:space="preserve">locales, </w:t>
      </w:r>
      <w:r>
        <w:t xml:space="preserve">vamos a comparar de forma </w:t>
      </w:r>
      <w:r w:rsidR="001D50C7">
        <w:t>más</w:t>
      </w:r>
      <w:r>
        <w:t xml:space="preserve"> general los datos obtenidos.</w:t>
      </w:r>
      <w:r w:rsidR="00A5433B">
        <w:t xml:space="preserve"> </w:t>
      </w:r>
      <w:r w:rsidR="004F5A0C">
        <w:t>En cuanto a la relación calidad de la solución</w:t>
      </w:r>
      <w:r w:rsidR="00A5433B">
        <w:t>/</w:t>
      </w:r>
      <w:r w:rsidR="004F5A0C">
        <w:t xml:space="preserve">tiempo de ejecución, </w:t>
      </w:r>
      <w:proofErr w:type="spellStart"/>
      <w:r w:rsidR="004F5A0C" w:rsidRPr="0029698D">
        <w:rPr>
          <w:b/>
        </w:rPr>
        <w:t>best</w:t>
      </w:r>
      <w:proofErr w:type="spellEnd"/>
      <w:r w:rsidR="004F5A0C">
        <w:t xml:space="preserve"> obtiene resultados un </w:t>
      </w:r>
      <w:r w:rsidR="004F5A0C" w:rsidRPr="00A82EC2">
        <w:rPr>
          <w:b/>
        </w:rPr>
        <w:t>8%</w:t>
      </w:r>
      <w:r w:rsidR="004F5A0C">
        <w:t xml:space="preserve"> mejores que </w:t>
      </w:r>
      <w:proofErr w:type="spellStart"/>
      <w:r w:rsidR="004F5A0C" w:rsidRPr="0029698D">
        <w:rPr>
          <w:b/>
        </w:rPr>
        <w:t>first</w:t>
      </w:r>
      <w:proofErr w:type="spellEnd"/>
      <w:r w:rsidR="004F5A0C">
        <w:t xml:space="preserve">, sin </w:t>
      </w:r>
      <w:r w:rsidR="00962A9D">
        <w:t>embargo,</w:t>
      </w:r>
      <w:r w:rsidR="00A82EC2">
        <w:t xml:space="preserve"> tarda</w:t>
      </w:r>
      <w:r w:rsidR="00A5433B">
        <w:t xml:space="preserve"> </w:t>
      </w:r>
      <w:r w:rsidR="004F323E">
        <w:t xml:space="preserve">un </w:t>
      </w:r>
      <w:r w:rsidR="00A82EC2" w:rsidRPr="00A82EC2">
        <w:rPr>
          <w:b/>
        </w:rPr>
        <w:t>25.83</w:t>
      </w:r>
      <w:r w:rsidR="00A5433B">
        <w:rPr>
          <w:b/>
        </w:rPr>
        <w:t>%</w:t>
      </w:r>
      <w:r w:rsidR="00A82EC2">
        <w:t xml:space="preserve"> </w:t>
      </w:r>
      <w:r w:rsidR="00962A9D">
        <w:t>más</w:t>
      </w:r>
      <w:r w:rsidR="00A82EC2">
        <w:t xml:space="preserve"> en obtenerlos.</w:t>
      </w:r>
      <w:r w:rsidR="00A5433B">
        <w:t xml:space="preserve"> Estos porcentajes se han obtenido de promediar el coste y el tiempo de CPU de </w:t>
      </w:r>
      <w:proofErr w:type="spellStart"/>
      <w:r w:rsidR="00A5433B" w:rsidRPr="004F323E">
        <w:rPr>
          <w:b/>
        </w:rPr>
        <w:t>first</w:t>
      </w:r>
      <w:proofErr w:type="spellEnd"/>
      <w:r w:rsidR="00A5433B">
        <w:t xml:space="preserve"> y </w:t>
      </w:r>
      <w:proofErr w:type="spellStart"/>
      <w:r w:rsidR="00A5433B" w:rsidRPr="004F323E">
        <w:rPr>
          <w:b/>
        </w:rPr>
        <w:t>best</w:t>
      </w:r>
      <w:proofErr w:type="spellEnd"/>
      <w:r w:rsidR="00A5433B">
        <w:t xml:space="preserve"> y con esos valores obtener el porcentaje.</w:t>
      </w:r>
    </w:p>
    <w:p w14:paraId="4EEAA1AB" w14:textId="7374A576" w:rsidR="00962A9D" w:rsidRDefault="00991453" w:rsidP="00270E43">
      <w:pPr>
        <w:pStyle w:val="LetranormalTFG"/>
      </w:pPr>
      <w:r>
        <w:t xml:space="preserve">En lo </w:t>
      </w:r>
      <w:r w:rsidR="00BA2931">
        <w:t>relativo</w:t>
      </w:r>
      <w:r>
        <w:t xml:space="preserve"> </w:t>
      </w:r>
      <w:r w:rsidR="004A7459">
        <w:t xml:space="preserve">a </w:t>
      </w:r>
      <w:r w:rsidR="004A7459" w:rsidRPr="00A12362">
        <w:rPr>
          <w:position w:val="-6"/>
        </w:rPr>
        <w:object w:dxaOrig="340" w:dyaOrig="279" w14:anchorId="11DD9EED">
          <v:shape id="_x0000_i1074" type="#_x0000_t75" style="width:17.2pt;height:13.95pt" o:ole="">
            <v:imagedata r:id="rId136" o:title=""/>
          </v:shape>
          <o:OLEObject Type="Embed" ProgID="Equation.DSMT4" ShapeID="_x0000_i1074" DrawAspect="Content" ObjectID="_1592156990" r:id="rId137"/>
        </w:object>
      </w:r>
      <w:r>
        <w:t xml:space="preserve">, su aumento implica una mejora tanto del valor obtenido como del tiempo de ejecución. </w:t>
      </w:r>
      <w:r w:rsidR="001C6FCE">
        <w:t>En cuanto a l</w:t>
      </w:r>
      <w:r>
        <w:t>a mejora obtenida</w:t>
      </w:r>
      <w:r w:rsidR="001C6FCE">
        <w:t>,</w:t>
      </w:r>
      <w:r>
        <w:t xml:space="preserve"> </w:t>
      </w:r>
      <w:r w:rsidR="001C6FCE">
        <w:t>p</w:t>
      </w:r>
      <w:r>
        <w:t xml:space="preserve">or cada aumento </w:t>
      </w:r>
      <w:r w:rsidR="004A7459">
        <w:t xml:space="preserve">de </w:t>
      </w:r>
      <w:r w:rsidR="004A7459" w:rsidRPr="00A12362">
        <w:rPr>
          <w:position w:val="-6"/>
        </w:rPr>
        <w:object w:dxaOrig="340" w:dyaOrig="279" w14:anchorId="14B1A359">
          <v:shape id="_x0000_i1075" type="#_x0000_t75" style="width:17.2pt;height:13.95pt" o:ole="">
            <v:imagedata r:id="rId138" o:title=""/>
          </v:shape>
          <o:OLEObject Type="Embed" ProgID="Equation.DSMT4" ShapeID="_x0000_i1075" DrawAspect="Content" ObjectID="_1592156991" r:id="rId139"/>
        </w:object>
      </w:r>
      <w:r>
        <w:t xml:space="preserve"> en 0.05 se mejora el tiempo del robot entre un </w:t>
      </w:r>
      <w:r w:rsidRPr="00991453">
        <w:rPr>
          <w:b/>
        </w:rPr>
        <w:t>1%-2%</w:t>
      </w:r>
      <w:r>
        <w:t xml:space="preserve">. El porcentaje de mejora </w:t>
      </w:r>
      <w:r w:rsidR="00500887">
        <w:t>del</w:t>
      </w:r>
      <w:r>
        <w:t xml:space="preserve"> tiempo de ejecución</w:t>
      </w:r>
      <w:r w:rsidR="00B64835">
        <w:t>,</w:t>
      </w:r>
      <w:r w:rsidR="00500887">
        <w:t xml:space="preserve"> al aumentar el modificador de los vecinos varía entre los diferentes aumentos y si es </w:t>
      </w:r>
      <w:proofErr w:type="spellStart"/>
      <w:r w:rsidR="00500887" w:rsidRPr="00B64835">
        <w:rPr>
          <w:b/>
        </w:rPr>
        <w:t>best</w:t>
      </w:r>
      <w:proofErr w:type="spellEnd"/>
      <w:r w:rsidR="00500887">
        <w:t xml:space="preserve"> o </w:t>
      </w:r>
      <w:proofErr w:type="spellStart"/>
      <w:r w:rsidR="00500887" w:rsidRPr="00B64835">
        <w:rPr>
          <w:b/>
        </w:rPr>
        <w:t>first</w:t>
      </w:r>
      <w:proofErr w:type="spellEnd"/>
      <w:r w:rsidR="00500887">
        <w:t>,</w:t>
      </w:r>
      <w:r>
        <w:t xml:space="preserve"> </w:t>
      </w:r>
      <w:r w:rsidR="00500887">
        <w:t>esta mejora se</w:t>
      </w:r>
      <w:r>
        <w:t xml:space="preserve"> muestra en la tabla </w:t>
      </w:r>
      <w:r w:rsidR="00741E9E">
        <w:t>5</w:t>
      </w:r>
      <w:r>
        <w:t>.</w:t>
      </w:r>
      <w:r w:rsidR="008916EB">
        <w:t xml:space="preserve"> Los datos obtenidos en la tabla resultan de obtener el promedio de cada valor de </w:t>
      </w:r>
      <w:r w:rsidR="008916EB" w:rsidRPr="00A12362">
        <w:rPr>
          <w:position w:val="-6"/>
        </w:rPr>
        <w:object w:dxaOrig="340" w:dyaOrig="279" w14:anchorId="623370C8">
          <v:shape id="_x0000_i1076" type="#_x0000_t75" style="width:17.2pt;height:13.95pt" o:ole="">
            <v:imagedata r:id="rId136" o:title=""/>
          </v:shape>
          <o:OLEObject Type="Embed" ProgID="Equation.DSMT4" ShapeID="_x0000_i1076" DrawAspect="Content" ObjectID="_1592156992" r:id="rId140"/>
        </w:object>
      </w:r>
      <w:r w:rsidR="008916EB">
        <w:t xml:space="preserve">y realizar </w:t>
      </w:r>
      <w:r w:rsidR="008916EB">
        <w:lastRenderedPageBreak/>
        <w:t xml:space="preserve">el porcentaje con cada una de sus etapas, es decir el porcentaje de </w:t>
      </w:r>
      <w:r w:rsidR="008916EB" w:rsidRPr="00A12362">
        <w:rPr>
          <w:position w:val="-6"/>
        </w:rPr>
        <w:object w:dxaOrig="340" w:dyaOrig="279" w14:anchorId="54335A8B">
          <v:shape id="_x0000_i1077" type="#_x0000_t75" style="width:17.2pt;height:13.95pt" o:ole="">
            <v:imagedata r:id="rId136" o:title=""/>
          </v:shape>
          <o:OLEObject Type="Embed" ProgID="Equation.DSMT4" ShapeID="_x0000_i1077" DrawAspect="Content" ObjectID="_1592156993" r:id="rId141"/>
        </w:object>
      </w:r>
      <w:r w:rsidR="008916EB">
        <w:t xml:space="preserve">= 0.05 con respecto a </w:t>
      </w:r>
      <w:r w:rsidR="008916EB" w:rsidRPr="00A12362">
        <w:rPr>
          <w:position w:val="-6"/>
        </w:rPr>
        <w:object w:dxaOrig="340" w:dyaOrig="279" w14:anchorId="46967BA1">
          <v:shape id="_x0000_i1078" type="#_x0000_t75" style="width:17.2pt;height:13.95pt" o:ole="">
            <v:imagedata r:id="rId136" o:title=""/>
          </v:shape>
          <o:OLEObject Type="Embed" ProgID="Equation.DSMT4" ShapeID="_x0000_i1078" DrawAspect="Content" ObjectID="_1592156994" r:id="rId142"/>
        </w:object>
      </w:r>
      <w:r w:rsidR="008916EB">
        <w:t xml:space="preserve">=0.1, etc. </w:t>
      </w:r>
    </w:p>
    <w:p w14:paraId="1A48F311" w14:textId="77777777" w:rsidR="001C6FCE" w:rsidRDefault="001C6FCE" w:rsidP="00270E43">
      <w:pPr>
        <w:pStyle w:val="LetranormalTFG"/>
      </w:pPr>
    </w:p>
    <w:tbl>
      <w:tblPr>
        <w:tblStyle w:val="Tablanormal3"/>
        <w:tblW w:w="0" w:type="auto"/>
        <w:jc w:val="center"/>
        <w:tblLook w:val="04A0" w:firstRow="1" w:lastRow="0" w:firstColumn="1" w:lastColumn="0" w:noHBand="0" w:noVBand="1"/>
      </w:tblPr>
      <w:tblGrid>
        <w:gridCol w:w="1051"/>
        <w:gridCol w:w="1051"/>
        <w:gridCol w:w="1051"/>
      </w:tblGrid>
      <w:tr w:rsidR="00991453" w14:paraId="025A0839" w14:textId="77777777" w:rsidTr="004A7459">
        <w:trPr>
          <w:cnfStyle w:val="100000000000" w:firstRow="1" w:lastRow="0" w:firstColumn="0" w:lastColumn="0" w:oddVBand="0" w:evenVBand="0" w:oddHBand="0" w:evenHBand="0" w:firstRowFirstColumn="0" w:firstRowLastColumn="0" w:lastRowFirstColumn="0" w:lastRowLastColumn="0"/>
          <w:trHeight w:val="389"/>
          <w:jc w:val="center"/>
        </w:trPr>
        <w:tc>
          <w:tcPr>
            <w:cnfStyle w:val="001000000100" w:firstRow="0" w:lastRow="0" w:firstColumn="1" w:lastColumn="0" w:oddVBand="0" w:evenVBand="0" w:oddHBand="0" w:evenHBand="0" w:firstRowFirstColumn="1" w:firstRowLastColumn="0" w:lastRowFirstColumn="0" w:lastRowLastColumn="0"/>
            <w:tcW w:w="1051" w:type="dxa"/>
            <w:tcBorders>
              <w:top w:val="single" w:sz="4" w:space="0" w:color="auto"/>
            </w:tcBorders>
          </w:tcPr>
          <w:p w14:paraId="7BA193C3" w14:textId="48F1932E" w:rsidR="00991453" w:rsidRDefault="004A7459" w:rsidP="004A7459">
            <w:pPr>
              <w:pStyle w:val="LetranormalTFG"/>
              <w:jc w:val="center"/>
            </w:pPr>
            <w:r w:rsidRPr="00A12362">
              <w:rPr>
                <w:b w:val="0"/>
                <w:bCs w:val="0"/>
                <w:caps w:val="0"/>
                <w:position w:val="-6"/>
              </w:rPr>
              <w:object w:dxaOrig="360" w:dyaOrig="279" w14:anchorId="3E9082AA">
                <v:shape id="_x0000_i1079" type="#_x0000_t75" style="width:18.25pt;height:13.95pt" o:ole="">
                  <v:imagedata r:id="rId130" o:title=""/>
                </v:shape>
                <o:OLEObject Type="Embed" ProgID="Equation.DSMT4" ShapeID="_x0000_i1079" DrawAspect="Content" ObjectID="_1592156995" r:id="rId143"/>
              </w:object>
            </w:r>
          </w:p>
        </w:tc>
        <w:tc>
          <w:tcPr>
            <w:tcW w:w="1051" w:type="dxa"/>
            <w:tcBorders>
              <w:top w:val="single" w:sz="4" w:space="0" w:color="auto"/>
            </w:tcBorders>
          </w:tcPr>
          <w:p w14:paraId="00AE8FB6" w14:textId="77777777" w:rsidR="00991453" w:rsidRDefault="00622EBC" w:rsidP="00622EBC">
            <w:pPr>
              <w:pStyle w:val="LetranormalTFG"/>
              <w:jc w:val="center"/>
              <w:cnfStyle w:val="100000000000" w:firstRow="1" w:lastRow="0" w:firstColumn="0" w:lastColumn="0" w:oddVBand="0" w:evenVBand="0" w:oddHBand="0" w:evenHBand="0" w:firstRowFirstColumn="0" w:firstRowLastColumn="0" w:lastRowFirstColumn="0" w:lastRowLastColumn="0"/>
            </w:pPr>
            <w:r>
              <w:t>Best</w:t>
            </w:r>
          </w:p>
        </w:tc>
        <w:tc>
          <w:tcPr>
            <w:tcW w:w="1051" w:type="dxa"/>
            <w:tcBorders>
              <w:top w:val="single" w:sz="4" w:space="0" w:color="auto"/>
              <w:right w:val="single" w:sz="4" w:space="0" w:color="auto"/>
            </w:tcBorders>
          </w:tcPr>
          <w:p w14:paraId="43CBF3F0" w14:textId="77777777" w:rsidR="00991453" w:rsidRDefault="00622EBC" w:rsidP="00622EBC">
            <w:pPr>
              <w:pStyle w:val="LetranormalTFG"/>
              <w:jc w:val="center"/>
              <w:cnfStyle w:val="100000000000" w:firstRow="1" w:lastRow="0" w:firstColumn="0" w:lastColumn="0" w:oddVBand="0" w:evenVBand="0" w:oddHBand="0" w:evenHBand="0" w:firstRowFirstColumn="0" w:firstRowLastColumn="0" w:lastRowFirstColumn="0" w:lastRowLastColumn="0"/>
            </w:pPr>
            <w:r>
              <w:t>First</w:t>
            </w:r>
          </w:p>
        </w:tc>
      </w:tr>
      <w:tr w:rsidR="00991453" w14:paraId="7D69A1DF" w14:textId="77777777" w:rsidTr="004A7459">
        <w:trPr>
          <w:cnfStyle w:val="000000100000" w:firstRow="0" w:lastRow="0" w:firstColumn="0" w:lastColumn="0" w:oddVBand="0" w:evenVBand="0" w:oddHBand="1" w:evenHBand="0" w:firstRowFirstColumn="0" w:firstRowLastColumn="0" w:lastRowFirstColumn="0" w:lastRowLastColumn="0"/>
          <w:trHeight w:val="389"/>
          <w:jc w:val="center"/>
        </w:trPr>
        <w:tc>
          <w:tcPr>
            <w:cnfStyle w:val="001000000000" w:firstRow="0" w:lastRow="0" w:firstColumn="1" w:lastColumn="0" w:oddVBand="0" w:evenVBand="0" w:oddHBand="0" w:evenHBand="0" w:firstRowFirstColumn="0" w:firstRowLastColumn="0" w:lastRowFirstColumn="0" w:lastRowLastColumn="0"/>
            <w:tcW w:w="1051" w:type="dxa"/>
            <w:tcBorders>
              <w:top w:val="single" w:sz="4" w:space="0" w:color="7F7F7F" w:themeColor="text1" w:themeTint="80"/>
              <w:right w:val="none" w:sz="0" w:space="0" w:color="auto"/>
            </w:tcBorders>
            <w:shd w:val="clear" w:color="auto" w:fill="auto"/>
          </w:tcPr>
          <w:p w14:paraId="52FA1CF7" w14:textId="77777777" w:rsidR="00991453" w:rsidRPr="004A7459" w:rsidRDefault="00622EBC" w:rsidP="00622EBC">
            <w:pPr>
              <w:pStyle w:val="LetranormalTFG"/>
              <w:jc w:val="center"/>
              <w:rPr>
                <w:b w:val="0"/>
              </w:rPr>
            </w:pPr>
            <w:r w:rsidRPr="004A7459">
              <w:rPr>
                <w:b w:val="0"/>
              </w:rPr>
              <w:t>0.05-0.1</w:t>
            </w:r>
          </w:p>
        </w:tc>
        <w:tc>
          <w:tcPr>
            <w:tcW w:w="1051" w:type="dxa"/>
            <w:tcBorders>
              <w:left w:val="nil"/>
            </w:tcBorders>
            <w:shd w:val="clear" w:color="auto" w:fill="auto"/>
          </w:tcPr>
          <w:p w14:paraId="60361AA7" w14:textId="77777777" w:rsidR="00991453" w:rsidRDefault="00622EBC" w:rsidP="00622EBC">
            <w:pPr>
              <w:pStyle w:val="LetranormalTFG"/>
              <w:jc w:val="center"/>
              <w:cnfStyle w:val="000000100000" w:firstRow="0" w:lastRow="0" w:firstColumn="0" w:lastColumn="0" w:oddVBand="0" w:evenVBand="0" w:oddHBand="1" w:evenHBand="0" w:firstRowFirstColumn="0" w:firstRowLastColumn="0" w:lastRowFirstColumn="0" w:lastRowLastColumn="0"/>
            </w:pPr>
            <w:r>
              <w:t>93%</w:t>
            </w:r>
          </w:p>
        </w:tc>
        <w:tc>
          <w:tcPr>
            <w:tcW w:w="1051" w:type="dxa"/>
            <w:shd w:val="clear" w:color="auto" w:fill="auto"/>
          </w:tcPr>
          <w:p w14:paraId="16A9713B" w14:textId="77777777" w:rsidR="00991453" w:rsidRDefault="00622EBC" w:rsidP="00622EBC">
            <w:pPr>
              <w:pStyle w:val="LetranormalTFG"/>
              <w:jc w:val="center"/>
              <w:cnfStyle w:val="000000100000" w:firstRow="0" w:lastRow="0" w:firstColumn="0" w:lastColumn="0" w:oddVBand="0" w:evenVBand="0" w:oddHBand="1" w:evenHBand="0" w:firstRowFirstColumn="0" w:firstRowLastColumn="0" w:lastRowFirstColumn="0" w:lastRowLastColumn="0"/>
            </w:pPr>
            <w:r>
              <w:t>25%</w:t>
            </w:r>
          </w:p>
        </w:tc>
      </w:tr>
      <w:tr w:rsidR="00991453" w14:paraId="291E610A" w14:textId="77777777" w:rsidTr="004A7459">
        <w:trPr>
          <w:trHeight w:val="389"/>
          <w:jc w:val="center"/>
        </w:trPr>
        <w:tc>
          <w:tcPr>
            <w:cnfStyle w:val="001000000000" w:firstRow="0" w:lastRow="0" w:firstColumn="1" w:lastColumn="0" w:oddVBand="0" w:evenVBand="0" w:oddHBand="0" w:evenHBand="0" w:firstRowFirstColumn="0" w:firstRowLastColumn="0" w:lastRowFirstColumn="0" w:lastRowLastColumn="0"/>
            <w:tcW w:w="1051" w:type="dxa"/>
            <w:tcBorders>
              <w:right w:val="none" w:sz="0" w:space="0" w:color="auto"/>
            </w:tcBorders>
            <w:shd w:val="clear" w:color="auto" w:fill="auto"/>
          </w:tcPr>
          <w:p w14:paraId="5873E61D" w14:textId="77777777" w:rsidR="00991453" w:rsidRPr="004A7459" w:rsidRDefault="00622EBC" w:rsidP="00622EBC">
            <w:pPr>
              <w:pStyle w:val="LetranormalTFG"/>
              <w:jc w:val="center"/>
              <w:rPr>
                <w:b w:val="0"/>
              </w:rPr>
            </w:pPr>
            <w:r w:rsidRPr="004A7459">
              <w:rPr>
                <w:b w:val="0"/>
              </w:rPr>
              <w:t>0.1-0.15</w:t>
            </w:r>
          </w:p>
        </w:tc>
        <w:tc>
          <w:tcPr>
            <w:tcW w:w="1051" w:type="dxa"/>
            <w:tcBorders>
              <w:left w:val="nil"/>
            </w:tcBorders>
            <w:shd w:val="clear" w:color="auto" w:fill="auto"/>
          </w:tcPr>
          <w:p w14:paraId="714FDB58" w14:textId="77777777" w:rsidR="00991453" w:rsidRDefault="00622EBC" w:rsidP="00622EBC">
            <w:pPr>
              <w:pStyle w:val="LetranormalTFG"/>
              <w:jc w:val="center"/>
              <w:cnfStyle w:val="000000000000" w:firstRow="0" w:lastRow="0" w:firstColumn="0" w:lastColumn="0" w:oddVBand="0" w:evenVBand="0" w:oddHBand="0" w:evenHBand="0" w:firstRowFirstColumn="0" w:firstRowLastColumn="0" w:lastRowFirstColumn="0" w:lastRowLastColumn="0"/>
            </w:pPr>
            <w:r>
              <w:t>15%</w:t>
            </w:r>
          </w:p>
        </w:tc>
        <w:tc>
          <w:tcPr>
            <w:tcW w:w="1051" w:type="dxa"/>
            <w:shd w:val="clear" w:color="auto" w:fill="auto"/>
          </w:tcPr>
          <w:p w14:paraId="1F9EC5FE" w14:textId="77777777" w:rsidR="00991453" w:rsidRDefault="00622EBC" w:rsidP="00622EBC">
            <w:pPr>
              <w:pStyle w:val="LetranormalTFG"/>
              <w:jc w:val="center"/>
              <w:cnfStyle w:val="000000000000" w:firstRow="0" w:lastRow="0" w:firstColumn="0" w:lastColumn="0" w:oddVBand="0" w:evenVBand="0" w:oddHBand="0" w:evenHBand="0" w:firstRowFirstColumn="0" w:firstRowLastColumn="0" w:lastRowFirstColumn="0" w:lastRowLastColumn="0"/>
            </w:pPr>
            <w:r>
              <w:t>25%</w:t>
            </w:r>
          </w:p>
        </w:tc>
      </w:tr>
      <w:tr w:rsidR="00991453" w14:paraId="1D3AB7F7" w14:textId="77777777" w:rsidTr="004A7459">
        <w:trPr>
          <w:cnfStyle w:val="000000100000" w:firstRow="0" w:lastRow="0" w:firstColumn="0" w:lastColumn="0" w:oddVBand="0" w:evenVBand="0" w:oddHBand="1" w:evenHBand="0" w:firstRowFirstColumn="0" w:firstRowLastColumn="0" w:lastRowFirstColumn="0" w:lastRowLastColumn="0"/>
          <w:trHeight w:val="389"/>
          <w:jc w:val="center"/>
        </w:trPr>
        <w:tc>
          <w:tcPr>
            <w:cnfStyle w:val="001000000000" w:firstRow="0" w:lastRow="0" w:firstColumn="1" w:lastColumn="0" w:oddVBand="0" w:evenVBand="0" w:oddHBand="0" w:evenHBand="0" w:firstRowFirstColumn="0" w:firstRowLastColumn="0" w:lastRowFirstColumn="0" w:lastRowLastColumn="0"/>
            <w:tcW w:w="1051" w:type="dxa"/>
            <w:tcBorders>
              <w:bottom w:val="single" w:sz="4" w:space="0" w:color="auto"/>
              <w:right w:val="none" w:sz="0" w:space="0" w:color="auto"/>
            </w:tcBorders>
            <w:shd w:val="clear" w:color="auto" w:fill="auto"/>
          </w:tcPr>
          <w:p w14:paraId="0D7D8637" w14:textId="77777777" w:rsidR="00991453" w:rsidRPr="004A7459" w:rsidRDefault="00622EBC" w:rsidP="00622EBC">
            <w:pPr>
              <w:pStyle w:val="LetranormalTFG"/>
              <w:jc w:val="center"/>
              <w:rPr>
                <w:b w:val="0"/>
              </w:rPr>
            </w:pPr>
            <w:r w:rsidRPr="004A7459">
              <w:rPr>
                <w:b w:val="0"/>
              </w:rPr>
              <w:t>0.15-0.2</w:t>
            </w:r>
          </w:p>
        </w:tc>
        <w:tc>
          <w:tcPr>
            <w:tcW w:w="1051" w:type="dxa"/>
            <w:tcBorders>
              <w:left w:val="nil"/>
              <w:bottom w:val="single" w:sz="4" w:space="0" w:color="auto"/>
            </w:tcBorders>
            <w:shd w:val="clear" w:color="auto" w:fill="auto"/>
          </w:tcPr>
          <w:p w14:paraId="2392ADB2" w14:textId="77777777" w:rsidR="00991453" w:rsidRDefault="00622EBC" w:rsidP="00622EBC">
            <w:pPr>
              <w:pStyle w:val="LetranormalTFG"/>
              <w:jc w:val="center"/>
              <w:cnfStyle w:val="000000100000" w:firstRow="0" w:lastRow="0" w:firstColumn="0" w:lastColumn="0" w:oddVBand="0" w:evenVBand="0" w:oddHBand="1" w:evenHBand="0" w:firstRowFirstColumn="0" w:firstRowLastColumn="0" w:lastRowFirstColumn="0" w:lastRowLastColumn="0"/>
            </w:pPr>
            <w:r>
              <w:t>17%</w:t>
            </w:r>
          </w:p>
        </w:tc>
        <w:tc>
          <w:tcPr>
            <w:tcW w:w="1051" w:type="dxa"/>
            <w:tcBorders>
              <w:bottom w:val="single" w:sz="4" w:space="0" w:color="auto"/>
            </w:tcBorders>
            <w:shd w:val="clear" w:color="auto" w:fill="auto"/>
          </w:tcPr>
          <w:p w14:paraId="4D1E449A" w14:textId="77777777" w:rsidR="00991453" w:rsidRDefault="00622EBC" w:rsidP="00622EBC">
            <w:pPr>
              <w:pStyle w:val="LetranormalTFG"/>
              <w:jc w:val="center"/>
              <w:cnfStyle w:val="000000100000" w:firstRow="0" w:lastRow="0" w:firstColumn="0" w:lastColumn="0" w:oddVBand="0" w:evenVBand="0" w:oddHBand="1" w:evenHBand="0" w:firstRowFirstColumn="0" w:firstRowLastColumn="0" w:lastRowFirstColumn="0" w:lastRowLastColumn="0"/>
            </w:pPr>
            <w:r>
              <w:t>-2%</w:t>
            </w:r>
          </w:p>
        </w:tc>
      </w:tr>
    </w:tbl>
    <w:p w14:paraId="70B04769" w14:textId="77777777" w:rsidR="00691FC3" w:rsidRDefault="00691FC3" w:rsidP="00622EBC">
      <w:pPr>
        <w:pStyle w:val="LetranormalTFG"/>
        <w:jc w:val="center"/>
        <w:rPr>
          <w:b/>
        </w:rPr>
      </w:pPr>
    </w:p>
    <w:p w14:paraId="35B06854" w14:textId="77777777" w:rsidR="00991453" w:rsidRDefault="00622EBC" w:rsidP="00622EBC">
      <w:pPr>
        <w:pStyle w:val="LetranormalTFG"/>
        <w:jc w:val="center"/>
      </w:pPr>
      <w:r w:rsidRPr="00622EBC">
        <w:rPr>
          <w:b/>
        </w:rPr>
        <w:t xml:space="preserve">Tabla </w:t>
      </w:r>
      <w:r w:rsidR="00741E9E">
        <w:rPr>
          <w:b/>
        </w:rPr>
        <w:t>5</w:t>
      </w:r>
      <w:r w:rsidRPr="00622EBC">
        <w:rPr>
          <w:b/>
        </w:rPr>
        <w:t>.</w:t>
      </w:r>
      <w:r>
        <w:t xml:space="preserve"> Mejora de</w:t>
      </w:r>
      <w:r w:rsidR="00500887">
        <w:t>l</w:t>
      </w:r>
      <w:r>
        <w:t xml:space="preserve"> tiempo de ejecución del algoritmo</w:t>
      </w:r>
      <w:r w:rsidR="00C131AC">
        <w:t xml:space="preserve"> al aumentar el valor de modificación de vecinos en </w:t>
      </w:r>
      <w:proofErr w:type="spellStart"/>
      <w:r w:rsidR="00C131AC">
        <w:t>best</w:t>
      </w:r>
      <w:proofErr w:type="spellEnd"/>
      <w:r w:rsidR="00C131AC">
        <w:t xml:space="preserve"> y </w:t>
      </w:r>
      <w:proofErr w:type="spellStart"/>
      <w:r w:rsidR="00C131AC">
        <w:t>first</w:t>
      </w:r>
      <w:proofErr w:type="spellEnd"/>
      <w:r>
        <w:t>.</w:t>
      </w:r>
    </w:p>
    <w:p w14:paraId="4B9F289F" w14:textId="77777777" w:rsidR="001C6FCE" w:rsidRDefault="001C6FCE" w:rsidP="00622EBC">
      <w:pPr>
        <w:pStyle w:val="LetranormalTFG"/>
        <w:jc w:val="center"/>
      </w:pPr>
    </w:p>
    <w:p w14:paraId="61E92C0B" w14:textId="71BDBFDA" w:rsidR="008916EB" w:rsidRDefault="008916EB" w:rsidP="008916EB">
      <w:pPr>
        <w:pStyle w:val="TFGtitulo2"/>
      </w:pPr>
      <w:bookmarkStart w:id="190" w:name="_Toc518322219"/>
      <w:r>
        <w:t>5.4. Convergencia del algoritmo</w:t>
      </w:r>
      <w:bookmarkEnd w:id="190"/>
    </w:p>
    <w:p w14:paraId="696E4D51" w14:textId="27E805BC" w:rsidR="008D2A7E" w:rsidRDefault="008D2A7E" w:rsidP="001C6FCE">
      <w:pPr>
        <w:pStyle w:val="LetranormalTFG"/>
      </w:pPr>
      <w:r>
        <w:t>En este apartado se analiza la convergencia de las diferentes versiones del algoritmo desarrollado.</w:t>
      </w:r>
    </w:p>
    <w:p w14:paraId="406AD8B2" w14:textId="007F9E59" w:rsidR="00F163CE" w:rsidRDefault="001C3D84" w:rsidP="00176A09">
      <w:pPr>
        <w:pStyle w:val="LetranormalTFG"/>
      </w:pPr>
      <w:r>
        <w:t>En la siguiente gr</w:t>
      </w:r>
      <w:r w:rsidR="008705AC">
        <w:t>á</w:t>
      </w:r>
      <w:r>
        <w:t>fica</w:t>
      </w:r>
      <w:r w:rsidR="00051901">
        <w:t xml:space="preserve"> </w:t>
      </w:r>
      <w:r w:rsidR="00A65D39">
        <w:t xml:space="preserve">se ha modificado el constructor para que </w:t>
      </w:r>
      <w:proofErr w:type="spellStart"/>
      <w:r w:rsidR="00A65D39" w:rsidRPr="00B64835">
        <w:rPr>
          <w:b/>
        </w:rPr>
        <w:t>best</w:t>
      </w:r>
      <w:proofErr w:type="spellEnd"/>
      <w:r w:rsidR="00A65D39">
        <w:t xml:space="preserve"> y </w:t>
      </w:r>
      <w:proofErr w:type="spellStart"/>
      <w:r w:rsidR="00A65D39" w:rsidRPr="00B64835">
        <w:rPr>
          <w:b/>
        </w:rPr>
        <w:t>first</w:t>
      </w:r>
      <w:proofErr w:type="spellEnd"/>
      <w:r w:rsidR="00A65D39">
        <w:t xml:space="preserve"> empiecen desde el mismo robot inicial</w:t>
      </w:r>
      <w:r w:rsidR="00F163CE">
        <w:t xml:space="preserve"> </w:t>
      </w:r>
      <w:r w:rsidR="0060781C">
        <w:t xml:space="preserve">y se ha utilizado el mejor algoritmo que utiliza </w:t>
      </w:r>
      <w:proofErr w:type="spellStart"/>
      <w:r w:rsidR="0060781C" w:rsidRPr="0060781C">
        <w:rPr>
          <w:b/>
        </w:rPr>
        <w:t>best</w:t>
      </w:r>
      <w:proofErr w:type="spellEnd"/>
      <w:r w:rsidR="0060781C">
        <w:t xml:space="preserve"> LS4 y el mejor algoritmo de </w:t>
      </w:r>
      <w:proofErr w:type="spellStart"/>
      <w:r w:rsidR="0060781C" w:rsidRPr="0060781C">
        <w:rPr>
          <w:b/>
        </w:rPr>
        <w:t>first</w:t>
      </w:r>
      <w:proofErr w:type="spellEnd"/>
      <w:r w:rsidR="0060781C">
        <w:rPr>
          <w:b/>
        </w:rPr>
        <w:t xml:space="preserve"> </w:t>
      </w:r>
      <w:r w:rsidR="0060781C">
        <w:t>LS8, esto se ha ejecutado sobre la i</w:t>
      </w:r>
      <w:r w:rsidR="00F163CE">
        <w:t>nstancia 1</w:t>
      </w:r>
      <w:r w:rsidR="00A65D39">
        <w:t>.</w:t>
      </w:r>
    </w:p>
    <w:p w14:paraId="5E080804" w14:textId="3C0C76DF" w:rsidR="00A65D39" w:rsidRPr="00F163CE" w:rsidRDefault="00412406" w:rsidP="00A65D39">
      <w:pPr>
        <w:pStyle w:val="LetranormalTFG"/>
        <w:jc w:val="center"/>
        <w:rPr>
          <w:b/>
        </w:rPr>
      </w:pPr>
      <w:r>
        <w:rPr>
          <w:noProof/>
        </w:rPr>
        <w:drawing>
          <wp:inline distT="0" distB="0" distL="0" distR="0" wp14:anchorId="45391897" wp14:editId="3A711F97">
            <wp:extent cx="5023381" cy="2891118"/>
            <wp:effectExtent l="0" t="0" r="6350" b="5080"/>
            <wp:docPr id="1" name="Gráfico 1">
              <a:extLst xmlns:a="http://schemas.openxmlformats.org/drawingml/2006/main">
                <a:ext uri="{FF2B5EF4-FFF2-40B4-BE49-F238E27FC236}">
                  <a16:creationId xmlns:a16="http://schemas.microsoft.com/office/drawing/2014/main" id="{4BE49A00-9545-4690-BF6F-E62B81C99C6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44"/>
              </a:graphicData>
            </a:graphic>
          </wp:inline>
        </w:drawing>
      </w:r>
    </w:p>
    <w:p w14:paraId="2D2E2546" w14:textId="3AEA6B76" w:rsidR="00A65D39" w:rsidRDefault="00A65D39" w:rsidP="00BB79CF">
      <w:pPr>
        <w:pStyle w:val="LetranormalTFG"/>
        <w:jc w:val="center"/>
      </w:pPr>
      <w:r w:rsidRPr="00F163CE">
        <w:rPr>
          <w:b/>
        </w:rPr>
        <w:t>Gr</w:t>
      </w:r>
      <w:r w:rsidR="008705AC">
        <w:rPr>
          <w:b/>
        </w:rPr>
        <w:t>á</w:t>
      </w:r>
      <w:r w:rsidRPr="00F163CE">
        <w:rPr>
          <w:b/>
        </w:rPr>
        <w:t xml:space="preserve">fica </w:t>
      </w:r>
      <w:r w:rsidR="00987EDC">
        <w:rPr>
          <w:b/>
        </w:rPr>
        <w:t>2</w:t>
      </w:r>
      <w:r w:rsidRPr="00F163CE">
        <w:rPr>
          <w:b/>
        </w:rPr>
        <w:t>.</w:t>
      </w:r>
      <w:r w:rsidR="00F163CE">
        <w:rPr>
          <w:b/>
        </w:rPr>
        <w:t xml:space="preserve"> </w:t>
      </w:r>
      <w:r w:rsidR="00F163CE">
        <w:t xml:space="preserve">Comparación </w:t>
      </w:r>
      <w:proofErr w:type="spellStart"/>
      <w:r w:rsidR="00F163CE">
        <w:t>best</w:t>
      </w:r>
      <w:proofErr w:type="spellEnd"/>
      <w:r w:rsidR="00F163CE">
        <w:t xml:space="preserve"> (naranja) y </w:t>
      </w:r>
      <w:proofErr w:type="spellStart"/>
      <w:r w:rsidR="00F163CE">
        <w:t>first</w:t>
      </w:r>
      <w:proofErr w:type="spellEnd"/>
      <w:r w:rsidR="00F163CE">
        <w:t xml:space="preserve"> (azul) desde mismo robot inicial.</w:t>
      </w:r>
    </w:p>
    <w:p w14:paraId="5E58C5DF" w14:textId="2D3FC68E" w:rsidR="00F163CE" w:rsidRDefault="0061273E" w:rsidP="00F163CE">
      <w:pPr>
        <w:pStyle w:val="LetranormalTFG"/>
      </w:pPr>
      <w:r>
        <w:lastRenderedPageBreak/>
        <w:t>En esta gr</w:t>
      </w:r>
      <w:r w:rsidR="00412406">
        <w:t>á</w:t>
      </w:r>
      <w:r>
        <w:t>fica se puede confirmar lo dicho anteriormente</w:t>
      </w:r>
      <w:r w:rsidR="005F203E">
        <w:t xml:space="preserve">, </w:t>
      </w:r>
      <w:proofErr w:type="spellStart"/>
      <w:r w:rsidR="005F203E" w:rsidRPr="00B64835">
        <w:rPr>
          <w:b/>
        </w:rPr>
        <w:t>first</w:t>
      </w:r>
      <w:proofErr w:type="spellEnd"/>
      <w:r w:rsidR="005F203E">
        <w:t xml:space="preserve"> obtiene un valor un poco peor pero mucho más rápido que </w:t>
      </w:r>
      <w:proofErr w:type="spellStart"/>
      <w:r w:rsidR="00B64835" w:rsidRPr="00B64835">
        <w:rPr>
          <w:b/>
        </w:rPr>
        <w:t>best</w:t>
      </w:r>
      <w:proofErr w:type="spellEnd"/>
      <w:r w:rsidR="005F203E">
        <w:t>.</w:t>
      </w:r>
    </w:p>
    <w:p w14:paraId="0EABD4E1" w14:textId="6BBD1750" w:rsidR="008C317B" w:rsidRDefault="001C3D84" w:rsidP="00F163CE">
      <w:pPr>
        <w:pStyle w:val="LetranormalTFG"/>
      </w:pPr>
      <w:r>
        <w:t xml:space="preserve">Por último, se ha </w:t>
      </w:r>
      <w:r w:rsidR="0061273E">
        <w:t xml:space="preserve">probado a </w:t>
      </w:r>
      <w:r w:rsidR="00581168">
        <w:t>utiliza</w:t>
      </w:r>
      <w:r w:rsidR="0061273E">
        <w:t>r</w:t>
      </w:r>
      <w:r>
        <w:t xml:space="preserve"> </w:t>
      </w:r>
      <w:r w:rsidRPr="001C3D84">
        <w:rPr>
          <w:b/>
        </w:rPr>
        <w:t>ILS</w:t>
      </w:r>
      <w:r>
        <w:t xml:space="preserve"> </w:t>
      </w:r>
      <w:r w:rsidR="0061273E">
        <w:t xml:space="preserve">para intentar escapar de los óptimos locales. La ejecución con </w:t>
      </w:r>
      <w:r w:rsidR="0061273E" w:rsidRPr="0061273E">
        <w:rPr>
          <w:b/>
        </w:rPr>
        <w:t>ILS</w:t>
      </w:r>
      <w:r w:rsidR="0061273E">
        <w:t xml:space="preserve"> se ha realizado sobre la mejor búsqueda local encontrada: LS4</w:t>
      </w:r>
      <w:r>
        <w:t>.</w:t>
      </w:r>
    </w:p>
    <w:p w14:paraId="503451D2" w14:textId="77777777" w:rsidR="0007218E" w:rsidRDefault="0007218E" w:rsidP="00F163CE">
      <w:pPr>
        <w:pStyle w:val="LetranormalTFG"/>
      </w:pPr>
    </w:p>
    <w:p w14:paraId="71127F8C" w14:textId="095662E8" w:rsidR="001C3D84" w:rsidRDefault="00412406" w:rsidP="00581168">
      <w:pPr>
        <w:pStyle w:val="LetranormalTFG"/>
        <w:jc w:val="center"/>
      </w:pPr>
      <w:r>
        <w:rPr>
          <w:noProof/>
        </w:rPr>
        <w:drawing>
          <wp:inline distT="0" distB="0" distL="0" distR="0" wp14:anchorId="521D0ACA" wp14:editId="3F33BD2D">
            <wp:extent cx="5023382" cy="2891118"/>
            <wp:effectExtent l="0" t="0" r="6350" b="5080"/>
            <wp:docPr id="9" name="Gráfico 9">
              <a:extLst xmlns:a="http://schemas.openxmlformats.org/drawingml/2006/main">
                <a:ext uri="{FF2B5EF4-FFF2-40B4-BE49-F238E27FC236}">
                  <a16:creationId xmlns:a16="http://schemas.microsoft.com/office/drawing/2014/main" id="{E4844414-9506-46DB-9DC5-E4794D20A1F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45"/>
              </a:graphicData>
            </a:graphic>
          </wp:inline>
        </w:drawing>
      </w:r>
    </w:p>
    <w:p w14:paraId="6DB40675" w14:textId="77777777" w:rsidR="00581168" w:rsidRDefault="00581168" w:rsidP="00581168">
      <w:pPr>
        <w:pStyle w:val="LetranormalTFG"/>
        <w:jc w:val="center"/>
      </w:pPr>
      <w:r w:rsidRPr="00581168">
        <w:rPr>
          <w:b/>
        </w:rPr>
        <w:t>Gr</w:t>
      </w:r>
      <w:r w:rsidR="008705AC">
        <w:rPr>
          <w:b/>
        </w:rPr>
        <w:t>á</w:t>
      </w:r>
      <w:r w:rsidRPr="00581168">
        <w:rPr>
          <w:b/>
        </w:rPr>
        <w:t xml:space="preserve">fica </w:t>
      </w:r>
      <w:r w:rsidR="008705AC">
        <w:rPr>
          <w:b/>
        </w:rPr>
        <w:t>3</w:t>
      </w:r>
      <w:r w:rsidRPr="00581168">
        <w:rPr>
          <w:b/>
        </w:rPr>
        <w:t>.</w:t>
      </w:r>
      <w:r>
        <w:t xml:space="preserve"> Misma ejecución que gr</w:t>
      </w:r>
      <w:r w:rsidR="008705AC">
        <w:t>á</w:t>
      </w:r>
      <w:r>
        <w:t xml:space="preserve">fica </w:t>
      </w:r>
      <w:r w:rsidR="008705AC">
        <w:t>2</w:t>
      </w:r>
      <w:r>
        <w:t xml:space="preserve"> aplicando ILS.</w:t>
      </w:r>
    </w:p>
    <w:p w14:paraId="5EF7681B" w14:textId="77777777" w:rsidR="0007218E" w:rsidRDefault="0007218E" w:rsidP="007473E2">
      <w:pPr>
        <w:pStyle w:val="LetranormalTFG"/>
      </w:pPr>
    </w:p>
    <w:p w14:paraId="09CC324F" w14:textId="5C05ED26" w:rsidR="007473E2" w:rsidRPr="0007218E" w:rsidRDefault="007473E2" w:rsidP="007473E2">
      <w:pPr>
        <w:pStyle w:val="LetranormalTFG"/>
      </w:pPr>
      <w:r>
        <w:t xml:space="preserve">Tras utilizar </w:t>
      </w:r>
      <w:r w:rsidRPr="0007218E">
        <w:rPr>
          <w:b/>
        </w:rPr>
        <w:t>ILS</w:t>
      </w:r>
      <w:r>
        <w:t xml:space="preserve"> se </w:t>
      </w:r>
      <w:r w:rsidR="0007218E">
        <w:t xml:space="preserve">puede comprobar </w:t>
      </w:r>
      <w:r w:rsidR="00143F8A">
        <w:t>cómo</w:t>
      </w:r>
      <w:r w:rsidR="0007218E">
        <w:t xml:space="preserve"> se puede obtener un mejor valor a cambio de tiempo de ejecución. En esta gr</w:t>
      </w:r>
      <w:r w:rsidR="00412406">
        <w:t>á</w:t>
      </w:r>
      <w:r w:rsidR="0007218E">
        <w:t xml:space="preserve">fica se puede comprobar como gracias a </w:t>
      </w:r>
      <w:r w:rsidR="0007218E" w:rsidRPr="0007218E">
        <w:rPr>
          <w:b/>
        </w:rPr>
        <w:t>ILS</w:t>
      </w:r>
      <w:r w:rsidR="0007218E">
        <w:t xml:space="preserve"> se escapa del optimo local, sin embargo, parece atascarse en otro tras haber optimizado el coste en gran medida</w:t>
      </w:r>
      <w:r w:rsidR="00FF4129">
        <w:t>.</w:t>
      </w:r>
      <w:r w:rsidR="0007218E">
        <w:t xml:space="preserve"> </w:t>
      </w:r>
      <w:r w:rsidR="00FF4129">
        <w:t>Si</w:t>
      </w:r>
      <w:r w:rsidR="0007218E">
        <w:t xml:space="preserve"> el algoritmo se deja </w:t>
      </w:r>
      <w:r w:rsidR="00143F8A">
        <w:t>más</w:t>
      </w:r>
      <w:r w:rsidR="0007218E">
        <w:t xml:space="preserve"> tiempo cabe la posibilidad de que </w:t>
      </w:r>
      <w:r w:rsidR="0007218E" w:rsidRPr="0007218E">
        <w:rPr>
          <w:b/>
        </w:rPr>
        <w:t>ILS</w:t>
      </w:r>
      <w:r w:rsidR="0007218E">
        <w:rPr>
          <w:b/>
        </w:rPr>
        <w:t xml:space="preserve"> </w:t>
      </w:r>
      <w:r w:rsidR="0007218E">
        <w:t>consiga escapar de este optimo local y acceder a un mejor valor.</w:t>
      </w:r>
    </w:p>
    <w:p w14:paraId="79B2B140" w14:textId="77777777" w:rsidR="008C317B" w:rsidRPr="00F163CE" w:rsidRDefault="008C317B" w:rsidP="00F163CE">
      <w:pPr>
        <w:pStyle w:val="LetranormalTFG"/>
      </w:pPr>
    </w:p>
    <w:p w14:paraId="5746D910" w14:textId="08B42756" w:rsidR="0045644B" w:rsidRDefault="008A4865">
      <w:pPr>
        <w:pStyle w:val="TFGtitulo2"/>
      </w:pPr>
      <w:bookmarkStart w:id="191" w:name="_Toc518322220"/>
      <w:r>
        <w:t>5.</w:t>
      </w:r>
      <w:r w:rsidR="001332A5">
        <w:t>5</w:t>
      </w:r>
      <w:r w:rsidR="0045644B">
        <w:t>. Resultados finales</w:t>
      </w:r>
      <w:bookmarkEnd w:id="191"/>
    </w:p>
    <w:p w14:paraId="7B43908D" w14:textId="45D1E320" w:rsidR="005B209B" w:rsidRPr="005B209B" w:rsidRDefault="00280E06" w:rsidP="001332A5">
      <w:pPr>
        <w:pStyle w:val="LetranormalTFG"/>
      </w:pPr>
      <w:r>
        <w:t>Una vez comprobados los mejores métodos</w:t>
      </w:r>
      <w:r w:rsidR="00FA6AB2">
        <w:t>, se comprueban los cambios realizados en los valores geométricos del robot</w:t>
      </w:r>
      <w:r w:rsidR="00A16D38">
        <w:t xml:space="preserve"> con la mejor búsqueda local, LS4</w:t>
      </w:r>
      <w:r w:rsidR="00FA6AB2">
        <w:t xml:space="preserve">. </w:t>
      </w:r>
    </w:p>
    <w:p w14:paraId="6A0D6AAE" w14:textId="62C03E8E" w:rsidR="00865826" w:rsidRDefault="00865826" w:rsidP="00AC4C5A">
      <w:pPr>
        <w:pStyle w:val="LetranormalTFG"/>
      </w:pPr>
      <w:r>
        <w:lastRenderedPageBreak/>
        <w:t xml:space="preserve">En la tabla </w:t>
      </w:r>
      <w:r w:rsidR="00BB79CF">
        <w:t>6</w:t>
      </w:r>
      <w:r>
        <w:t xml:space="preserve"> se muestra</w:t>
      </w:r>
      <w:r w:rsidR="00A16D38">
        <w:t>n los costes de</w:t>
      </w:r>
      <w:r>
        <w:t xml:space="preserve"> </w:t>
      </w:r>
      <w:r w:rsidR="00E1018E">
        <w:t xml:space="preserve">un robot </w:t>
      </w:r>
      <w:r w:rsidR="00A16D38">
        <w:t>construido y optimizado a mano por un humano</w:t>
      </w:r>
      <w:r w:rsidR="00E1018E">
        <w:t xml:space="preserve"> y los </w:t>
      </w:r>
      <w:r w:rsidR="00A16D38">
        <w:t>costes</w:t>
      </w:r>
      <w:r w:rsidR="00E1018E">
        <w:t xml:space="preserve"> obtenidos al ejecutar </w:t>
      </w:r>
      <w:r w:rsidR="00A16D38">
        <w:t>LS4 para cada una de las instancias.</w:t>
      </w:r>
    </w:p>
    <w:p w14:paraId="4F9814B3" w14:textId="77777777" w:rsidR="00B81131" w:rsidRDefault="00B81131" w:rsidP="00AC4C5A">
      <w:pPr>
        <w:pStyle w:val="LetranormalTFG"/>
      </w:pPr>
    </w:p>
    <w:tbl>
      <w:tblPr>
        <w:tblStyle w:val="Tablaconcuadrcula1clar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8"/>
        <w:gridCol w:w="1519"/>
        <w:gridCol w:w="949"/>
      </w:tblGrid>
      <w:tr w:rsidR="00A16D38" w14:paraId="0C3C8100" w14:textId="77777777" w:rsidTr="00A16D38">
        <w:trPr>
          <w:cnfStyle w:val="100000000000" w:firstRow="1" w:lastRow="0" w:firstColumn="0" w:lastColumn="0" w:oddVBand="0" w:evenVBand="0" w:oddHBand="0" w:evenHBand="0" w:firstRowFirstColumn="0" w:firstRowLastColumn="0" w:lastRowFirstColumn="0" w:lastRowLastColumn="0"/>
          <w:trHeight w:val="303"/>
          <w:jc w:val="center"/>
        </w:trPr>
        <w:tc>
          <w:tcPr>
            <w:cnfStyle w:val="001000000000" w:firstRow="0" w:lastRow="0" w:firstColumn="1" w:lastColumn="0" w:oddVBand="0" w:evenVBand="0" w:oddHBand="0" w:evenHBand="0" w:firstRowFirstColumn="0" w:firstRowLastColumn="0" w:lastRowFirstColumn="0" w:lastRowLastColumn="0"/>
            <w:tcW w:w="1988" w:type="dxa"/>
            <w:tcBorders>
              <w:top w:val="single" w:sz="4" w:space="0" w:color="auto"/>
              <w:bottom w:val="single" w:sz="4" w:space="0" w:color="auto"/>
            </w:tcBorders>
            <w:vAlign w:val="center"/>
          </w:tcPr>
          <w:p w14:paraId="4C825E27" w14:textId="7C66BE78" w:rsidR="00A16D38" w:rsidRDefault="00A16D38" w:rsidP="00FF4129">
            <w:pPr>
              <w:jc w:val="center"/>
              <w:rPr>
                <w:rFonts w:ascii="Century Gothic" w:eastAsiaTheme="majorEastAsia" w:hAnsi="Century Gothic" w:cstheme="majorBidi"/>
                <w:b w:val="0"/>
                <w:sz w:val="40"/>
                <w:szCs w:val="32"/>
              </w:rPr>
            </w:pPr>
            <w:r w:rsidRPr="00A16D38">
              <w:rPr>
                <w:rFonts w:ascii="Century Gothic" w:eastAsiaTheme="majorEastAsia" w:hAnsi="Century Gothic" w:cstheme="majorBidi"/>
              </w:rPr>
              <w:t>Instancia</w:t>
            </w:r>
          </w:p>
        </w:tc>
        <w:tc>
          <w:tcPr>
            <w:tcW w:w="1519" w:type="dxa"/>
            <w:tcBorders>
              <w:top w:val="single" w:sz="4" w:space="0" w:color="auto"/>
              <w:bottom w:val="single" w:sz="4" w:space="0" w:color="auto"/>
            </w:tcBorders>
            <w:vAlign w:val="center"/>
          </w:tcPr>
          <w:p w14:paraId="4062E139" w14:textId="60756AC4" w:rsidR="00A16D38" w:rsidRPr="00881881" w:rsidRDefault="00A16D38" w:rsidP="00FF4129">
            <w:pPr>
              <w:jc w:val="center"/>
              <w:cnfStyle w:val="100000000000" w:firstRow="1"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Humano</w:t>
            </w:r>
          </w:p>
        </w:tc>
        <w:tc>
          <w:tcPr>
            <w:tcW w:w="949" w:type="dxa"/>
            <w:tcBorders>
              <w:top w:val="single" w:sz="4" w:space="0" w:color="auto"/>
              <w:bottom w:val="single" w:sz="4" w:space="0" w:color="auto"/>
            </w:tcBorders>
            <w:vAlign w:val="center"/>
          </w:tcPr>
          <w:p w14:paraId="2C67267E" w14:textId="60AE1664" w:rsidR="00A16D38" w:rsidRPr="00881881" w:rsidRDefault="00A16D38" w:rsidP="00FF4129">
            <w:pPr>
              <w:jc w:val="center"/>
              <w:cnfStyle w:val="100000000000" w:firstRow="1"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LS4</w:t>
            </w:r>
          </w:p>
        </w:tc>
      </w:tr>
      <w:tr w:rsidR="00A16D38" w14:paraId="38FE1371" w14:textId="77777777" w:rsidTr="00A16D38">
        <w:trPr>
          <w:trHeight w:val="336"/>
          <w:jc w:val="center"/>
        </w:trPr>
        <w:tc>
          <w:tcPr>
            <w:cnfStyle w:val="001000000000" w:firstRow="0" w:lastRow="0" w:firstColumn="1" w:lastColumn="0" w:oddVBand="0" w:evenVBand="0" w:oddHBand="0" w:evenHBand="0" w:firstRowFirstColumn="0" w:firstRowLastColumn="0" w:lastRowFirstColumn="0" w:lastRowLastColumn="0"/>
            <w:tcW w:w="1988" w:type="dxa"/>
            <w:tcBorders>
              <w:top w:val="single" w:sz="4" w:space="0" w:color="auto"/>
            </w:tcBorders>
            <w:vAlign w:val="center"/>
          </w:tcPr>
          <w:p w14:paraId="082D8C95" w14:textId="7B0D2975" w:rsidR="00A16D38" w:rsidRPr="00ED16FF" w:rsidRDefault="00A16D38" w:rsidP="00FF4129">
            <w:pPr>
              <w:jc w:val="center"/>
              <w:rPr>
                <w:rFonts w:ascii="Century Gothic" w:eastAsiaTheme="majorEastAsia" w:hAnsi="Century Gothic" w:cstheme="majorBidi"/>
                <w:b w:val="0"/>
              </w:rPr>
            </w:pPr>
            <w:r>
              <w:rPr>
                <w:rFonts w:ascii="Century Gothic" w:eastAsiaTheme="majorEastAsia" w:hAnsi="Century Gothic" w:cstheme="majorBidi"/>
                <w:b w:val="0"/>
              </w:rPr>
              <w:t>I1</w:t>
            </w:r>
          </w:p>
        </w:tc>
        <w:tc>
          <w:tcPr>
            <w:tcW w:w="1519" w:type="dxa"/>
            <w:tcBorders>
              <w:top w:val="single" w:sz="4" w:space="0" w:color="auto"/>
            </w:tcBorders>
            <w:vAlign w:val="center"/>
          </w:tcPr>
          <w:p w14:paraId="5676F0B7" w14:textId="329CCBD8" w:rsidR="00A16D38" w:rsidRPr="00881881" w:rsidRDefault="00945303" w:rsidP="00FF4129">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28.97</w:t>
            </w:r>
          </w:p>
        </w:tc>
        <w:tc>
          <w:tcPr>
            <w:tcW w:w="949" w:type="dxa"/>
            <w:tcBorders>
              <w:top w:val="single" w:sz="4" w:space="0" w:color="auto"/>
            </w:tcBorders>
            <w:vAlign w:val="center"/>
          </w:tcPr>
          <w:p w14:paraId="2BFD8C5A" w14:textId="2238613F" w:rsidR="00A16D38" w:rsidRPr="00881881" w:rsidRDefault="00945303" w:rsidP="00FF4129">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16.63</w:t>
            </w:r>
          </w:p>
        </w:tc>
      </w:tr>
      <w:tr w:rsidR="00A16D38" w14:paraId="1D138D6A" w14:textId="77777777" w:rsidTr="00A16D38">
        <w:trPr>
          <w:trHeight w:val="184"/>
          <w:jc w:val="center"/>
        </w:trPr>
        <w:tc>
          <w:tcPr>
            <w:cnfStyle w:val="001000000000" w:firstRow="0" w:lastRow="0" w:firstColumn="1" w:lastColumn="0" w:oddVBand="0" w:evenVBand="0" w:oddHBand="0" w:evenHBand="0" w:firstRowFirstColumn="0" w:firstRowLastColumn="0" w:lastRowFirstColumn="0" w:lastRowLastColumn="0"/>
            <w:tcW w:w="1988" w:type="dxa"/>
            <w:vAlign w:val="center"/>
          </w:tcPr>
          <w:p w14:paraId="063C991E" w14:textId="49805AA0" w:rsidR="00A16D38" w:rsidRPr="00ED16FF" w:rsidRDefault="00A16D38" w:rsidP="00FF4129">
            <w:pPr>
              <w:jc w:val="center"/>
              <w:rPr>
                <w:rFonts w:ascii="Century Gothic" w:eastAsiaTheme="majorEastAsia" w:hAnsi="Century Gothic" w:cstheme="majorBidi"/>
                <w:b w:val="0"/>
              </w:rPr>
            </w:pPr>
            <w:r>
              <w:rPr>
                <w:rFonts w:ascii="Century Gothic" w:eastAsiaTheme="majorEastAsia" w:hAnsi="Century Gothic" w:cstheme="majorBidi"/>
                <w:b w:val="0"/>
              </w:rPr>
              <w:t>I2</w:t>
            </w:r>
          </w:p>
        </w:tc>
        <w:tc>
          <w:tcPr>
            <w:tcW w:w="1519" w:type="dxa"/>
            <w:vAlign w:val="center"/>
          </w:tcPr>
          <w:p w14:paraId="5DCAB6D0" w14:textId="59EA3213" w:rsidR="00A16D38" w:rsidRPr="00881881" w:rsidRDefault="00945303" w:rsidP="00FF4129">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23.17</w:t>
            </w:r>
          </w:p>
        </w:tc>
        <w:tc>
          <w:tcPr>
            <w:tcW w:w="949" w:type="dxa"/>
            <w:vAlign w:val="center"/>
          </w:tcPr>
          <w:p w14:paraId="44D43C21" w14:textId="1CFC694E" w:rsidR="00A16D38" w:rsidRPr="00881881" w:rsidRDefault="00945303" w:rsidP="00FF4129">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13.57</w:t>
            </w:r>
          </w:p>
        </w:tc>
      </w:tr>
      <w:tr w:rsidR="00A16D38" w14:paraId="6A949E7C" w14:textId="77777777" w:rsidTr="00A16D38">
        <w:trPr>
          <w:trHeight w:val="372"/>
          <w:jc w:val="center"/>
        </w:trPr>
        <w:tc>
          <w:tcPr>
            <w:cnfStyle w:val="001000000000" w:firstRow="0" w:lastRow="0" w:firstColumn="1" w:lastColumn="0" w:oddVBand="0" w:evenVBand="0" w:oddHBand="0" w:evenHBand="0" w:firstRowFirstColumn="0" w:firstRowLastColumn="0" w:lastRowFirstColumn="0" w:lastRowLastColumn="0"/>
            <w:tcW w:w="1988" w:type="dxa"/>
            <w:vAlign w:val="center"/>
          </w:tcPr>
          <w:p w14:paraId="1224E3AB" w14:textId="164140A2" w:rsidR="00A16D38" w:rsidRPr="00ED16FF" w:rsidRDefault="00A16D38" w:rsidP="00FF4129">
            <w:pPr>
              <w:jc w:val="center"/>
              <w:rPr>
                <w:rFonts w:ascii="Century Gothic" w:eastAsiaTheme="majorEastAsia" w:hAnsi="Century Gothic" w:cstheme="majorBidi"/>
                <w:b w:val="0"/>
              </w:rPr>
            </w:pPr>
            <w:r>
              <w:rPr>
                <w:rFonts w:ascii="Century Gothic" w:eastAsiaTheme="majorEastAsia" w:hAnsi="Century Gothic" w:cstheme="majorBidi"/>
                <w:b w:val="0"/>
              </w:rPr>
              <w:t>I3</w:t>
            </w:r>
          </w:p>
        </w:tc>
        <w:tc>
          <w:tcPr>
            <w:tcW w:w="1519" w:type="dxa"/>
            <w:vAlign w:val="center"/>
          </w:tcPr>
          <w:p w14:paraId="2C3EC787" w14:textId="1E461539" w:rsidR="00A16D38" w:rsidRPr="00881881" w:rsidRDefault="00945303" w:rsidP="00FF4129">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19.31</w:t>
            </w:r>
          </w:p>
        </w:tc>
        <w:tc>
          <w:tcPr>
            <w:tcW w:w="949" w:type="dxa"/>
            <w:vAlign w:val="center"/>
          </w:tcPr>
          <w:p w14:paraId="7F79468D" w14:textId="093E8DC2" w:rsidR="00A16D38" w:rsidRPr="00881881" w:rsidRDefault="00945303" w:rsidP="00FF4129">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11.13</w:t>
            </w:r>
          </w:p>
        </w:tc>
      </w:tr>
      <w:tr w:rsidR="00A16D38" w14:paraId="79BB5AED" w14:textId="77777777" w:rsidTr="00A16D38">
        <w:trPr>
          <w:trHeight w:val="235"/>
          <w:jc w:val="center"/>
        </w:trPr>
        <w:tc>
          <w:tcPr>
            <w:cnfStyle w:val="001000000000" w:firstRow="0" w:lastRow="0" w:firstColumn="1" w:lastColumn="0" w:oddVBand="0" w:evenVBand="0" w:oddHBand="0" w:evenHBand="0" w:firstRowFirstColumn="0" w:firstRowLastColumn="0" w:lastRowFirstColumn="0" w:lastRowLastColumn="0"/>
            <w:tcW w:w="1988" w:type="dxa"/>
            <w:vAlign w:val="center"/>
          </w:tcPr>
          <w:p w14:paraId="6290E046" w14:textId="19E880DA" w:rsidR="00A16D38" w:rsidRPr="00ED16FF" w:rsidRDefault="00A16D38" w:rsidP="00FF4129">
            <w:pPr>
              <w:jc w:val="center"/>
              <w:rPr>
                <w:rFonts w:ascii="Century Gothic" w:eastAsiaTheme="majorEastAsia" w:hAnsi="Century Gothic" w:cstheme="majorBidi"/>
                <w:b w:val="0"/>
              </w:rPr>
            </w:pPr>
            <w:r>
              <w:rPr>
                <w:rFonts w:ascii="Century Gothic" w:eastAsiaTheme="majorEastAsia" w:hAnsi="Century Gothic" w:cstheme="majorBidi"/>
                <w:b w:val="0"/>
              </w:rPr>
              <w:t>I4</w:t>
            </w:r>
          </w:p>
        </w:tc>
        <w:tc>
          <w:tcPr>
            <w:tcW w:w="1519" w:type="dxa"/>
            <w:vAlign w:val="center"/>
          </w:tcPr>
          <w:p w14:paraId="6AF8C67A" w14:textId="732A6A23" w:rsidR="00A16D38" w:rsidRPr="00881881" w:rsidRDefault="00945303" w:rsidP="00FF4129">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26.21</w:t>
            </w:r>
          </w:p>
        </w:tc>
        <w:tc>
          <w:tcPr>
            <w:tcW w:w="949" w:type="dxa"/>
            <w:vAlign w:val="center"/>
          </w:tcPr>
          <w:p w14:paraId="64E3297C" w14:textId="4F44CEA6" w:rsidR="00A16D38" w:rsidRPr="00881881" w:rsidRDefault="00945303" w:rsidP="00FF4129">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16.03</w:t>
            </w:r>
          </w:p>
        </w:tc>
      </w:tr>
      <w:tr w:rsidR="00A16D38" w14:paraId="6076C40B" w14:textId="77777777" w:rsidTr="00A16D38">
        <w:trPr>
          <w:trHeight w:val="235"/>
          <w:jc w:val="center"/>
        </w:trPr>
        <w:tc>
          <w:tcPr>
            <w:cnfStyle w:val="001000000000" w:firstRow="0" w:lastRow="0" w:firstColumn="1" w:lastColumn="0" w:oddVBand="0" w:evenVBand="0" w:oddHBand="0" w:evenHBand="0" w:firstRowFirstColumn="0" w:firstRowLastColumn="0" w:lastRowFirstColumn="0" w:lastRowLastColumn="0"/>
            <w:tcW w:w="1988" w:type="dxa"/>
            <w:vAlign w:val="center"/>
          </w:tcPr>
          <w:p w14:paraId="0F32EBDA" w14:textId="614A50F6" w:rsidR="00A16D38" w:rsidRPr="00A16D38" w:rsidRDefault="00A16D38" w:rsidP="00A16D38">
            <w:pPr>
              <w:jc w:val="center"/>
              <w:rPr>
                <w:rFonts w:ascii="Century Gothic" w:eastAsiaTheme="majorEastAsia" w:hAnsi="Century Gothic" w:cstheme="majorBidi"/>
                <w:bCs w:val="0"/>
              </w:rPr>
            </w:pPr>
            <w:r>
              <w:rPr>
                <w:rFonts w:ascii="Century Gothic" w:eastAsiaTheme="majorEastAsia" w:hAnsi="Century Gothic" w:cstheme="majorBidi"/>
                <w:b w:val="0"/>
              </w:rPr>
              <w:t>I5</w:t>
            </w:r>
          </w:p>
        </w:tc>
        <w:tc>
          <w:tcPr>
            <w:tcW w:w="1519" w:type="dxa"/>
            <w:vAlign w:val="center"/>
          </w:tcPr>
          <w:p w14:paraId="2F8EBE46" w14:textId="22B0499D" w:rsidR="00A16D38" w:rsidRDefault="00945303" w:rsidP="00FF4129">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20.98</w:t>
            </w:r>
          </w:p>
        </w:tc>
        <w:tc>
          <w:tcPr>
            <w:tcW w:w="949" w:type="dxa"/>
            <w:vAlign w:val="center"/>
          </w:tcPr>
          <w:p w14:paraId="12264020" w14:textId="4DF17C6E" w:rsidR="00A16D38" w:rsidRDefault="00945303" w:rsidP="00FF4129">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12.74</w:t>
            </w:r>
          </w:p>
        </w:tc>
      </w:tr>
      <w:tr w:rsidR="00A16D38" w14:paraId="062858B9" w14:textId="77777777" w:rsidTr="00A16D38">
        <w:trPr>
          <w:trHeight w:val="235"/>
          <w:jc w:val="center"/>
        </w:trPr>
        <w:tc>
          <w:tcPr>
            <w:cnfStyle w:val="001000000000" w:firstRow="0" w:lastRow="0" w:firstColumn="1" w:lastColumn="0" w:oddVBand="0" w:evenVBand="0" w:oddHBand="0" w:evenHBand="0" w:firstRowFirstColumn="0" w:firstRowLastColumn="0" w:lastRowFirstColumn="0" w:lastRowLastColumn="0"/>
            <w:tcW w:w="1988" w:type="dxa"/>
            <w:vAlign w:val="center"/>
          </w:tcPr>
          <w:p w14:paraId="2A1418B1" w14:textId="51128742" w:rsidR="00A16D38" w:rsidRDefault="00A16D38" w:rsidP="00FF4129">
            <w:pPr>
              <w:jc w:val="center"/>
              <w:rPr>
                <w:rFonts w:ascii="Century Gothic" w:eastAsiaTheme="majorEastAsia" w:hAnsi="Century Gothic" w:cstheme="majorBidi"/>
                <w:b w:val="0"/>
              </w:rPr>
            </w:pPr>
            <w:r>
              <w:rPr>
                <w:rFonts w:ascii="Century Gothic" w:eastAsiaTheme="majorEastAsia" w:hAnsi="Century Gothic" w:cstheme="majorBidi"/>
                <w:b w:val="0"/>
              </w:rPr>
              <w:t>I6</w:t>
            </w:r>
          </w:p>
        </w:tc>
        <w:tc>
          <w:tcPr>
            <w:tcW w:w="1519" w:type="dxa"/>
            <w:vAlign w:val="center"/>
          </w:tcPr>
          <w:p w14:paraId="6003FD04" w14:textId="220C4E30" w:rsidR="00A16D38" w:rsidRDefault="00945303" w:rsidP="00FF4129">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17.49</w:t>
            </w:r>
          </w:p>
        </w:tc>
        <w:tc>
          <w:tcPr>
            <w:tcW w:w="949" w:type="dxa"/>
            <w:vAlign w:val="center"/>
          </w:tcPr>
          <w:p w14:paraId="140E5D92" w14:textId="4F585E7B" w:rsidR="00A16D38" w:rsidRDefault="00945303" w:rsidP="00FF4129">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11.22</w:t>
            </w:r>
          </w:p>
        </w:tc>
      </w:tr>
      <w:tr w:rsidR="00A16D38" w14:paraId="63BF620C" w14:textId="77777777" w:rsidTr="00A16D38">
        <w:trPr>
          <w:trHeight w:val="235"/>
          <w:jc w:val="center"/>
        </w:trPr>
        <w:tc>
          <w:tcPr>
            <w:cnfStyle w:val="001000000000" w:firstRow="0" w:lastRow="0" w:firstColumn="1" w:lastColumn="0" w:oddVBand="0" w:evenVBand="0" w:oddHBand="0" w:evenHBand="0" w:firstRowFirstColumn="0" w:firstRowLastColumn="0" w:lastRowFirstColumn="0" w:lastRowLastColumn="0"/>
            <w:tcW w:w="1988" w:type="dxa"/>
            <w:vAlign w:val="center"/>
          </w:tcPr>
          <w:p w14:paraId="08DD14F9" w14:textId="5FF61422" w:rsidR="00A16D38" w:rsidRDefault="00A16D38" w:rsidP="00FF4129">
            <w:pPr>
              <w:jc w:val="center"/>
              <w:rPr>
                <w:rFonts w:ascii="Century Gothic" w:eastAsiaTheme="majorEastAsia" w:hAnsi="Century Gothic" w:cstheme="majorBidi"/>
                <w:b w:val="0"/>
              </w:rPr>
            </w:pPr>
            <w:r>
              <w:rPr>
                <w:rFonts w:ascii="Century Gothic" w:eastAsiaTheme="majorEastAsia" w:hAnsi="Century Gothic" w:cstheme="majorBidi"/>
                <w:b w:val="0"/>
              </w:rPr>
              <w:t>I7</w:t>
            </w:r>
          </w:p>
        </w:tc>
        <w:tc>
          <w:tcPr>
            <w:tcW w:w="1519" w:type="dxa"/>
            <w:vAlign w:val="center"/>
          </w:tcPr>
          <w:p w14:paraId="247A5499" w14:textId="4A8DACAA" w:rsidR="00A16D38" w:rsidRDefault="00A3180B" w:rsidP="00FF4129">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34.13</w:t>
            </w:r>
          </w:p>
        </w:tc>
        <w:tc>
          <w:tcPr>
            <w:tcW w:w="949" w:type="dxa"/>
            <w:vAlign w:val="center"/>
          </w:tcPr>
          <w:p w14:paraId="040C37A5" w14:textId="44C24A30" w:rsidR="00A16D38" w:rsidRDefault="00945303" w:rsidP="00FF4129">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20.64</w:t>
            </w:r>
          </w:p>
        </w:tc>
      </w:tr>
      <w:tr w:rsidR="00A16D38" w14:paraId="6A6C1357" w14:textId="77777777" w:rsidTr="00A16D38">
        <w:trPr>
          <w:trHeight w:val="235"/>
          <w:jc w:val="center"/>
        </w:trPr>
        <w:tc>
          <w:tcPr>
            <w:cnfStyle w:val="001000000000" w:firstRow="0" w:lastRow="0" w:firstColumn="1" w:lastColumn="0" w:oddVBand="0" w:evenVBand="0" w:oddHBand="0" w:evenHBand="0" w:firstRowFirstColumn="0" w:firstRowLastColumn="0" w:lastRowFirstColumn="0" w:lastRowLastColumn="0"/>
            <w:tcW w:w="1988" w:type="dxa"/>
            <w:vAlign w:val="center"/>
          </w:tcPr>
          <w:p w14:paraId="3F8E6A2F" w14:textId="0BF1C24E" w:rsidR="00A16D38" w:rsidRDefault="00A16D38" w:rsidP="00FF4129">
            <w:pPr>
              <w:jc w:val="center"/>
              <w:rPr>
                <w:rFonts w:ascii="Century Gothic" w:eastAsiaTheme="majorEastAsia" w:hAnsi="Century Gothic" w:cstheme="majorBidi"/>
                <w:b w:val="0"/>
              </w:rPr>
            </w:pPr>
            <w:r>
              <w:rPr>
                <w:rFonts w:ascii="Century Gothic" w:eastAsiaTheme="majorEastAsia" w:hAnsi="Century Gothic" w:cstheme="majorBidi"/>
                <w:b w:val="0"/>
              </w:rPr>
              <w:t>I8</w:t>
            </w:r>
          </w:p>
        </w:tc>
        <w:tc>
          <w:tcPr>
            <w:tcW w:w="1519" w:type="dxa"/>
            <w:vAlign w:val="center"/>
          </w:tcPr>
          <w:p w14:paraId="558C5754" w14:textId="7FAE89B8" w:rsidR="00A16D38" w:rsidRDefault="00A3180B" w:rsidP="00FF4129">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27.31</w:t>
            </w:r>
          </w:p>
        </w:tc>
        <w:tc>
          <w:tcPr>
            <w:tcW w:w="949" w:type="dxa"/>
            <w:vAlign w:val="center"/>
          </w:tcPr>
          <w:p w14:paraId="03FF0B95" w14:textId="10F58E86" w:rsidR="00A16D38" w:rsidRDefault="00945303" w:rsidP="00FF4129">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16.42</w:t>
            </w:r>
          </w:p>
        </w:tc>
      </w:tr>
      <w:tr w:rsidR="00A16D38" w14:paraId="50841B1E" w14:textId="77777777" w:rsidTr="00A3180B">
        <w:trPr>
          <w:trHeight w:val="235"/>
          <w:jc w:val="center"/>
        </w:trPr>
        <w:tc>
          <w:tcPr>
            <w:cnfStyle w:val="001000000000" w:firstRow="0" w:lastRow="0" w:firstColumn="1" w:lastColumn="0" w:oddVBand="0" w:evenVBand="0" w:oddHBand="0" w:evenHBand="0" w:firstRowFirstColumn="0" w:firstRowLastColumn="0" w:lastRowFirstColumn="0" w:lastRowLastColumn="0"/>
            <w:tcW w:w="1988" w:type="dxa"/>
            <w:tcBorders>
              <w:bottom w:val="single" w:sz="4" w:space="0" w:color="auto"/>
            </w:tcBorders>
            <w:vAlign w:val="center"/>
          </w:tcPr>
          <w:p w14:paraId="74DCD97E" w14:textId="2B04DA69" w:rsidR="00A16D38" w:rsidRDefault="00A16D38" w:rsidP="00FF4129">
            <w:pPr>
              <w:jc w:val="center"/>
              <w:rPr>
                <w:rFonts w:ascii="Century Gothic" w:eastAsiaTheme="majorEastAsia" w:hAnsi="Century Gothic" w:cstheme="majorBidi"/>
                <w:b w:val="0"/>
              </w:rPr>
            </w:pPr>
            <w:r>
              <w:rPr>
                <w:rFonts w:ascii="Century Gothic" w:eastAsiaTheme="majorEastAsia" w:hAnsi="Century Gothic" w:cstheme="majorBidi"/>
                <w:b w:val="0"/>
              </w:rPr>
              <w:t>I9</w:t>
            </w:r>
          </w:p>
        </w:tc>
        <w:tc>
          <w:tcPr>
            <w:tcW w:w="1519" w:type="dxa"/>
            <w:tcBorders>
              <w:bottom w:val="single" w:sz="4" w:space="0" w:color="auto"/>
            </w:tcBorders>
            <w:vAlign w:val="center"/>
          </w:tcPr>
          <w:p w14:paraId="5790A7D7" w14:textId="21CC1025" w:rsidR="00A16D38" w:rsidRDefault="00A3180B" w:rsidP="00FF4129">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22.77</w:t>
            </w:r>
          </w:p>
        </w:tc>
        <w:tc>
          <w:tcPr>
            <w:tcW w:w="949" w:type="dxa"/>
            <w:tcBorders>
              <w:bottom w:val="single" w:sz="4" w:space="0" w:color="auto"/>
            </w:tcBorders>
            <w:vAlign w:val="center"/>
          </w:tcPr>
          <w:p w14:paraId="6383C0B0" w14:textId="62EE97F0" w:rsidR="00A16D38" w:rsidRDefault="00945303" w:rsidP="00FF4129">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13.42</w:t>
            </w:r>
          </w:p>
        </w:tc>
      </w:tr>
      <w:tr w:rsidR="00A3180B" w14:paraId="33C592E7" w14:textId="77777777" w:rsidTr="00A3180B">
        <w:trPr>
          <w:trHeight w:val="235"/>
          <w:jc w:val="center"/>
        </w:trPr>
        <w:tc>
          <w:tcPr>
            <w:cnfStyle w:val="001000000000" w:firstRow="0" w:lastRow="0" w:firstColumn="1" w:lastColumn="0" w:oddVBand="0" w:evenVBand="0" w:oddHBand="0" w:evenHBand="0" w:firstRowFirstColumn="0" w:firstRowLastColumn="0" w:lastRowFirstColumn="0" w:lastRowLastColumn="0"/>
            <w:tcW w:w="1988" w:type="dxa"/>
            <w:tcBorders>
              <w:top w:val="single" w:sz="4" w:space="0" w:color="auto"/>
              <w:bottom w:val="single" w:sz="4" w:space="0" w:color="auto"/>
            </w:tcBorders>
            <w:vAlign w:val="center"/>
          </w:tcPr>
          <w:p w14:paraId="7A0E39CD" w14:textId="6C57AE2A" w:rsidR="00A3180B" w:rsidRPr="00B81131" w:rsidRDefault="00A3180B" w:rsidP="00FF4129">
            <w:pPr>
              <w:jc w:val="center"/>
              <w:rPr>
                <w:rFonts w:ascii="Century Gothic" w:eastAsiaTheme="majorEastAsia" w:hAnsi="Century Gothic" w:cstheme="majorBidi"/>
              </w:rPr>
            </w:pPr>
            <w:r w:rsidRPr="00B81131">
              <w:rPr>
                <w:rFonts w:ascii="Century Gothic" w:eastAsiaTheme="majorEastAsia" w:hAnsi="Century Gothic" w:cstheme="majorBidi"/>
              </w:rPr>
              <w:t>Media</w:t>
            </w:r>
          </w:p>
        </w:tc>
        <w:tc>
          <w:tcPr>
            <w:tcW w:w="1519" w:type="dxa"/>
            <w:tcBorders>
              <w:top w:val="single" w:sz="4" w:space="0" w:color="auto"/>
              <w:bottom w:val="single" w:sz="4" w:space="0" w:color="auto"/>
            </w:tcBorders>
            <w:vAlign w:val="center"/>
          </w:tcPr>
          <w:p w14:paraId="0ECC600B" w14:textId="0C77C67B" w:rsidR="00A3180B" w:rsidRDefault="00A3180B" w:rsidP="00FF4129">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25.91</w:t>
            </w:r>
          </w:p>
        </w:tc>
        <w:tc>
          <w:tcPr>
            <w:tcW w:w="949" w:type="dxa"/>
            <w:tcBorders>
              <w:top w:val="single" w:sz="4" w:space="0" w:color="auto"/>
              <w:bottom w:val="single" w:sz="4" w:space="0" w:color="auto"/>
            </w:tcBorders>
            <w:vAlign w:val="center"/>
          </w:tcPr>
          <w:p w14:paraId="518D460F" w14:textId="786F9E3A" w:rsidR="00A3180B" w:rsidRDefault="00B81131" w:rsidP="00FF4129">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14.64</w:t>
            </w:r>
          </w:p>
        </w:tc>
      </w:tr>
    </w:tbl>
    <w:p w14:paraId="3151C73F" w14:textId="77777777" w:rsidR="00B81131" w:rsidRDefault="00B81131" w:rsidP="00B81131">
      <w:pPr>
        <w:pStyle w:val="LetranormalTFG"/>
        <w:jc w:val="center"/>
        <w:rPr>
          <w:b/>
        </w:rPr>
      </w:pPr>
    </w:p>
    <w:p w14:paraId="306B3297" w14:textId="44BD3D1E" w:rsidR="00A16D38" w:rsidRDefault="00B81131" w:rsidP="00B81131">
      <w:pPr>
        <w:pStyle w:val="LetranormalTFG"/>
        <w:jc w:val="center"/>
      </w:pPr>
      <w:r w:rsidRPr="00B81131">
        <w:rPr>
          <w:b/>
        </w:rPr>
        <w:t xml:space="preserve">Tabla </w:t>
      </w:r>
      <w:r w:rsidR="00BB79CF">
        <w:rPr>
          <w:b/>
        </w:rPr>
        <w:t>6</w:t>
      </w:r>
      <w:r w:rsidRPr="00B81131">
        <w:rPr>
          <w:b/>
        </w:rPr>
        <w:t>.</w:t>
      </w:r>
      <w:r>
        <w:t xml:space="preserve"> Costes de robots optimizados por humanos y por LS4.</w:t>
      </w:r>
    </w:p>
    <w:p w14:paraId="46ACA15F" w14:textId="77777777" w:rsidR="00B81131" w:rsidRDefault="00B81131" w:rsidP="00AC4C5A">
      <w:pPr>
        <w:pStyle w:val="LetranormalTFG"/>
      </w:pPr>
    </w:p>
    <w:p w14:paraId="773C6D88" w14:textId="51C0A3B8" w:rsidR="00A16D38" w:rsidRDefault="00EE7CF5" w:rsidP="00AC4C5A">
      <w:pPr>
        <w:pStyle w:val="LetranormalTFG"/>
      </w:pPr>
      <w:r>
        <w:t>En la siguiente tabla se muestran los valores geométricos de los robots optimizados tanto por una persona humana como por el mejor algoritmo obtenido LS4.</w:t>
      </w:r>
      <w:r w:rsidR="00F20033">
        <w:t xml:space="preserve"> En cuanto a los robots optimizados por personas, para el circuito 1 y 2 se ha optimizado con el mismo robot, sin embargo, el robot optimizado para el circuito 3 es distinto debido a que el robot que se utiliza en el robot 1 y 2 es </w:t>
      </w:r>
      <w:proofErr w:type="spellStart"/>
      <w:r w:rsidR="00F20033">
        <w:t>infactible</w:t>
      </w:r>
      <w:proofErr w:type="spellEnd"/>
      <w:r w:rsidR="00F20033">
        <w:t xml:space="preserve"> en este circuito.</w:t>
      </w:r>
    </w:p>
    <w:p w14:paraId="271C4CC4" w14:textId="77777777" w:rsidR="00EE7CF5" w:rsidRDefault="00EE7CF5" w:rsidP="00AC4C5A">
      <w:pPr>
        <w:pStyle w:val="LetranormalTFG"/>
      </w:pPr>
    </w:p>
    <w:tbl>
      <w:tblPr>
        <w:tblStyle w:val="Tablaconcuadrcula1clara"/>
        <w:tblW w:w="921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15"/>
        <w:gridCol w:w="958"/>
        <w:gridCol w:w="958"/>
        <w:gridCol w:w="665"/>
        <w:gridCol w:w="665"/>
        <w:gridCol w:w="665"/>
        <w:gridCol w:w="665"/>
        <w:gridCol w:w="665"/>
        <w:gridCol w:w="665"/>
        <w:gridCol w:w="665"/>
        <w:gridCol w:w="665"/>
        <w:gridCol w:w="665"/>
      </w:tblGrid>
      <w:tr w:rsidR="00143F8A" w:rsidRPr="00EE7CF5" w14:paraId="42DD54B4" w14:textId="511C2D9E" w:rsidTr="00143F8A">
        <w:trPr>
          <w:cnfStyle w:val="100000000000" w:firstRow="1" w:lastRow="0" w:firstColumn="0" w:lastColumn="0" w:oddVBand="0" w:evenVBand="0" w:oddHBand="0" w:evenHBand="0" w:firstRowFirstColumn="0" w:firstRowLastColumn="0" w:lastRowFirstColumn="0" w:lastRowLastColumn="0"/>
          <w:trHeight w:val="392"/>
          <w:jc w:val="center"/>
        </w:trPr>
        <w:tc>
          <w:tcPr>
            <w:cnfStyle w:val="001000000000" w:firstRow="0" w:lastRow="0" w:firstColumn="1" w:lastColumn="0" w:oddVBand="0" w:evenVBand="0" w:oddHBand="0" w:evenHBand="0" w:firstRowFirstColumn="0" w:firstRowLastColumn="0" w:lastRowFirstColumn="0" w:lastRowLastColumn="0"/>
            <w:tcW w:w="1315" w:type="dxa"/>
            <w:tcBorders>
              <w:top w:val="single" w:sz="4" w:space="0" w:color="auto"/>
              <w:bottom w:val="single" w:sz="4" w:space="0" w:color="auto"/>
            </w:tcBorders>
            <w:vAlign w:val="center"/>
          </w:tcPr>
          <w:p w14:paraId="1FC27FFC" w14:textId="697896BB" w:rsidR="00143F8A" w:rsidRPr="00EE7CF5" w:rsidRDefault="00143F8A" w:rsidP="00143F8A">
            <w:pPr>
              <w:jc w:val="center"/>
              <w:rPr>
                <w:rFonts w:ascii="Century Gothic" w:eastAsiaTheme="majorEastAsia" w:hAnsi="Century Gothic" w:cstheme="majorBidi"/>
                <w:b w:val="0"/>
                <w:sz w:val="18"/>
                <w:szCs w:val="32"/>
              </w:rPr>
            </w:pPr>
            <w:r w:rsidRPr="00EE7CF5">
              <w:rPr>
                <w:rFonts w:ascii="Century Gothic" w:eastAsiaTheme="majorEastAsia" w:hAnsi="Century Gothic" w:cstheme="majorBidi"/>
                <w:sz w:val="18"/>
              </w:rPr>
              <w:t>Parámetros geométricos</w:t>
            </w:r>
          </w:p>
        </w:tc>
        <w:tc>
          <w:tcPr>
            <w:tcW w:w="958" w:type="dxa"/>
            <w:tcBorders>
              <w:top w:val="single" w:sz="4" w:space="0" w:color="auto"/>
              <w:bottom w:val="single" w:sz="4" w:space="0" w:color="auto"/>
            </w:tcBorders>
            <w:vAlign w:val="center"/>
          </w:tcPr>
          <w:p w14:paraId="03B4BA2C" w14:textId="47F3519E" w:rsidR="00143F8A" w:rsidRPr="00EE7CF5" w:rsidRDefault="00143F8A" w:rsidP="00143F8A">
            <w:pPr>
              <w:jc w:val="center"/>
              <w:cnfStyle w:val="100000000000" w:firstRow="1"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Humano</w:t>
            </w:r>
            <w:r w:rsidR="00F20033">
              <w:rPr>
                <w:rFonts w:ascii="Century Gothic" w:eastAsiaTheme="majorEastAsia" w:hAnsi="Century Gothic" w:cstheme="majorBidi"/>
                <w:sz w:val="18"/>
              </w:rPr>
              <w:t xml:space="preserve"> Circuito 1 y 2</w:t>
            </w:r>
          </w:p>
        </w:tc>
        <w:tc>
          <w:tcPr>
            <w:tcW w:w="958" w:type="dxa"/>
            <w:tcBorders>
              <w:top w:val="single" w:sz="4" w:space="0" w:color="auto"/>
              <w:bottom w:val="single" w:sz="4" w:space="0" w:color="auto"/>
            </w:tcBorders>
            <w:vAlign w:val="center"/>
          </w:tcPr>
          <w:p w14:paraId="471F68FB" w14:textId="3352EF01" w:rsidR="00143F8A" w:rsidRPr="00EE7CF5" w:rsidRDefault="00143F8A" w:rsidP="00143F8A">
            <w:pPr>
              <w:jc w:val="center"/>
              <w:cnfStyle w:val="100000000000" w:firstRow="1"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Humano Circuito 3</w:t>
            </w:r>
          </w:p>
        </w:tc>
        <w:tc>
          <w:tcPr>
            <w:tcW w:w="665" w:type="dxa"/>
            <w:tcBorders>
              <w:top w:val="single" w:sz="4" w:space="0" w:color="auto"/>
              <w:bottom w:val="single" w:sz="4" w:space="0" w:color="auto"/>
            </w:tcBorders>
            <w:vAlign w:val="center"/>
          </w:tcPr>
          <w:p w14:paraId="4756D25F" w14:textId="79D45C3A" w:rsidR="00143F8A" w:rsidRPr="00EE7CF5" w:rsidRDefault="00143F8A" w:rsidP="00143F8A">
            <w:pPr>
              <w:jc w:val="center"/>
              <w:cnfStyle w:val="100000000000" w:firstRow="1"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LS4 I1</w:t>
            </w:r>
          </w:p>
        </w:tc>
        <w:tc>
          <w:tcPr>
            <w:tcW w:w="665" w:type="dxa"/>
            <w:tcBorders>
              <w:top w:val="single" w:sz="4" w:space="0" w:color="auto"/>
              <w:bottom w:val="single" w:sz="4" w:space="0" w:color="auto"/>
            </w:tcBorders>
            <w:vAlign w:val="center"/>
          </w:tcPr>
          <w:p w14:paraId="18E3532C" w14:textId="5D4C77A6" w:rsidR="00143F8A" w:rsidRPr="00EE7CF5" w:rsidRDefault="00143F8A" w:rsidP="00143F8A">
            <w:pPr>
              <w:jc w:val="center"/>
              <w:cnfStyle w:val="100000000000" w:firstRow="1"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LS4 I2</w:t>
            </w:r>
          </w:p>
        </w:tc>
        <w:tc>
          <w:tcPr>
            <w:tcW w:w="665" w:type="dxa"/>
            <w:tcBorders>
              <w:top w:val="single" w:sz="4" w:space="0" w:color="auto"/>
              <w:bottom w:val="single" w:sz="4" w:space="0" w:color="auto"/>
            </w:tcBorders>
            <w:vAlign w:val="center"/>
          </w:tcPr>
          <w:p w14:paraId="7CA06567" w14:textId="46D24B71" w:rsidR="00143F8A" w:rsidRPr="00EE7CF5" w:rsidRDefault="00143F8A" w:rsidP="00143F8A">
            <w:pPr>
              <w:jc w:val="center"/>
              <w:cnfStyle w:val="100000000000" w:firstRow="1"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LS4 I3</w:t>
            </w:r>
          </w:p>
        </w:tc>
        <w:tc>
          <w:tcPr>
            <w:tcW w:w="665" w:type="dxa"/>
            <w:tcBorders>
              <w:top w:val="single" w:sz="4" w:space="0" w:color="auto"/>
              <w:bottom w:val="single" w:sz="4" w:space="0" w:color="auto"/>
            </w:tcBorders>
            <w:vAlign w:val="center"/>
          </w:tcPr>
          <w:p w14:paraId="3390DE0A" w14:textId="6F54AB46" w:rsidR="00143F8A" w:rsidRPr="00EE7CF5" w:rsidRDefault="00143F8A" w:rsidP="00143F8A">
            <w:pPr>
              <w:jc w:val="center"/>
              <w:cnfStyle w:val="100000000000" w:firstRow="1"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LS4 I4</w:t>
            </w:r>
          </w:p>
        </w:tc>
        <w:tc>
          <w:tcPr>
            <w:tcW w:w="665" w:type="dxa"/>
            <w:tcBorders>
              <w:top w:val="single" w:sz="4" w:space="0" w:color="auto"/>
              <w:bottom w:val="single" w:sz="4" w:space="0" w:color="auto"/>
            </w:tcBorders>
            <w:vAlign w:val="center"/>
          </w:tcPr>
          <w:p w14:paraId="4F78290D" w14:textId="18D744C3" w:rsidR="00143F8A" w:rsidRPr="00EE7CF5" w:rsidRDefault="00143F8A" w:rsidP="00143F8A">
            <w:pPr>
              <w:jc w:val="center"/>
              <w:cnfStyle w:val="100000000000" w:firstRow="1"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LS4 I5</w:t>
            </w:r>
          </w:p>
        </w:tc>
        <w:tc>
          <w:tcPr>
            <w:tcW w:w="665" w:type="dxa"/>
            <w:tcBorders>
              <w:top w:val="single" w:sz="4" w:space="0" w:color="auto"/>
              <w:bottom w:val="single" w:sz="4" w:space="0" w:color="auto"/>
            </w:tcBorders>
            <w:vAlign w:val="center"/>
          </w:tcPr>
          <w:p w14:paraId="24D12258" w14:textId="374F26FA" w:rsidR="00143F8A" w:rsidRPr="00EE7CF5" w:rsidRDefault="00143F8A" w:rsidP="00143F8A">
            <w:pPr>
              <w:jc w:val="center"/>
              <w:cnfStyle w:val="100000000000" w:firstRow="1"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LS4 I6</w:t>
            </w:r>
          </w:p>
        </w:tc>
        <w:tc>
          <w:tcPr>
            <w:tcW w:w="665" w:type="dxa"/>
            <w:tcBorders>
              <w:top w:val="single" w:sz="4" w:space="0" w:color="auto"/>
              <w:bottom w:val="single" w:sz="4" w:space="0" w:color="auto"/>
            </w:tcBorders>
            <w:vAlign w:val="center"/>
          </w:tcPr>
          <w:p w14:paraId="7C303682" w14:textId="4AF5C630" w:rsidR="00143F8A" w:rsidRPr="00EE7CF5" w:rsidRDefault="00143F8A" w:rsidP="00143F8A">
            <w:pPr>
              <w:jc w:val="center"/>
              <w:cnfStyle w:val="100000000000" w:firstRow="1"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LS4 I7</w:t>
            </w:r>
          </w:p>
        </w:tc>
        <w:tc>
          <w:tcPr>
            <w:tcW w:w="665" w:type="dxa"/>
            <w:tcBorders>
              <w:top w:val="single" w:sz="4" w:space="0" w:color="auto"/>
              <w:bottom w:val="single" w:sz="4" w:space="0" w:color="auto"/>
            </w:tcBorders>
            <w:vAlign w:val="center"/>
          </w:tcPr>
          <w:p w14:paraId="08652392" w14:textId="7DF55BC1" w:rsidR="00143F8A" w:rsidRPr="00EE7CF5" w:rsidRDefault="00143F8A" w:rsidP="00143F8A">
            <w:pPr>
              <w:jc w:val="center"/>
              <w:cnfStyle w:val="100000000000" w:firstRow="1"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LS4 I8</w:t>
            </w:r>
          </w:p>
        </w:tc>
        <w:tc>
          <w:tcPr>
            <w:tcW w:w="665" w:type="dxa"/>
            <w:tcBorders>
              <w:top w:val="single" w:sz="4" w:space="0" w:color="auto"/>
              <w:bottom w:val="single" w:sz="4" w:space="0" w:color="auto"/>
            </w:tcBorders>
            <w:vAlign w:val="center"/>
          </w:tcPr>
          <w:p w14:paraId="410EEF39" w14:textId="2038E88D" w:rsidR="00143F8A" w:rsidRPr="00EE7CF5" w:rsidRDefault="00143F8A" w:rsidP="00143F8A">
            <w:pPr>
              <w:jc w:val="center"/>
              <w:cnfStyle w:val="100000000000" w:firstRow="1"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LS4 I9</w:t>
            </w:r>
          </w:p>
        </w:tc>
      </w:tr>
      <w:tr w:rsidR="00143F8A" w:rsidRPr="00EE7CF5" w14:paraId="3E5D8935" w14:textId="74FC3BF7" w:rsidTr="00143F8A">
        <w:trPr>
          <w:trHeight w:val="434"/>
          <w:jc w:val="center"/>
        </w:trPr>
        <w:tc>
          <w:tcPr>
            <w:cnfStyle w:val="001000000000" w:firstRow="0" w:lastRow="0" w:firstColumn="1" w:lastColumn="0" w:oddVBand="0" w:evenVBand="0" w:oddHBand="0" w:evenHBand="0" w:firstRowFirstColumn="0" w:firstRowLastColumn="0" w:lastRowFirstColumn="0" w:lastRowLastColumn="0"/>
            <w:tcW w:w="1315" w:type="dxa"/>
            <w:tcBorders>
              <w:top w:val="single" w:sz="4" w:space="0" w:color="auto"/>
            </w:tcBorders>
            <w:vAlign w:val="center"/>
          </w:tcPr>
          <w:p w14:paraId="400760E5" w14:textId="3931E5C8" w:rsidR="00143F8A" w:rsidRPr="00EE7CF5" w:rsidRDefault="00143F8A" w:rsidP="00143F8A">
            <w:pPr>
              <w:jc w:val="center"/>
              <w:rPr>
                <w:rFonts w:ascii="Century Gothic" w:eastAsiaTheme="majorEastAsia" w:hAnsi="Century Gothic" w:cstheme="majorBidi"/>
                <w:b w:val="0"/>
                <w:sz w:val="18"/>
              </w:rPr>
            </w:pPr>
            <w:r w:rsidRPr="00EE7CF5">
              <w:rPr>
                <w:rFonts w:ascii="Century Gothic" w:eastAsiaTheme="majorEastAsia" w:hAnsi="Century Gothic" w:cstheme="majorBidi"/>
                <w:b w:val="0"/>
                <w:sz w:val="18"/>
              </w:rPr>
              <w:t>WS</w:t>
            </w:r>
          </w:p>
        </w:tc>
        <w:tc>
          <w:tcPr>
            <w:tcW w:w="958" w:type="dxa"/>
            <w:tcBorders>
              <w:top w:val="single" w:sz="4" w:space="0" w:color="auto"/>
            </w:tcBorders>
            <w:vAlign w:val="center"/>
          </w:tcPr>
          <w:p w14:paraId="761D136B" w14:textId="42CA9DCB"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16</w:t>
            </w:r>
          </w:p>
        </w:tc>
        <w:tc>
          <w:tcPr>
            <w:tcW w:w="958" w:type="dxa"/>
            <w:tcBorders>
              <w:top w:val="single" w:sz="4" w:space="0" w:color="auto"/>
            </w:tcBorders>
            <w:vAlign w:val="center"/>
          </w:tcPr>
          <w:p w14:paraId="193E5DB3" w14:textId="0FA7C0D9"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13</w:t>
            </w:r>
          </w:p>
        </w:tc>
        <w:tc>
          <w:tcPr>
            <w:tcW w:w="665" w:type="dxa"/>
            <w:tcBorders>
              <w:top w:val="single" w:sz="4" w:space="0" w:color="auto"/>
            </w:tcBorders>
            <w:vAlign w:val="center"/>
          </w:tcPr>
          <w:p w14:paraId="547EF518" w14:textId="3E4723E2"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10,99</w:t>
            </w:r>
          </w:p>
        </w:tc>
        <w:tc>
          <w:tcPr>
            <w:tcW w:w="665" w:type="dxa"/>
            <w:tcBorders>
              <w:top w:val="single" w:sz="4" w:space="0" w:color="auto"/>
            </w:tcBorders>
            <w:vAlign w:val="center"/>
          </w:tcPr>
          <w:p w14:paraId="1C954D0E" w14:textId="17BEF448"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10.84</w:t>
            </w:r>
          </w:p>
        </w:tc>
        <w:tc>
          <w:tcPr>
            <w:tcW w:w="665" w:type="dxa"/>
            <w:tcBorders>
              <w:top w:val="single" w:sz="4" w:space="0" w:color="auto"/>
            </w:tcBorders>
            <w:vAlign w:val="center"/>
          </w:tcPr>
          <w:p w14:paraId="4B930F98" w14:textId="77CE565D"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10.94</w:t>
            </w:r>
          </w:p>
        </w:tc>
        <w:tc>
          <w:tcPr>
            <w:tcW w:w="665" w:type="dxa"/>
            <w:tcBorders>
              <w:top w:val="single" w:sz="4" w:space="0" w:color="auto"/>
            </w:tcBorders>
            <w:vAlign w:val="center"/>
          </w:tcPr>
          <w:p w14:paraId="21A5C859" w14:textId="359D504A"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10.91</w:t>
            </w:r>
          </w:p>
        </w:tc>
        <w:tc>
          <w:tcPr>
            <w:tcW w:w="665" w:type="dxa"/>
            <w:tcBorders>
              <w:top w:val="single" w:sz="4" w:space="0" w:color="auto"/>
            </w:tcBorders>
            <w:vAlign w:val="center"/>
          </w:tcPr>
          <w:p w14:paraId="570574DA" w14:textId="29899A52"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11.19</w:t>
            </w:r>
          </w:p>
        </w:tc>
        <w:tc>
          <w:tcPr>
            <w:tcW w:w="665" w:type="dxa"/>
            <w:tcBorders>
              <w:top w:val="single" w:sz="4" w:space="0" w:color="auto"/>
            </w:tcBorders>
            <w:vAlign w:val="center"/>
          </w:tcPr>
          <w:p w14:paraId="7939FC6D" w14:textId="345A9B5F"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13.95</w:t>
            </w:r>
          </w:p>
        </w:tc>
        <w:tc>
          <w:tcPr>
            <w:tcW w:w="665" w:type="dxa"/>
            <w:tcBorders>
              <w:top w:val="single" w:sz="4" w:space="0" w:color="auto"/>
            </w:tcBorders>
            <w:vAlign w:val="center"/>
          </w:tcPr>
          <w:p w14:paraId="2B37EA78" w14:textId="3A21F558"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10.92</w:t>
            </w:r>
          </w:p>
        </w:tc>
        <w:tc>
          <w:tcPr>
            <w:tcW w:w="665" w:type="dxa"/>
            <w:tcBorders>
              <w:top w:val="single" w:sz="4" w:space="0" w:color="auto"/>
            </w:tcBorders>
            <w:vAlign w:val="center"/>
          </w:tcPr>
          <w:p w14:paraId="78B10F92" w14:textId="358C50C9"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10.91</w:t>
            </w:r>
          </w:p>
        </w:tc>
        <w:tc>
          <w:tcPr>
            <w:tcW w:w="665" w:type="dxa"/>
            <w:tcBorders>
              <w:top w:val="single" w:sz="4" w:space="0" w:color="auto"/>
            </w:tcBorders>
            <w:vAlign w:val="center"/>
          </w:tcPr>
          <w:p w14:paraId="0B955FE8" w14:textId="210EF57A"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10.80</w:t>
            </w:r>
          </w:p>
        </w:tc>
      </w:tr>
      <w:tr w:rsidR="00143F8A" w:rsidRPr="00EE7CF5" w14:paraId="24337E20" w14:textId="7C8CED6B" w:rsidTr="00143F8A">
        <w:trPr>
          <w:trHeight w:val="235"/>
          <w:jc w:val="center"/>
        </w:trPr>
        <w:tc>
          <w:tcPr>
            <w:cnfStyle w:val="001000000000" w:firstRow="0" w:lastRow="0" w:firstColumn="1" w:lastColumn="0" w:oddVBand="0" w:evenVBand="0" w:oddHBand="0" w:evenHBand="0" w:firstRowFirstColumn="0" w:firstRowLastColumn="0" w:lastRowFirstColumn="0" w:lastRowLastColumn="0"/>
            <w:tcW w:w="1315" w:type="dxa"/>
            <w:vAlign w:val="center"/>
          </w:tcPr>
          <w:p w14:paraId="25659557" w14:textId="0554E10E" w:rsidR="00143F8A" w:rsidRPr="00EE7CF5" w:rsidRDefault="00143F8A" w:rsidP="00143F8A">
            <w:pPr>
              <w:jc w:val="center"/>
              <w:rPr>
                <w:rFonts w:ascii="Century Gothic" w:eastAsiaTheme="majorEastAsia" w:hAnsi="Century Gothic" w:cstheme="majorBidi"/>
                <w:b w:val="0"/>
                <w:sz w:val="18"/>
              </w:rPr>
            </w:pPr>
            <w:r w:rsidRPr="00EE7CF5">
              <w:rPr>
                <w:rFonts w:ascii="Century Gothic" w:eastAsiaTheme="majorEastAsia" w:hAnsi="Century Gothic" w:cstheme="majorBidi"/>
                <w:b w:val="0"/>
                <w:sz w:val="18"/>
              </w:rPr>
              <w:t>WR</w:t>
            </w:r>
          </w:p>
        </w:tc>
        <w:tc>
          <w:tcPr>
            <w:tcW w:w="958" w:type="dxa"/>
            <w:vAlign w:val="center"/>
          </w:tcPr>
          <w:p w14:paraId="451EF156" w14:textId="6F3BF5F5"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2</w:t>
            </w:r>
          </w:p>
        </w:tc>
        <w:tc>
          <w:tcPr>
            <w:tcW w:w="958" w:type="dxa"/>
            <w:vAlign w:val="center"/>
          </w:tcPr>
          <w:p w14:paraId="18054242" w14:textId="319E0340"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2</w:t>
            </w:r>
          </w:p>
        </w:tc>
        <w:tc>
          <w:tcPr>
            <w:tcW w:w="665" w:type="dxa"/>
            <w:vAlign w:val="center"/>
          </w:tcPr>
          <w:p w14:paraId="4F1D5C10" w14:textId="70139B98"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3,18</w:t>
            </w:r>
          </w:p>
        </w:tc>
        <w:tc>
          <w:tcPr>
            <w:tcW w:w="665" w:type="dxa"/>
            <w:vAlign w:val="center"/>
          </w:tcPr>
          <w:p w14:paraId="42B71623" w14:textId="2B8F807D"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3.11</w:t>
            </w:r>
          </w:p>
        </w:tc>
        <w:tc>
          <w:tcPr>
            <w:tcW w:w="665" w:type="dxa"/>
            <w:vAlign w:val="center"/>
          </w:tcPr>
          <w:p w14:paraId="5D9810C7" w14:textId="3E0C9E59"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3.10</w:t>
            </w:r>
          </w:p>
        </w:tc>
        <w:tc>
          <w:tcPr>
            <w:tcW w:w="665" w:type="dxa"/>
            <w:vAlign w:val="center"/>
          </w:tcPr>
          <w:p w14:paraId="5CD6D52F" w14:textId="552390C3"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3.09</w:t>
            </w:r>
          </w:p>
        </w:tc>
        <w:tc>
          <w:tcPr>
            <w:tcW w:w="665" w:type="dxa"/>
            <w:vAlign w:val="center"/>
          </w:tcPr>
          <w:p w14:paraId="220532A9" w14:textId="15C7E1FA"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3.11</w:t>
            </w:r>
          </w:p>
        </w:tc>
        <w:tc>
          <w:tcPr>
            <w:tcW w:w="665" w:type="dxa"/>
            <w:vAlign w:val="center"/>
          </w:tcPr>
          <w:p w14:paraId="4F101DB9" w14:textId="565B98EB"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3.01</w:t>
            </w:r>
          </w:p>
        </w:tc>
        <w:tc>
          <w:tcPr>
            <w:tcW w:w="665" w:type="dxa"/>
            <w:vAlign w:val="center"/>
          </w:tcPr>
          <w:p w14:paraId="53614879" w14:textId="012F16F0"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3.11</w:t>
            </w:r>
          </w:p>
        </w:tc>
        <w:tc>
          <w:tcPr>
            <w:tcW w:w="665" w:type="dxa"/>
            <w:vAlign w:val="center"/>
          </w:tcPr>
          <w:p w14:paraId="4D31C372" w14:textId="2826C2F5"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3.10</w:t>
            </w:r>
          </w:p>
        </w:tc>
        <w:tc>
          <w:tcPr>
            <w:tcW w:w="665" w:type="dxa"/>
            <w:vAlign w:val="center"/>
          </w:tcPr>
          <w:p w14:paraId="457D0D2B" w14:textId="6818D3C9"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3.16</w:t>
            </w:r>
          </w:p>
        </w:tc>
      </w:tr>
      <w:tr w:rsidR="00143F8A" w:rsidRPr="00EE7CF5" w14:paraId="276B996B" w14:textId="696F08A7" w:rsidTr="00143F8A">
        <w:trPr>
          <w:trHeight w:val="481"/>
          <w:jc w:val="center"/>
        </w:trPr>
        <w:tc>
          <w:tcPr>
            <w:cnfStyle w:val="001000000000" w:firstRow="0" w:lastRow="0" w:firstColumn="1" w:lastColumn="0" w:oddVBand="0" w:evenVBand="0" w:oddHBand="0" w:evenHBand="0" w:firstRowFirstColumn="0" w:firstRowLastColumn="0" w:lastRowFirstColumn="0" w:lastRowLastColumn="0"/>
            <w:tcW w:w="1315" w:type="dxa"/>
            <w:vAlign w:val="center"/>
          </w:tcPr>
          <w:p w14:paraId="667A46AC" w14:textId="56148C4C" w:rsidR="00143F8A" w:rsidRPr="00EE7CF5" w:rsidRDefault="00143F8A" w:rsidP="00143F8A">
            <w:pPr>
              <w:jc w:val="center"/>
              <w:rPr>
                <w:rFonts w:ascii="Century Gothic" w:eastAsiaTheme="majorEastAsia" w:hAnsi="Century Gothic" w:cstheme="majorBidi"/>
                <w:b w:val="0"/>
                <w:sz w:val="18"/>
              </w:rPr>
            </w:pPr>
            <w:r w:rsidRPr="00EE7CF5">
              <w:rPr>
                <w:rFonts w:ascii="Century Gothic" w:eastAsiaTheme="majorEastAsia" w:hAnsi="Century Gothic" w:cstheme="majorBidi"/>
                <w:b w:val="0"/>
                <w:sz w:val="18"/>
              </w:rPr>
              <w:t>AD</w:t>
            </w:r>
          </w:p>
        </w:tc>
        <w:tc>
          <w:tcPr>
            <w:tcW w:w="958" w:type="dxa"/>
            <w:vAlign w:val="center"/>
          </w:tcPr>
          <w:p w14:paraId="7BF62566" w14:textId="0E9393A0"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3</w:t>
            </w:r>
          </w:p>
        </w:tc>
        <w:tc>
          <w:tcPr>
            <w:tcW w:w="958" w:type="dxa"/>
            <w:vAlign w:val="center"/>
          </w:tcPr>
          <w:p w14:paraId="4C57F59E" w14:textId="15EF6D7E"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5</w:t>
            </w:r>
          </w:p>
        </w:tc>
        <w:tc>
          <w:tcPr>
            <w:tcW w:w="665" w:type="dxa"/>
            <w:vAlign w:val="center"/>
          </w:tcPr>
          <w:p w14:paraId="2D05AFFE" w14:textId="62047B3A"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6,13</w:t>
            </w:r>
          </w:p>
        </w:tc>
        <w:tc>
          <w:tcPr>
            <w:tcW w:w="665" w:type="dxa"/>
            <w:vAlign w:val="center"/>
          </w:tcPr>
          <w:p w14:paraId="158E2AEB" w14:textId="4D519E75"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6.01</w:t>
            </w:r>
          </w:p>
        </w:tc>
        <w:tc>
          <w:tcPr>
            <w:tcW w:w="665" w:type="dxa"/>
            <w:vAlign w:val="center"/>
          </w:tcPr>
          <w:p w14:paraId="03EC60E0" w14:textId="2F43B490"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6.10</w:t>
            </w:r>
          </w:p>
        </w:tc>
        <w:tc>
          <w:tcPr>
            <w:tcW w:w="665" w:type="dxa"/>
            <w:vAlign w:val="center"/>
          </w:tcPr>
          <w:p w14:paraId="516665B6" w14:textId="617D1D12"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4.86</w:t>
            </w:r>
          </w:p>
        </w:tc>
        <w:tc>
          <w:tcPr>
            <w:tcW w:w="665" w:type="dxa"/>
            <w:vAlign w:val="center"/>
          </w:tcPr>
          <w:p w14:paraId="7847FC84" w14:textId="6BA510C4"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4.62</w:t>
            </w:r>
          </w:p>
        </w:tc>
        <w:tc>
          <w:tcPr>
            <w:tcW w:w="665" w:type="dxa"/>
            <w:vAlign w:val="center"/>
          </w:tcPr>
          <w:p w14:paraId="19E1B337" w14:textId="7144983C"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4.61</w:t>
            </w:r>
          </w:p>
        </w:tc>
        <w:tc>
          <w:tcPr>
            <w:tcW w:w="665" w:type="dxa"/>
            <w:vAlign w:val="center"/>
          </w:tcPr>
          <w:p w14:paraId="111570D4" w14:textId="1840C3DE"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6.03</w:t>
            </w:r>
          </w:p>
        </w:tc>
        <w:tc>
          <w:tcPr>
            <w:tcW w:w="665" w:type="dxa"/>
            <w:vAlign w:val="center"/>
          </w:tcPr>
          <w:p w14:paraId="3EB5838D" w14:textId="50690FC0"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6.17</w:t>
            </w:r>
          </w:p>
        </w:tc>
        <w:tc>
          <w:tcPr>
            <w:tcW w:w="665" w:type="dxa"/>
            <w:vAlign w:val="center"/>
          </w:tcPr>
          <w:p w14:paraId="63ABED4C" w14:textId="5A3E03E4"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6.04</w:t>
            </w:r>
          </w:p>
        </w:tc>
      </w:tr>
      <w:tr w:rsidR="00143F8A" w:rsidRPr="00EE7CF5" w14:paraId="4DA8C8AA" w14:textId="55BB5566" w:rsidTr="00143F8A">
        <w:trPr>
          <w:trHeight w:val="301"/>
          <w:jc w:val="center"/>
        </w:trPr>
        <w:tc>
          <w:tcPr>
            <w:cnfStyle w:val="001000000000" w:firstRow="0" w:lastRow="0" w:firstColumn="1" w:lastColumn="0" w:oddVBand="0" w:evenVBand="0" w:oddHBand="0" w:evenHBand="0" w:firstRowFirstColumn="0" w:firstRowLastColumn="0" w:lastRowFirstColumn="0" w:lastRowLastColumn="0"/>
            <w:tcW w:w="1315" w:type="dxa"/>
            <w:tcBorders>
              <w:bottom w:val="single" w:sz="4" w:space="0" w:color="auto"/>
            </w:tcBorders>
            <w:vAlign w:val="center"/>
          </w:tcPr>
          <w:p w14:paraId="65E956E4" w14:textId="1AD1B514" w:rsidR="00143F8A" w:rsidRPr="00EE7CF5" w:rsidRDefault="00143F8A" w:rsidP="00143F8A">
            <w:pPr>
              <w:jc w:val="center"/>
              <w:rPr>
                <w:rFonts w:ascii="Century Gothic" w:eastAsiaTheme="majorEastAsia" w:hAnsi="Century Gothic" w:cstheme="majorBidi"/>
                <w:b w:val="0"/>
                <w:sz w:val="18"/>
              </w:rPr>
            </w:pPr>
            <w:r w:rsidRPr="00EE7CF5">
              <w:rPr>
                <w:rFonts w:ascii="Century Gothic" w:eastAsiaTheme="majorEastAsia" w:hAnsi="Century Gothic" w:cstheme="majorBidi"/>
                <w:b w:val="0"/>
                <w:sz w:val="18"/>
              </w:rPr>
              <w:t>SS</w:t>
            </w:r>
          </w:p>
        </w:tc>
        <w:tc>
          <w:tcPr>
            <w:tcW w:w="958" w:type="dxa"/>
            <w:tcBorders>
              <w:bottom w:val="single" w:sz="4" w:space="0" w:color="auto"/>
            </w:tcBorders>
            <w:vAlign w:val="center"/>
          </w:tcPr>
          <w:p w14:paraId="43B74B6F" w14:textId="292A061F"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4</w:t>
            </w:r>
          </w:p>
        </w:tc>
        <w:tc>
          <w:tcPr>
            <w:tcW w:w="958" w:type="dxa"/>
            <w:tcBorders>
              <w:bottom w:val="single" w:sz="4" w:space="0" w:color="auto"/>
            </w:tcBorders>
            <w:vAlign w:val="center"/>
          </w:tcPr>
          <w:p w14:paraId="0FF65698" w14:textId="1D4839F1"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4</w:t>
            </w:r>
          </w:p>
        </w:tc>
        <w:tc>
          <w:tcPr>
            <w:tcW w:w="665" w:type="dxa"/>
            <w:tcBorders>
              <w:bottom w:val="single" w:sz="4" w:space="0" w:color="auto"/>
            </w:tcBorders>
            <w:vAlign w:val="center"/>
          </w:tcPr>
          <w:p w14:paraId="69D5BCA9" w14:textId="30C66F4E"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1,95</w:t>
            </w:r>
          </w:p>
        </w:tc>
        <w:tc>
          <w:tcPr>
            <w:tcW w:w="665" w:type="dxa"/>
            <w:tcBorders>
              <w:bottom w:val="single" w:sz="4" w:space="0" w:color="auto"/>
            </w:tcBorders>
            <w:vAlign w:val="center"/>
          </w:tcPr>
          <w:p w14:paraId="51C3FD8D" w14:textId="4C7189CC"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1.92</w:t>
            </w:r>
          </w:p>
        </w:tc>
        <w:tc>
          <w:tcPr>
            <w:tcW w:w="665" w:type="dxa"/>
            <w:tcBorders>
              <w:bottom w:val="single" w:sz="4" w:space="0" w:color="auto"/>
            </w:tcBorders>
            <w:vAlign w:val="center"/>
          </w:tcPr>
          <w:p w14:paraId="0F9CFB9B" w14:textId="38961F65"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1.92</w:t>
            </w:r>
          </w:p>
        </w:tc>
        <w:tc>
          <w:tcPr>
            <w:tcW w:w="665" w:type="dxa"/>
            <w:tcBorders>
              <w:bottom w:val="single" w:sz="4" w:space="0" w:color="auto"/>
            </w:tcBorders>
            <w:vAlign w:val="center"/>
          </w:tcPr>
          <w:p w14:paraId="4C8E3F12" w14:textId="67EE19CF"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6.16</w:t>
            </w:r>
          </w:p>
        </w:tc>
        <w:tc>
          <w:tcPr>
            <w:tcW w:w="665" w:type="dxa"/>
            <w:tcBorders>
              <w:bottom w:val="single" w:sz="4" w:space="0" w:color="auto"/>
            </w:tcBorders>
            <w:vAlign w:val="center"/>
          </w:tcPr>
          <w:p w14:paraId="6AB59173" w14:textId="58BCE8E4"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5.84</w:t>
            </w:r>
          </w:p>
        </w:tc>
        <w:tc>
          <w:tcPr>
            <w:tcW w:w="665" w:type="dxa"/>
            <w:tcBorders>
              <w:bottom w:val="single" w:sz="4" w:space="0" w:color="auto"/>
            </w:tcBorders>
            <w:vAlign w:val="center"/>
          </w:tcPr>
          <w:p w14:paraId="1165E971" w14:textId="29E2EA9E"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5.83</w:t>
            </w:r>
          </w:p>
        </w:tc>
        <w:tc>
          <w:tcPr>
            <w:tcW w:w="665" w:type="dxa"/>
            <w:tcBorders>
              <w:bottom w:val="single" w:sz="4" w:space="0" w:color="auto"/>
            </w:tcBorders>
            <w:vAlign w:val="center"/>
          </w:tcPr>
          <w:p w14:paraId="5FFB6E32" w14:textId="626E0C25"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1.94</w:t>
            </w:r>
          </w:p>
        </w:tc>
        <w:tc>
          <w:tcPr>
            <w:tcW w:w="665" w:type="dxa"/>
            <w:tcBorders>
              <w:bottom w:val="single" w:sz="4" w:space="0" w:color="auto"/>
            </w:tcBorders>
            <w:vAlign w:val="center"/>
          </w:tcPr>
          <w:p w14:paraId="7AA83B38" w14:textId="47020870"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1.88</w:t>
            </w:r>
          </w:p>
        </w:tc>
        <w:tc>
          <w:tcPr>
            <w:tcW w:w="665" w:type="dxa"/>
            <w:tcBorders>
              <w:bottom w:val="single" w:sz="4" w:space="0" w:color="auto"/>
            </w:tcBorders>
            <w:vAlign w:val="center"/>
          </w:tcPr>
          <w:p w14:paraId="0EC80D43" w14:textId="53F25AC5"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1.82</w:t>
            </w:r>
          </w:p>
        </w:tc>
      </w:tr>
    </w:tbl>
    <w:p w14:paraId="5F26F779" w14:textId="77777777" w:rsidR="00AC4C5A" w:rsidRDefault="00AC4C5A" w:rsidP="00AC4C5A">
      <w:pPr>
        <w:pStyle w:val="LetranormalTFG"/>
      </w:pPr>
    </w:p>
    <w:p w14:paraId="74F0D55D" w14:textId="4062CAED" w:rsidR="001905C3" w:rsidRDefault="001905C3" w:rsidP="001905C3">
      <w:pPr>
        <w:pStyle w:val="LetranormalTFG"/>
        <w:jc w:val="center"/>
      </w:pPr>
      <w:r w:rsidRPr="00881881">
        <w:rPr>
          <w:b/>
        </w:rPr>
        <w:t xml:space="preserve">Tabla </w:t>
      </w:r>
      <w:r w:rsidR="00741E9E">
        <w:rPr>
          <w:b/>
        </w:rPr>
        <w:t>7</w:t>
      </w:r>
      <w:r w:rsidRPr="00881881">
        <w:rPr>
          <w:b/>
        </w:rPr>
        <w:t>.</w:t>
      </w:r>
      <w:r>
        <w:t xml:space="preserve"> </w:t>
      </w:r>
      <w:r w:rsidR="00EE7CF5" w:rsidRPr="00143F8A">
        <w:t>Valores</w:t>
      </w:r>
      <w:r w:rsidR="00EE7CF5">
        <w:t xml:space="preserve"> geométricos optimizados</w:t>
      </w:r>
      <w:r>
        <w:t>.</w:t>
      </w:r>
    </w:p>
    <w:p w14:paraId="290FB825" w14:textId="41F2C6BD" w:rsidR="00143F8A" w:rsidRDefault="00143F8A" w:rsidP="001905C3">
      <w:pPr>
        <w:pStyle w:val="LetranormalTFG"/>
        <w:jc w:val="center"/>
      </w:pPr>
    </w:p>
    <w:p w14:paraId="19BF1CD3" w14:textId="28C4A3B0" w:rsidR="00673AA3" w:rsidRPr="00673AA3" w:rsidRDefault="00673AA3" w:rsidP="00673AA3">
      <w:pPr>
        <w:pStyle w:val="LetranormalTFG"/>
      </w:pPr>
      <w:r>
        <w:t xml:space="preserve">Se puede observar en esta tabla como WR tiende a 3 en cualquier instancia, sin embargo, el resto de </w:t>
      </w:r>
      <w:r w:rsidR="00DD0209">
        <w:t>los parámetros</w:t>
      </w:r>
      <w:r>
        <w:t xml:space="preserve"> varía en función dela instancia.</w:t>
      </w:r>
    </w:p>
    <w:p w14:paraId="2979C00E" w14:textId="34356C11" w:rsidR="005B209B" w:rsidRDefault="005B209B" w:rsidP="00AC4C5A">
      <w:pPr>
        <w:pStyle w:val="LetranormalTFG"/>
      </w:pPr>
      <w:r>
        <w:lastRenderedPageBreak/>
        <w:t xml:space="preserve">En la </w:t>
      </w:r>
      <w:r w:rsidR="00987EDC">
        <w:t>figura</w:t>
      </w:r>
      <w:r>
        <w:t xml:space="preserve"> </w:t>
      </w:r>
      <w:r w:rsidR="00987EDC">
        <w:t>1</w:t>
      </w:r>
      <w:r w:rsidR="00C532CB">
        <w:t>8</w:t>
      </w:r>
      <w:r>
        <w:t xml:space="preserve"> se muestra</w:t>
      </w:r>
      <w:r w:rsidR="00143F8A">
        <w:t xml:space="preserve"> el comportamiento de varios de los robots de la tabla </w:t>
      </w:r>
      <w:r w:rsidR="00BB79CF">
        <w:t>7</w:t>
      </w:r>
      <w:r w:rsidR="00143F8A">
        <w:t xml:space="preserve"> simulados en la herramienta previa</w:t>
      </w:r>
      <w:r w:rsidR="00CB1033">
        <w:t>.</w:t>
      </w:r>
    </w:p>
    <w:p w14:paraId="656258CE" w14:textId="65D7BF33" w:rsidR="00143F8A" w:rsidRDefault="00143F8A" w:rsidP="00143F8A">
      <w:pPr>
        <w:pStyle w:val="LetranormalTFG"/>
        <w:jc w:val="center"/>
      </w:pPr>
      <w:r>
        <w:rPr>
          <w:noProof/>
          <w:lang w:eastAsia="es-ES"/>
        </w:rPr>
        <w:drawing>
          <wp:inline distT="0" distB="0" distL="0" distR="0" wp14:anchorId="2B80CABE" wp14:editId="06EEA9A1">
            <wp:extent cx="1905000" cy="1743167"/>
            <wp:effectExtent l="0" t="0" r="0" b="9525"/>
            <wp:docPr id="10"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1907704" cy="1745641"/>
                    </a:xfrm>
                    <a:prstGeom prst="rect">
                      <a:avLst/>
                    </a:prstGeom>
                    <a:noFill/>
                    <a:ln>
                      <a:noFill/>
                    </a:ln>
                  </pic:spPr>
                </pic:pic>
              </a:graphicData>
            </a:graphic>
          </wp:inline>
        </w:drawing>
      </w:r>
      <w:r>
        <w:rPr>
          <w:noProof/>
          <w:lang w:eastAsia="es-ES"/>
        </w:rPr>
        <w:drawing>
          <wp:inline distT="0" distB="0" distL="0" distR="0" wp14:anchorId="5F9102B4" wp14:editId="59218AC1">
            <wp:extent cx="1990725" cy="1849610"/>
            <wp:effectExtent l="0" t="0" r="0" b="0"/>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2003003" cy="1861018"/>
                    </a:xfrm>
                    <a:prstGeom prst="rect">
                      <a:avLst/>
                    </a:prstGeom>
                    <a:noFill/>
                    <a:ln>
                      <a:noFill/>
                    </a:ln>
                  </pic:spPr>
                </pic:pic>
              </a:graphicData>
            </a:graphic>
          </wp:inline>
        </w:drawing>
      </w:r>
    </w:p>
    <w:p w14:paraId="2768ABCC" w14:textId="53CFE5DA" w:rsidR="00143F8A" w:rsidRDefault="00143F8A" w:rsidP="00143F8A">
      <w:pPr>
        <w:pStyle w:val="LetranormalTFG"/>
        <w:jc w:val="center"/>
      </w:pPr>
      <w:r>
        <w:t>a) Humano</w:t>
      </w:r>
      <w:r>
        <w:tab/>
      </w:r>
      <w:r>
        <w:tab/>
      </w:r>
      <w:r>
        <w:tab/>
      </w:r>
      <w:r>
        <w:tab/>
        <w:t>b) LS4 I2</w:t>
      </w:r>
    </w:p>
    <w:p w14:paraId="5AB401D6" w14:textId="620B0D6E" w:rsidR="00CB1033" w:rsidRDefault="002E5C4C" w:rsidP="00402C1F">
      <w:pPr>
        <w:pStyle w:val="LetranormalTFG"/>
        <w:jc w:val="center"/>
      </w:pPr>
      <w:r>
        <w:rPr>
          <w:noProof/>
          <w:lang w:eastAsia="es-ES"/>
        </w:rPr>
        <w:drawing>
          <wp:inline distT="0" distB="0" distL="0" distR="0" wp14:anchorId="656CA618" wp14:editId="7E0B3D91">
            <wp:extent cx="1486894" cy="2740014"/>
            <wp:effectExtent l="0" t="0" r="0" b="3810"/>
            <wp:docPr id="1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1519760" cy="2800579"/>
                    </a:xfrm>
                    <a:prstGeom prst="rect">
                      <a:avLst/>
                    </a:prstGeom>
                    <a:noFill/>
                    <a:ln>
                      <a:noFill/>
                    </a:ln>
                  </pic:spPr>
                </pic:pic>
              </a:graphicData>
            </a:graphic>
          </wp:inline>
        </w:drawing>
      </w:r>
      <w:r w:rsidR="00402C1F">
        <w:tab/>
      </w:r>
      <w:r w:rsidR="00402C1F">
        <w:rPr>
          <w:noProof/>
          <w:lang w:eastAsia="es-ES"/>
        </w:rPr>
        <w:drawing>
          <wp:inline distT="0" distB="0" distL="0" distR="0" wp14:anchorId="6501A8B9" wp14:editId="0BB2BE1E">
            <wp:extent cx="1485900" cy="2690683"/>
            <wp:effectExtent l="0" t="0" r="0" b="0"/>
            <wp:docPr id="19" name="Imagen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1524429" cy="2760451"/>
                    </a:xfrm>
                    <a:prstGeom prst="rect">
                      <a:avLst/>
                    </a:prstGeom>
                    <a:noFill/>
                    <a:ln>
                      <a:noFill/>
                    </a:ln>
                  </pic:spPr>
                </pic:pic>
              </a:graphicData>
            </a:graphic>
          </wp:inline>
        </w:drawing>
      </w:r>
      <w:r w:rsidR="00402C1F">
        <w:tab/>
      </w:r>
    </w:p>
    <w:p w14:paraId="46B763B5" w14:textId="167308A9" w:rsidR="00CB1033" w:rsidRPr="00CB1033" w:rsidRDefault="00402C1F" w:rsidP="00402C1F">
      <w:pPr>
        <w:pStyle w:val="LetranormalTFG"/>
        <w:ind w:left="708"/>
      </w:pPr>
      <w:r>
        <w:t xml:space="preserve">   </w:t>
      </w:r>
      <w:r w:rsidR="00143F8A">
        <w:tab/>
        <w:t xml:space="preserve">    </w:t>
      </w:r>
      <w:r w:rsidR="00B74BA4">
        <w:t>c</w:t>
      </w:r>
      <w:r w:rsidR="00CB1033">
        <w:t xml:space="preserve">) </w:t>
      </w:r>
      <w:r w:rsidR="00143F8A">
        <w:t>Humano circuito 3</w:t>
      </w:r>
      <w:r w:rsidR="00CB1033">
        <w:tab/>
      </w:r>
      <w:r w:rsidR="001332A5">
        <w:tab/>
      </w:r>
      <w:r w:rsidR="001332A5">
        <w:tab/>
      </w:r>
      <w:r w:rsidR="00B74BA4">
        <w:t>d</w:t>
      </w:r>
      <w:r w:rsidR="00CB1033">
        <w:t xml:space="preserve">) </w:t>
      </w:r>
      <w:r w:rsidR="00143F8A">
        <w:t>LS4 I7</w:t>
      </w:r>
    </w:p>
    <w:p w14:paraId="0478DEFD" w14:textId="783373B5" w:rsidR="00CB1033" w:rsidRDefault="00987EDC" w:rsidP="00CB1033">
      <w:pPr>
        <w:pStyle w:val="LetranormalTFG"/>
        <w:jc w:val="center"/>
      </w:pPr>
      <w:r>
        <w:rPr>
          <w:b/>
        </w:rPr>
        <w:t>Figura</w:t>
      </w:r>
      <w:r w:rsidR="00CB1033" w:rsidRPr="00CB1033">
        <w:rPr>
          <w:b/>
        </w:rPr>
        <w:t xml:space="preserve"> </w:t>
      </w:r>
      <w:r>
        <w:rPr>
          <w:b/>
        </w:rPr>
        <w:t>1</w:t>
      </w:r>
      <w:r w:rsidR="00C532CB">
        <w:rPr>
          <w:b/>
        </w:rPr>
        <w:t>8</w:t>
      </w:r>
      <w:r w:rsidR="00CB1033" w:rsidRPr="00CB1033">
        <w:rPr>
          <w:b/>
        </w:rPr>
        <w:t>.</w:t>
      </w:r>
      <w:r w:rsidR="00CB1033">
        <w:t xml:space="preserve"> Simulación de</w:t>
      </w:r>
      <w:r w:rsidR="00143F8A">
        <w:t xml:space="preserve"> varios</w:t>
      </w:r>
      <w:r w:rsidR="00CB1033">
        <w:t xml:space="preserve"> </w:t>
      </w:r>
      <w:r w:rsidR="00143F8A">
        <w:t>r</w:t>
      </w:r>
      <w:r w:rsidR="00CB1033">
        <w:t xml:space="preserve">obots de la tabla </w:t>
      </w:r>
      <w:r w:rsidR="00741E9E">
        <w:t>7</w:t>
      </w:r>
      <w:r w:rsidR="00CB1033">
        <w:t>.</w:t>
      </w:r>
    </w:p>
    <w:p w14:paraId="7650DF55" w14:textId="77777777" w:rsidR="00E50592" w:rsidRDefault="00E50592" w:rsidP="00624BEE">
      <w:pPr>
        <w:pStyle w:val="TituloTFG"/>
      </w:pPr>
    </w:p>
    <w:p w14:paraId="3A164C71" w14:textId="77777777" w:rsidR="00045B84" w:rsidRDefault="00045B84" w:rsidP="00624BEE">
      <w:pPr>
        <w:pStyle w:val="TituloTFG"/>
        <w:sectPr w:rsidR="00045B84" w:rsidSect="004B5323">
          <w:footerReference w:type="default" r:id="rId150"/>
          <w:type w:val="oddPage"/>
          <w:pgSz w:w="11906" w:h="16838"/>
          <w:pgMar w:top="1418" w:right="1418" w:bottom="1418" w:left="1418" w:header="709" w:footer="709" w:gutter="0"/>
          <w:cols w:space="708"/>
          <w:docGrid w:linePitch="360"/>
        </w:sectPr>
      </w:pPr>
      <w:bookmarkStart w:id="192" w:name="_Toc518322221"/>
    </w:p>
    <w:p w14:paraId="1D3CA248" w14:textId="43F571A9" w:rsidR="00AD5F04" w:rsidRDefault="0045644B" w:rsidP="00624BEE">
      <w:pPr>
        <w:pStyle w:val="TituloTFG"/>
      </w:pPr>
      <w:r>
        <w:lastRenderedPageBreak/>
        <w:t>Conclusiones</w:t>
      </w:r>
      <w:bookmarkEnd w:id="192"/>
    </w:p>
    <w:p w14:paraId="3A2A6B6A" w14:textId="06EBB030" w:rsidR="00DE4796" w:rsidRDefault="00DE4796" w:rsidP="00DE4796">
      <w:pPr>
        <w:pStyle w:val="LetranormalTFG"/>
      </w:pPr>
      <w:r>
        <w:t xml:space="preserve">Gracias a este proyecto he indagado un poco </w:t>
      </w:r>
      <w:r w:rsidR="001332A5">
        <w:t>más</w:t>
      </w:r>
      <w:r>
        <w:t xml:space="preserve"> en</w:t>
      </w:r>
      <w:r w:rsidR="001332A5">
        <w:t xml:space="preserve"> las</w:t>
      </w:r>
      <w:r>
        <w:t xml:space="preserve"> metaheurísticas, </w:t>
      </w:r>
      <w:r w:rsidR="001332A5">
        <w:t>más</w:t>
      </w:r>
      <w:r>
        <w:t xml:space="preserve"> concretamente en las búsquedas locales y su gran </w:t>
      </w:r>
      <w:r w:rsidR="001332A5">
        <w:t>posibilidad</w:t>
      </w:r>
      <w:r>
        <w:t xml:space="preserve"> para obtener mejoras.</w:t>
      </w:r>
    </w:p>
    <w:p w14:paraId="08679163" w14:textId="363D6063" w:rsidR="002525A9" w:rsidRDefault="002525A9" w:rsidP="00DE4796">
      <w:pPr>
        <w:pStyle w:val="LetranormalTFG"/>
      </w:pPr>
      <w:r>
        <w:t xml:space="preserve">Lo </w:t>
      </w:r>
      <w:r w:rsidR="00143F8A">
        <w:t>más</w:t>
      </w:r>
      <w:r>
        <w:t xml:space="preserve"> complicado a la hora de realizar este proyecto ha sido la correcta implementación de la función objetivo, debido a que, si esta tenía algún fallo, todo el algoritmo dejaba de funcionar. Otra de las cosas que m</w:t>
      </w:r>
      <w:r w:rsidR="001332A5">
        <w:t>á</w:t>
      </w:r>
      <w:r>
        <w:t xml:space="preserve">s problemas ha causado ha sido </w:t>
      </w:r>
      <w:proofErr w:type="gramStart"/>
      <w:r>
        <w:t xml:space="preserve">la decisión </w:t>
      </w:r>
      <w:r w:rsidR="00143F8A">
        <w:t>a</w:t>
      </w:r>
      <w:r>
        <w:t xml:space="preserve"> tomar</w:t>
      </w:r>
      <w:proofErr w:type="gramEnd"/>
      <w:r>
        <w:t xml:space="preserve"> sobre los robots </w:t>
      </w:r>
      <w:proofErr w:type="spellStart"/>
      <w:r>
        <w:t>infactibles</w:t>
      </w:r>
      <w:proofErr w:type="spellEnd"/>
      <w:r>
        <w:t>, así como el método constructivo a utilizar.</w:t>
      </w:r>
    </w:p>
    <w:p w14:paraId="08412835" w14:textId="77777777" w:rsidR="00DE4796" w:rsidRDefault="00DE4796" w:rsidP="00DE4796">
      <w:pPr>
        <w:pStyle w:val="LetranormalTFG"/>
      </w:pPr>
      <w:r>
        <w:t>El objetivo principal propuesto ha sido logrado con u</w:t>
      </w:r>
      <w:r w:rsidR="00F72BBC">
        <w:t>na mejora media del 76,5%</w:t>
      </w:r>
      <w:r>
        <w:t>.</w:t>
      </w:r>
    </w:p>
    <w:p w14:paraId="46B0374B" w14:textId="36BBE692" w:rsidR="00F72BBC" w:rsidRDefault="00F72BBC" w:rsidP="00DE4796">
      <w:pPr>
        <w:pStyle w:val="LetranormalTFG"/>
      </w:pPr>
      <w:r>
        <w:t xml:space="preserve">En cuanto a los </w:t>
      </w:r>
      <w:r w:rsidR="009D338E">
        <w:t>resultados obtenidos</w:t>
      </w:r>
      <w:r>
        <w:t xml:space="preserve"> se puede concluir que </w:t>
      </w:r>
      <w:proofErr w:type="spellStart"/>
      <w:r w:rsidRPr="00F72BBC">
        <w:rPr>
          <w:b/>
        </w:rPr>
        <w:t>first</w:t>
      </w:r>
      <w:proofErr w:type="spellEnd"/>
      <w:r>
        <w:rPr>
          <w:b/>
        </w:rPr>
        <w:t xml:space="preserve"> </w:t>
      </w:r>
      <w:r>
        <w:t xml:space="preserve">realiza un trabajo </w:t>
      </w:r>
      <w:r w:rsidR="00143F8A">
        <w:t>más</w:t>
      </w:r>
      <w:r>
        <w:t xml:space="preserve"> optimo puesto que la relación calidad tiempo es mucho </w:t>
      </w:r>
      <w:r w:rsidR="00143F8A">
        <w:t>más</w:t>
      </w:r>
      <w:r>
        <w:t xml:space="preserve"> grande que para </w:t>
      </w:r>
      <w:proofErr w:type="spellStart"/>
      <w:r w:rsidRPr="00F72BBC">
        <w:rPr>
          <w:b/>
        </w:rPr>
        <w:t>best</w:t>
      </w:r>
      <w:proofErr w:type="spellEnd"/>
      <w:r>
        <w:t xml:space="preserve">, sin </w:t>
      </w:r>
      <w:r w:rsidR="009D338E">
        <w:t>embargo,</w:t>
      </w:r>
      <w:r>
        <w:t xml:space="preserve"> si se desea un mejor resultado sin tener en cuenta el tiempo de ejecución, </w:t>
      </w:r>
      <w:proofErr w:type="spellStart"/>
      <w:r w:rsidRPr="001515C2">
        <w:rPr>
          <w:b/>
        </w:rPr>
        <w:t>best</w:t>
      </w:r>
      <w:proofErr w:type="spellEnd"/>
      <w:r>
        <w:t xml:space="preserve"> funciona mejor.</w:t>
      </w:r>
    </w:p>
    <w:p w14:paraId="7146215E" w14:textId="57F284F8" w:rsidR="00FD029A" w:rsidRPr="00F72BBC" w:rsidRDefault="009D338E" w:rsidP="00DE4796">
      <w:pPr>
        <w:pStyle w:val="LetranormalTFG"/>
      </w:pPr>
      <w:r>
        <w:t>Además</w:t>
      </w:r>
      <w:r w:rsidR="00FD029A">
        <w:t xml:space="preserve"> de esto la implementación de ILS como prueba ha mostrado que </w:t>
      </w:r>
      <w:r>
        <w:t xml:space="preserve">implementar un algoritmo que trate de evitar los óptimos locales puede ser una buena manera de mejorar </w:t>
      </w:r>
      <w:r w:rsidR="00143F8A">
        <w:t>aún</w:t>
      </w:r>
      <w:r>
        <w:t xml:space="preserve"> </w:t>
      </w:r>
      <w:r w:rsidR="00143F8A">
        <w:t>más</w:t>
      </w:r>
      <w:r>
        <w:t xml:space="preserve"> los resultados obtenidos.</w:t>
      </w:r>
    </w:p>
    <w:p w14:paraId="2A7B0D49" w14:textId="77777777" w:rsidR="00DE4796" w:rsidRDefault="00DE4796" w:rsidP="00DE4796">
      <w:pPr>
        <w:pStyle w:val="LetranormalTFG"/>
      </w:pPr>
      <w:r>
        <w:t xml:space="preserve">Las posibles mejoras a realizar entran dentro de la mejora de este esté algoritmo, añadiendo búsquedas globales cuando te encuentras con un óptimo local o pensando diferentes </w:t>
      </w:r>
      <w:r w:rsidR="00F54822">
        <w:t xml:space="preserve">métodos constructivos </w:t>
      </w:r>
      <w:r>
        <w:t xml:space="preserve">que mejoren el </w:t>
      </w:r>
      <w:proofErr w:type="spellStart"/>
      <w:r>
        <w:t>random</w:t>
      </w:r>
      <w:proofErr w:type="spellEnd"/>
      <w:r>
        <w:t>.</w:t>
      </w:r>
    </w:p>
    <w:p w14:paraId="4DB95FFE" w14:textId="77777777" w:rsidR="00DE4796" w:rsidRDefault="00DE4796" w:rsidP="00DE4796">
      <w:pPr>
        <w:pStyle w:val="LetranormalTFG"/>
      </w:pPr>
      <w:r>
        <w:t>Otra posible mejora es la utilización de otras metaheurísticas para estudiar la posible mejora de los tiempos</w:t>
      </w:r>
      <w:r w:rsidR="00F72BBC">
        <w:t xml:space="preserve"> de ejecución</w:t>
      </w:r>
      <w:r>
        <w:t xml:space="preserve"> sobre estas.</w:t>
      </w:r>
    </w:p>
    <w:p w14:paraId="5BA46F22" w14:textId="77777777" w:rsidR="006C34BF" w:rsidRDefault="006C34BF" w:rsidP="00DE4796">
      <w:pPr>
        <w:pStyle w:val="LetranormalTFG"/>
      </w:pPr>
      <w:r>
        <w:t>Además, como posible mejora, se podría unir esta aplicación con el simulador en Qt y que automáticamente coja los datos del fichero creado por este algoritmo y ejecute la simulación.</w:t>
      </w:r>
    </w:p>
    <w:p w14:paraId="546F232D" w14:textId="77777777" w:rsidR="00045B84" w:rsidRDefault="00045B84">
      <w:pPr>
        <w:rPr>
          <w:rFonts w:ascii="Arial" w:eastAsiaTheme="majorEastAsia" w:hAnsi="Arial" w:cstheme="majorBidi"/>
          <w:b/>
          <w:sz w:val="40"/>
          <w:szCs w:val="32"/>
        </w:rPr>
        <w:sectPr w:rsidR="00045B84" w:rsidSect="004B5323">
          <w:footerReference w:type="default" r:id="rId151"/>
          <w:type w:val="oddPage"/>
          <w:pgSz w:w="11906" w:h="16838"/>
          <w:pgMar w:top="1418" w:right="1418" w:bottom="1418" w:left="1418" w:header="709" w:footer="709" w:gutter="0"/>
          <w:cols w:space="708"/>
          <w:docGrid w:linePitch="360"/>
        </w:sectPr>
      </w:pPr>
    </w:p>
    <w:p w14:paraId="498CCCB1" w14:textId="13A24CF6" w:rsidR="00BC3217" w:rsidRDefault="0045644B">
      <w:pPr>
        <w:rPr>
          <w:rFonts w:ascii="Arial" w:eastAsiaTheme="majorEastAsia" w:hAnsi="Arial" w:cstheme="majorBidi"/>
          <w:b/>
          <w:sz w:val="40"/>
          <w:szCs w:val="32"/>
        </w:rPr>
      </w:pPr>
      <w:r>
        <w:rPr>
          <w:rFonts w:ascii="Arial" w:eastAsiaTheme="majorEastAsia" w:hAnsi="Arial" w:cstheme="majorBidi"/>
          <w:b/>
          <w:sz w:val="40"/>
          <w:szCs w:val="32"/>
        </w:rPr>
        <w:lastRenderedPageBreak/>
        <w:t>Bibliografía</w:t>
      </w:r>
    </w:p>
    <w:p w14:paraId="39957AA4" w14:textId="77777777" w:rsidR="00876642" w:rsidRPr="001D3695" w:rsidRDefault="00876642" w:rsidP="00876642">
      <w:pPr>
        <w:pStyle w:val="LetranormalTFG"/>
        <w:rPr>
          <w:b/>
          <w:sz w:val="24"/>
        </w:rPr>
      </w:pPr>
      <w:r w:rsidRPr="003C255A">
        <w:rPr>
          <w:b/>
          <w:sz w:val="24"/>
        </w:rPr>
        <w:t>Robótica</w:t>
      </w:r>
    </w:p>
    <w:p w14:paraId="368EC556" w14:textId="77777777" w:rsidR="00876642" w:rsidRPr="001D3695" w:rsidRDefault="00876642" w:rsidP="00876642">
      <w:pPr>
        <w:pStyle w:val="LetranormalTFG"/>
        <w:numPr>
          <w:ilvl w:val="0"/>
          <w:numId w:val="30"/>
        </w:numPr>
      </w:pPr>
      <w:r w:rsidRPr="001D3695">
        <w:t>Fernando Reyes Cortés</w:t>
      </w:r>
      <w:r>
        <w:t xml:space="preserve"> (2018) </w:t>
      </w:r>
      <w:r w:rsidRPr="001D3695">
        <w:rPr>
          <w:i/>
        </w:rPr>
        <w:t>“Robótica. Control de robots manipuladores</w:t>
      </w:r>
      <w:r>
        <w:rPr>
          <w:i/>
        </w:rPr>
        <w:t>”.</w:t>
      </w:r>
    </w:p>
    <w:p w14:paraId="1E355354" w14:textId="77777777" w:rsidR="00876642" w:rsidRDefault="00876642" w:rsidP="00876642">
      <w:pPr>
        <w:pStyle w:val="LetranormalTFG"/>
        <w:numPr>
          <w:ilvl w:val="0"/>
          <w:numId w:val="30"/>
        </w:numPr>
        <w:rPr>
          <w:rStyle w:val="a-size-large"/>
          <w:i/>
        </w:rPr>
      </w:pPr>
      <w:r w:rsidRPr="001D3695">
        <w:t xml:space="preserve">Alonzo Kelly (2013) </w:t>
      </w:r>
      <w:r w:rsidRPr="001D3695">
        <w:rPr>
          <w:i/>
        </w:rPr>
        <w:t>“</w:t>
      </w:r>
      <w:r w:rsidRPr="001D3695">
        <w:rPr>
          <w:rStyle w:val="a-size-large"/>
          <w:i/>
        </w:rPr>
        <w:t xml:space="preserve">Mobile </w:t>
      </w:r>
      <w:proofErr w:type="spellStart"/>
      <w:r w:rsidRPr="001D3695">
        <w:rPr>
          <w:rStyle w:val="a-size-large"/>
          <w:i/>
        </w:rPr>
        <w:t>Robotics</w:t>
      </w:r>
      <w:proofErr w:type="spellEnd"/>
      <w:r w:rsidRPr="001D3695">
        <w:rPr>
          <w:rStyle w:val="a-size-large"/>
          <w:i/>
        </w:rPr>
        <w:t xml:space="preserve">: </w:t>
      </w:r>
      <w:proofErr w:type="spellStart"/>
      <w:r w:rsidRPr="001D3695">
        <w:rPr>
          <w:rStyle w:val="a-size-large"/>
          <w:i/>
        </w:rPr>
        <w:t>Mathematics</w:t>
      </w:r>
      <w:proofErr w:type="spellEnd"/>
      <w:r w:rsidRPr="001D3695">
        <w:rPr>
          <w:rStyle w:val="a-size-large"/>
          <w:i/>
        </w:rPr>
        <w:t xml:space="preserve">, </w:t>
      </w:r>
      <w:proofErr w:type="spellStart"/>
      <w:r w:rsidRPr="001D3695">
        <w:rPr>
          <w:rStyle w:val="a-size-large"/>
          <w:i/>
        </w:rPr>
        <w:t>Models</w:t>
      </w:r>
      <w:proofErr w:type="spellEnd"/>
      <w:r w:rsidRPr="001D3695">
        <w:rPr>
          <w:rStyle w:val="a-size-large"/>
          <w:i/>
        </w:rPr>
        <w:t xml:space="preserve">, and </w:t>
      </w:r>
      <w:proofErr w:type="spellStart"/>
      <w:r w:rsidRPr="001D3695">
        <w:rPr>
          <w:rStyle w:val="a-size-large"/>
          <w:i/>
        </w:rPr>
        <w:t>Methods</w:t>
      </w:r>
      <w:proofErr w:type="spellEnd"/>
      <w:r w:rsidRPr="001D3695">
        <w:rPr>
          <w:rStyle w:val="a-size-large"/>
          <w:i/>
        </w:rPr>
        <w:t>”.</w:t>
      </w:r>
    </w:p>
    <w:p w14:paraId="7ECA843F" w14:textId="77777777" w:rsidR="009D2D4E" w:rsidRPr="009D2D4E" w:rsidRDefault="009D2D4E" w:rsidP="009D2D4E">
      <w:pPr>
        <w:pStyle w:val="LetranormalTFG"/>
        <w:rPr>
          <w:b/>
          <w:sz w:val="24"/>
        </w:rPr>
      </w:pPr>
      <w:r w:rsidRPr="009D2D4E">
        <w:rPr>
          <w:b/>
          <w:sz w:val="24"/>
        </w:rPr>
        <w:t>Metaheurística</w:t>
      </w:r>
    </w:p>
    <w:p w14:paraId="53E6ADF9" w14:textId="69840494" w:rsidR="004C33DD" w:rsidRPr="004C33DD" w:rsidRDefault="004C33DD" w:rsidP="009D2D4E">
      <w:pPr>
        <w:pStyle w:val="LetranormalTFG"/>
        <w:numPr>
          <w:ilvl w:val="0"/>
          <w:numId w:val="30"/>
        </w:numPr>
        <w:rPr>
          <w:i/>
        </w:rPr>
      </w:pPr>
      <w:r w:rsidRPr="00A817AE">
        <w:t xml:space="preserve">Abraham Duarte Muñoz, Juan </w:t>
      </w:r>
      <w:r w:rsidR="00A817AE" w:rsidRPr="00A817AE">
        <w:t>José</w:t>
      </w:r>
      <w:r w:rsidRPr="00A817AE">
        <w:t xml:space="preserve"> </w:t>
      </w:r>
      <w:proofErr w:type="spellStart"/>
      <w:r w:rsidRPr="00A817AE">
        <w:t>Pantrigo</w:t>
      </w:r>
      <w:proofErr w:type="spellEnd"/>
      <w:r w:rsidRPr="00A817AE">
        <w:t xml:space="preserve"> </w:t>
      </w:r>
      <w:r w:rsidR="00A817AE" w:rsidRPr="00A817AE">
        <w:t>Fernández y Micael Gallego Carrillo (2007)</w:t>
      </w:r>
      <w:r w:rsidR="00A817AE">
        <w:rPr>
          <w:i/>
        </w:rPr>
        <w:t xml:space="preserve"> “Metaheurísticas”</w:t>
      </w:r>
    </w:p>
    <w:p w14:paraId="3A4050B6" w14:textId="70750250" w:rsidR="003066EA" w:rsidRPr="003066EA" w:rsidRDefault="003066EA" w:rsidP="009D2D4E">
      <w:pPr>
        <w:pStyle w:val="LetranormalTFG"/>
        <w:numPr>
          <w:ilvl w:val="0"/>
          <w:numId w:val="30"/>
        </w:numPr>
        <w:rPr>
          <w:i/>
        </w:rPr>
      </w:pPr>
      <w:r w:rsidRPr="003066EA">
        <w:t>D. Henderson, S.H. Jacobson y W.A. Jonhson (2003)</w:t>
      </w:r>
      <w:r>
        <w:rPr>
          <w:i/>
        </w:rPr>
        <w:t xml:space="preserve"> “</w:t>
      </w:r>
      <w:proofErr w:type="spellStart"/>
      <w:r>
        <w:rPr>
          <w:i/>
        </w:rPr>
        <w:t>Handbook</w:t>
      </w:r>
      <w:proofErr w:type="spellEnd"/>
      <w:r>
        <w:rPr>
          <w:i/>
        </w:rPr>
        <w:t xml:space="preserve"> </w:t>
      </w:r>
      <w:proofErr w:type="spellStart"/>
      <w:r>
        <w:rPr>
          <w:i/>
        </w:rPr>
        <w:t>of</w:t>
      </w:r>
      <w:proofErr w:type="spellEnd"/>
      <w:r>
        <w:rPr>
          <w:i/>
        </w:rPr>
        <w:t xml:space="preserve"> </w:t>
      </w:r>
      <w:proofErr w:type="spellStart"/>
      <w:r>
        <w:rPr>
          <w:i/>
        </w:rPr>
        <w:t>metaheuristic</w:t>
      </w:r>
      <w:proofErr w:type="spellEnd"/>
      <w:r>
        <w:rPr>
          <w:i/>
        </w:rPr>
        <w:t>”</w:t>
      </w:r>
    </w:p>
    <w:p w14:paraId="50651847" w14:textId="77777777" w:rsidR="003066EA" w:rsidRDefault="003066EA" w:rsidP="009D2D4E">
      <w:pPr>
        <w:pStyle w:val="LetranormalTFG"/>
        <w:numPr>
          <w:ilvl w:val="0"/>
          <w:numId w:val="30"/>
        </w:numPr>
        <w:rPr>
          <w:rStyle w:val="a-size-large"/>
          <w:i/>
        </w:rPr>
      </w:pPr>
      <w:r w:rsidRPr="003066EA">
        <w:t>F. Glover y M. Laguna (1997)</w:t>
      </w:r>
      <w:r>
        <w:rPr>
          <w:rStyle w:val="a-size-large"/>
          <w:i/>
        </w:rPr>
        <w:t xml:space="preserve"> “</w:t>
      </w:r>
      <w:proofErr w:type="spellStart"/>
      <w:r>
        <w:rPr>
          <w:rStyle w:val="a-size-large"/>
          <w:i/>
        </w:rPr>
        <w:t>Tabu</w:t>
      </w:r>
      <w:proofErr w:type="spellEnd"/>
      <w:r>
        <w:rPr>
          <w:rStyle w:val="a-size-large"/>
          <w:i/>
        </w:rPr>
        <w:t xml:space="preserve"> </w:t>
      </w:r>
      <w:proofErr w:type="spellStart"/>
      <w:r>
        <w:rPr>
          <w:rStyle w:val="a-size-large"/>
          <w:i/>
        </w:rPr>
        <w:t>Seatch</w:t>
      </w:r>
      <w:proofErr w:type="spellEnd"/>
      <w:r>
        <w:rPr>
          <w:rStyle w:val="a-size-large"/>
          <w:i/>
        </w:rPr>
        <w:t>”</w:t>
      </w:r>
    </w:p>
    <w:p w14:paraId="5161448B" w14:textId="77777777" w:rsidR="00F22C6E" w:rsidRDefault="00ED2FA5" w:rsidP="009D2D4E">
      <w:pPr>
        <w:pStyle w:val="LetranormalTFG"/>
        <w:numPr>
          <w:ilvl w:val="0"/>
          <w:numId w:val="30"/>
        </w:numPr>
        <w:rPr>
          <w:i/>
        </w:rPr>
      </w:pPr>
      <w:r>
        <w:t xml:space="preserve">P. Hansen y N. </w:t>
      </w:r>
      <w:proofErr w:type="spellStart"/>
      <w:r>
        <w:t>Mladenovìc</w:t>
      </w:r>
      <w:proofErr w:type="spellEnd"/>
      <w:r>
        <w:t xml:space="preserve"> (2003) </w:t>
      </w:r>
      <w:r w:rsidRPr="00ED2FA5">
        <w:rPr>
          <w:i/>
        </w:rPr>
        <w:t>“</w:t>
      </w:r>
      <w:proofErr w:type="spellStart"/>
      <w:r w:rsidRPr="00ED2FA5">
        <w:rPr>
          <w:i/>
        </w:rPr>
        <w:t>Handbook</w:t>
      </w:r>
      <w:proofErr w:type="spellEnd"/>
      <w:r w:rsidRPr="00ED2FA5">
        <w:rPr>
          <w:i/>
        </w:rPr>
        <w:t xml:space="preserve"> </w:t>
      </w:r>
      <w:proofErr w:type="spellStart"/>
      <w:r w:rsidRPr="00ED2FA5">
        <w:rPr>
          <w:i/>
        </w:rPr>
        <w:t>of</w:t>
      </w:r>
      <w:proofErr w:type="spellEnd"/>
      <w:r w:rsidRPr="00ED2FA5">
        <w:rPr>
          <w:i/>
        </w:rPr>
        <w:t xml:space="preserve"> </w:t>
      </w:r>
      <w:proofErr w:type="spellStart"/>
      <w:r w:rsidRPr="00ED2FA5">
        <w:rPr>
          <w:i/>
        </w:rPr>
        <w:t>Metaheuristic</w:t>
      </w:r>
      <w:proofErr w:type="spellEnd"/>
      <w:r w:rsidRPr="00ED2FA5">
        <w:rPr>
          <w:i/>
        </w:rPr>
        <w:t>”</w:t>
      </w:r>
    </w:p>
    <w:p w14:paraId="1B8F5FCA" w14:textId="77777777" w:rsidR="00ED2FA5" w:rsidRDefault="00ED2FA5" w:rsidP="009D2D4E">
      <w:pPr>
        <w:pStyle w:val="LetranormalTFG"/>
        <w:numPr>
          <w:ilvl w:val="0"/>
          <w:numId w:val="30"/>
        </w:numPr>
        <w:rPr>
          <w:i/>
        </w:rPr>
      </w:pPr>
      <w:r>
        <w:t xml:space="preserve">J. H. </w:t>
      </w:r>
      <w:proofErr w:type="spellStart"/>
      <w:r>
        <w:t>Holland</w:t>
      </w:r>
      <w:proofErr w:type="spellEnd"/>
      <w:r>
        <w:t xml:space="preserve"> (1975) </w:t>
      </w:r>
      <w:r w:rsidRPr="007A0FC9">
        <w:rPr>
          <w:i/>
        </w:rPr>
        <w:t>“</w:t>
      </w:r>
      <w:proofErr w:type="spellStart"/>
      <w:r w:rsidRPr="007A0FC9">
        <w:rPr>
          <w:i/>
        </w:rPr>
        <w:t>Adaptation</w:t>
      </w:r>
      <w:proofErr w:type="spellEnd"/>
      <w:r w:rsidRPr="007A0FC9">
        <w:rPr>
          <w:i/>
        </w:rPr>
        <w:t xml:space="preserve"> in Natural and Artificial </w:t>
      </w:r>
      <w:proofErr w:type="spellStart"/>
      <w:r w:rsidRPr="007A0FC9">
        <w:rPr>
          <w:i/>
        </w:rPr>
        <w:t>System</w:t>
      </w:r>
      <w:r w:rsidR="007A0FC9" w:rsidRPr="007A0FC9">
        <w:rPr>
          <w:i/>
        </w:rPr>
        <w:t>s</w:t>
      </w:r>
      <w:proofErr w:type="spellEnd"/>
      <w:r w:rsidRPr="007A0FC9">
        <w:rPr>
          <w:i/>
        </w:rPr>
        <w:t>”</w:t>
      </w:r>
    </w:p>
    <w:p w14:paraId="665A934F" w14:textId="77777777" w:rsidR="007A0FC9" w:rsidRPr="0066540E" w:rsidRDefault="007A0FC9" w:rsidP="009D2D4E">
      <w:pPr>
        <w:pStyle w:val="LetranormalTFG"/>
        <w:numPr>
          <w:ilvl w:val="0"/>
          <w:numId w:val="30"/>
        </w:numPr>
      </w:pPr>
      <w:r>
        <w:t xml:space="preserve">F. Glover (1998) </w:t>
      </w:r>
      <w:r w:rsidRPr="007A0FC9">
        <w:rPr>
          <w:i/>
        </w:rPr>
        <w:t xml:space="preserve">“In Artificial </w:t>
      </w:r>
      <w:proofErr w:type="spellStart"/>
      <w:r w:rsidRPr="007A0FC9">
        <w:rPr>
          <w:i/>
        </w:rPr>
        <w:t>Evolution</w:t>
      </w:r>
      <w:proofErr w:type="spellEnd"/>
      <w:r w:rsidRPr="007A0FC9">
        <w:rPr>
          <w:i/>
        </w:rPr>
        <w:t xml:space="preserve">, </w:t>
      </w:r>
      <w:proofErr w:type="spellStart"/>
      <w:r w:rsidRPr="007A0FC9">
        <w:rPr>
          <w:i/>
        </w:rPr>
        <w:t>Lecture</w:t>
      </w:r>
      <w:proofErr w:type="spellEnd"/>
      <w:r w:rsidRPr="007A0FC9">
        <w:rPr>
          <w:i/>
        </w:rPr>
        <w:t xml:space="preserve"> Notes in </w:t>
      </w:r>
      <w:proofErr w:type="spellStart"/>
      <w:r w:rsidRPr="007A0FC9">
        <w:rPr>
          <w:i/>
        </w:rPr>
        <w:t>Computer</w:t>
      </w:r>
      <w:proofErr w:type="spellEnd"/>
      <w:r w:rsidRPr="007A0FC9">
        <w:rPr>
          <w:i/>
        </w:rPr>
        <w:t xml:space="preserve"> </w:t>
      </w:r>
      <w:proofErr w:type="spellStart"/>
      <w:r w:rsidRPr="007A0FC9">
        <w:rPr>
          <w:i/>
        </w:rPr>
        <w:t>Science</w:t>
      </w:r>
      <w:proofErr w:type="spellEnd"/>
      <w:r w:rsidRPr="007A0FC9">
        <w:rPr>
          <w:i/>
        </w:rPr>
        <w:t>”</w:t>
      </w:r>
    </w:p>
    <w:p w14:paraId="3BD2301E" w14:textId="77777777" w:rsidR="0066540E" w:rsidRPr="00282F11" w:rsidRDefault="0066540E" w:rsidP="009D2D4E">
      <w:pPr>
        <w:pStyle w:val="LetranormalTFG"/>
        <w:numPr>
          <w:ilvl w:val="0"/>
          <w:numId w:val="30"/>
        </w:numPr>
      </w:pPr>
      <w:r>
        <w:t xml:space="preserve">M. </w:t>
      </w:r>
      <w:proofErr w:type="spellStart"/>
      <w:r>
        <w:t>Dorigo</w:t>
      </w:r>
      <w:proofErr w:type="spellEnd"/>
      <w:r>
        <w:t xml:space="preserve"> (1992) </w:t>
      </w:r>
      <w:r w:rsidRPr="0066540E">
        <w:rPr>
          <w:i/>
        </w:rPr>
        <w:t>“</w:t>
      </w:r>
      <w:proofErr w:type="spellStart"/>
      <w:r w:rsidRPr="0066540E">
        <w:rPr>
          <w:i/>
        </w:rPr>
        <w:t>Optimization</w:t>
      </w:r>
      <w:proofErr w:type="spellEnd"/>
      <w:r w:rsidRPr="0066540E">
        <w:rPr>
          <w:i/>
        </w:rPr>
        <w:t xml:space="preserve">, </w:t>
      </w:r>
      <w:proofErr w:type="spellStart"/>
      <w:r w:rsidRPr="0066540E">
        <w:rPr>
          <w:i/>
        </w:rPr>
        <w:t>Learning</w:t>
      </w:r>
      <w:proofErr w:type="spellEnd"/>
      <w:r w:rsidRPr="0066540E">
        <w:rPr>
          <w:i/>
        </w:rPr>
        <w:t xml:space="preserve"> and Natural </w:t>
      </w:r>
      <w:proofErr w:type="spellStart"/>
      <w:r w:rsidRPr="0066540E">
        <w:rPr>
          <w:i/>
        </w:rPr>
        <w:t>Algorithms</w:t>
      </w:r>
      <w:proofErr w:type="spellEnd"/>
      <w:r w:rsidRPr="0066540E">
        <w:rPr>
          <w:i/>
        </w:rPr>
        <w:t>”</w:t>
      </w:r>
    </w:p>
    <w:p w14:paraId="098CB064" w14:textId="77777777" w:rsidR="00282F11" w:rsidRPr="00282F11" w:rsidRDefault="00282F11" w:rsidP="009D2D4E">
      <w:pPr>
        <w:pStyle w:val="LetranormalTFG"/>
        <w:numPr>
          <w:ilvl w:val="0"/>
          <w:numId w:val="30"/>
        </w:numPr>
        <w:rPr>
          <w:i/>
        </w:rPr>
      </w:pPr>
      <w:r>
        <w:t xml:space="preserve">C.G.E. </w:t>
      </w:r>
      <w:proofErr w:type="spellStart"/>
      <w:r>
        <w:t>Boender</w:t>
      </w:r>
      <w:proofErr w:type="spellEnd"/>
      <w:r>
        <w:t xml:space="preserve">, A.H.G. </w:t>
      </w:r>
      <w:proofErr w:type="spellStart"/>
      <w:r>
        <w:t>Rinnooy</w:t>
      </w:r>
      <w:proofErr w:type="spellEnd"/>
      <w:r>
        <w:t xml:space="preserve">, L. </w:t>
      </w:r>
      <w:proofErr w:type="spellStart"/>
      <w:r>
        <w:t>Stougie</w:t>
      </w:r>
      <w:proofErr w:type="spellEnd"/>
      <w:r>
        <w:t xml:space="preserve"> y G.T. </w:t>
      </w:r>
      <w:proofErr w:type="spellStart"/>
      <w:r>
        <w:t>Timmer</w:t>
      </w:r>
      <w:proofErr w:type="spellEnd"/>
      <w:r>
        <w:t xml:space="preserve"> (1982) </w:t>
      </w:r>
      <w:r w:rsidRPr="00282F11">
        <w:rPr>
          <w:i/>
        </w:rPr>
        <w:t>“</w:t>
      </w:r>
      <w:proofErr w:type="spellStart"/>
      <w:r w:rsidRPr="00282F11">
        <w:rPr>
          <w:i/>
        </w:rPr>
        <w:t>Mathematical</w:t>
      </w:r>
      <w:proofErr w:type="spellEnd"/>
      <w:r w:rsidRPr="00282F11">
        <w:rPr>
          <w:i/>
        </w:rPr>
        <w:t xml:space="preserve"> </w:t>
      </w:r>
      <w:proofErr w:type="spellStart"/>
      <w:r w:rsidRPr="00282F11">
        <w:rPr>
          <w:i/>
        </w:rPr>
        <w:t>Programming</w:t>
      </w:r>
      <w:proofErr w:type="spellEnd"/>
      <w:r w:rsidRPr="00282F11">
        <w:rPr>
          <w:i/>
        </w:rPr>
        <w:t>”</w:t>
      </w:r>
    </w:p>
    <w:p w14:paraId="7557965C" w14:textId="77777777" w:rsidR="009D2D4E" w:rsidRPr="009D2D4E" w:rsidRDefault="009D2D4E" w:rsidP="009D2D4E">
      <w:pPr>
        <w:pStyle w:val="LetranormalTFG"/>
        <w:rPr>
          <w:b/>
          <w:sz w:val="24"/>
        </w:rPr>
      </w:pPr>
      <w:r w:rsidRPr="009D2D4E">
        <w:rPr>
          <w:b/>
          <w:sz w:val="24"/>
        </w:rPr>
        <w:t>Java</w:t>
      </w:r>
    </w:p>
    <w:p w14:paraId="3C3043CE" w14:textId="77777777" w:rsidR="009D2D4E" w:rsidRDefault="009D2D4E" w:rsidP="009D2D4E">
      <w:pPr>
        <w:pStyle w:val="LetranormalTFG"/>
        <w:numPr>
          <w:ilvl w:val="0"/>
          <w:numId w:val="30"/>
        </w:numPr>
        <w:rPr>
          <w:rStyle w:val="a-size-large"/>
          <w:i/>
        </w:rPr>
      </w:pPr>
      <w:r w:rsidRPr="009D2D4E">
        <w:rPr>
          <w:rStyle w:val="a-size-large"/>
        </w:rPr>
        <w:t xml:space="preserve">Cay S. </w:t>
      </w:r>
      <w:proofErr w:type="spellStart"/>
      <w:r w:rsidRPr="009D2D4E">
        <w:rPr>
          <w:rStyle w:val="a-size-large"/>
        </w:rPr>
        <w:t>Horstmann</w:t>
      </w:r>
      <w:proofErr w:type="spellEnd"/>
      <w:r w:rsidRPr="009D2D4E">
        <w:rPr>
          <w:rStyle w:val="a-size-large"/>
        </w:rPr>
        <w:t xml:space="preserve"> (2013)</w:t>
      </w:r>
      <w:r>
        <w:rPr>
          <w:rStyle w:val="a-size-large"/>
          <w:i/>
        </w:rPr>
        <w:t xml:space="preserve"> “Java SE 8 </w:t>
      </w:r>
      <w:proofErr w:type="spellStart"/>
      <w:r>
        <w:rPr>
          <w:rStyle w:val="a-size-large"/>
          <w:i/>
        </w:rPr>
        <w:t>for</w:t>
      </w:r>
      <w:proofErr w:type="spellEnd"/>
      <w:r>
        <w:rPr>
          <w:rStyle w:val="a-size-large"/>
          <w:i/>
        </w:rPr>
        <w:t xml:space="preserve"> </w:t>
      </w:r>
      <w:proofErr w:type="spellStart"/>
      <w:r>
        <w:rPr>
          <w:rStyle w:val="a-size-large"/>
          <w:i/>
        </w:rPr>
        <w:t>the</w:t>
      </w:r>
      <w:proofErr w:type="spellEnd"/>
      <w:r>
        <w:rPr>
          <w:rStyle w:val="a-size-large"/>
          <w:i/>
        </w:rPr>
        <w:t xml:space="preserve"> </w:t>
      </w:r>
      <w:proofErr w:type="spellStart"/>
      <w:r>
        <w:rPr>
          <w:rStyle w:val="a-size-large"/>
          <w:i/>
        </w:rPr>
        <w:t>Really</w:t>
      </w:r>
      <w:proofErr w:type="spellEnd"/>
      <w:r>
        <w:rPr>
          <w:rStyle w:val="a-size-large"/>
          <w:i/>
        </w:rPr>
        <w:t xml:space="preserve"> </w:t>
      </w:r>
      <w:proofErr w:type="spellStart"/>
      <w:r>
        <w:rPr>
          <w:rStyle w:val="a-size-large"/>
          <w:i/>
        </w:rPr>
        <w:t>Imaptient</w:t>
      </w:r>
      <w:proofErr w:type="spellEnd"/>
      <w:r>
        <w:rPr>
          <w:rStyle w:val="a-size-large"/>
          <w:i/>
        </w:rPr>
        <w:t>”</w:t>
      </w:r>
    </w:p>
    <w:p w14:paraId="22A5FD65" w14:textId="77777777" w:rsidR="006971BD" w:rsidRPr="006971BD" w:rsidRDefault="006971BD" w:rsidP="006971BD">
      <w:pPr>
        <w:pStyle w:val="LetranormalTFG"/>
        <w:numPr>
          <w:ilvl w:val="0"/>
          <w:numId w:val="30"/>
        </w:numPr>
        <w:rPr>
          <w:rStyle w:val="a-size-large"/>
          <w:i/>
        </w:rPr>
      </w:pPr>
      <w:r w:rsidRPr="006971BD">
        <w:rPr>
          <w:rStyle w:val="a-size-large"/>
        </w:rPr>
        <w:t>Documentación</w:t>
      </w:r>
      <w:r w:rsidR="009D2D4E" w:rsidRPr="006971BD">
        <w:rPr>
          <w:rStyle w:val="a-size-large"/>
        </w:rPr>
        <w:t xml:space="preserve"> online: </w:t>
      </w:r>
      <w:hyperlink r:id="rId152" w:history="1">
        <w:r w:rsidRPr="00D80015">
          <w:rPr>
            <w:rStyle w:val="Hipervnculo"/>
            <w:i/>
          </w:rPr>
          <w:t>https://docs.oracle.com/javase/10/docs/api/overview-summary.html</w:t>
        </w:r>
      </w:hyperlink>
    </w:p>
    <w:p w14:paraId="54F6D113" w14:textId="77777777" w:rsidR="00876642" w:rsidRPr="00876642" w:rsidRDefault="00876642" w:rsidP="00876642">
      <w:pPr>
        <w:pStyle w:val="LetranormalTFG"/>
        <w:rPr>
          <w:b/>
          <w:sz w:val="24"/>
        </w:rPr>
      </w:pPr>
      <w:r w:rsidRPr="00876642">
        <w:rPr>
          <w:b/>
          <w:sz w:val="24"/>
        </w:rPr>
        <w:t>Metodología ágil</w:t>
      </w:r>
    </w:p>
    <w:p w14:paraId="1BBFA763" w14:textId="77777777" w:rsidR="00876642" w:rsidRPr="00001CF2" w:rsidRDefault="00876642" w:rsidP="00876642">
      <w:pPr>
        <w:pStyle w:val="LetranormalTFG"/>
        <w:numPr>
          <w:ilvl w:val="0"/>
          <w:numId w:val="30"/>
        </w:numPr>
        <w:rPr>
          <w:i/>
        </w:rPr>
      </w:pPr>
      <w:r w:rsidRPr="00922577">
        <w:t xml:space="preserve">Andrew </w:t>
      </w:r>
      <w:proofErr w:type="spellStart"/>
      <w:r w:rsidRPr="00922577">
        <w:t>Stellman</w:t>
      </w:r>
      <w:proofErr w:type="spellEnd"/>
      <w:r w:rsidRPr="00922577">
        <w:t xml:space="preserve"> y Jenifer Greene (2014) </w:t>
      </w:r>
      <w:r w:rsidRPr="00001CF2">
        <w:rPr>
          <w:i/>
        </w:rPr>
        <w:t>“</w:t>
      </w:r>
      <w:proofErr w:type="spellStart"/>
      <w:r w:rsidRPr="00001CF2">
        <w:rPr>
          <w:i/>
        </w:rPr>
        <w:t>Learning</w:t>
      </w:r>
      <w:proofErr w:type="spellEnd"/>
      <w:r w:rsidRPr="00001CF2">
        <w:rPr>
          <w:i/>
        </w:rPr>
        <w:t xml:space="preserve"> Agile: </w:t>
      </w:r>
      <w:proofErr w:type="spellStart"/>
      <w:r w:rsidRPr="00001CF2">
        <w:rPr>
          <w:i/>
        </w:rPr>
        <w:t>Understanding</w:t>
      </w:r>
      <w:proofErr w:type="spellEnd"/>
      <w:r w:rsidRPr="00001CF2">
        <w:rPr>
          <w:i/>
        </w:rPr>
        <w:t xml:space="preserve"> Scrum, XP, Lean, and Kanban”</w:t>
      </w:r>
      <w:r>
        <w:rPr>
          <w:i/>
        </w:rPr>
        <w:t>.</w:t>
      </w:r>
    </w:p>
    <w:p w14:paraId="22854082" w14:textId="77777777" w:rsidR="00876642" w:rsidRDefault="00876642" w:rsidP="00876642">
      <w:pPr>
        <w:pStyle w:val="LetranormalTFG"/>
        <w:numPr>
          <w:ilvl w:val="0"/>
          <w:numId w:val="30"/>
        </w:numPr>
      </w:pPr>
      <w:r w:rsidRPr="00001CF2">
        <w:t>Tipos de metodologías resumidas:</w:t>
      </w:r>
      <w:r>
        <w:t xml:space="preserve"> </w:t>
      </w:r>
      <w:hyperlink r:id="rId153" w:history="1">
        <w:r w:rsidRPr="00AE31E8">
          <w:rPr>
            <w:rStyle w:val="Hipervnculo"/>
          </w:rPr>
          <w:t>https://www.versionone.com/agile-101/agile-methodologies/</w:t>
        </w:r>
      </w:hyperlink>
    </w:p>
    <w:p w14:paraId="6D086FE6" w14:textId="77777777" w:rsidR="00876642" w:rsidRDefault="00876642" w:rsidP="00876642">
      <w:pPr>
        <w:pStyle w:val="LetranormalTFG"/>
      </w:pPr>
    </w:p>
    <w:sectPr w:rsidR="00876642" w:rsidSect="00045B84">
      <w:type w:val="oddPage"/>
      <w:pgSz w:w="11906" w:h="16838"/>
      <w:pgMar w:top="1418" w:right="1418" w:bottom="1418" w:left="1418"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3CF3E70" w14:textId="77777777" w:rsidR="0070485B" w:rsidRDefault="0070485B" w:rsidP="008D373D">
      <w:pPr>
        <w:spacing w:after="0" w:line="240" w:lineRule="auto"/>
      </w:pPr>
      <w:r>
        <w:separator/>
      </w:r>
    </w:p>
  </w:endnote>
  <w:endnote w:type="continuationSeparator" w:id="0">
    <w:p w14:paraId="10B59803" w14:textId="77777777" w:rsidR="0070485B" w:rsidRDefault="0070485B" w:rsidP="008D373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entury Gothic">
    <w:panose1 w:val="020B0502020202020204"/>
    <w:charset w:val="00"/>
    <w:family w:val="swiss"/>
    <w:pitch w:val="variable"/>
    <w:sig w:usb0="00000287" w:usb1="00000000" w:usb2="00000000" w:usb3="00000000" w:csb0="0000009F" w:csb1="00000000"/>
  </w:font>
  <w:font w:name="Book Antiqua">
    <w:panose1 w:val="02040602050305030304"/>
    <w:charset w:val="00"/>
    <w:family w:val="roman"/>
    <w:pitch w:val="variable"/>
    <w:sig w:usb0="00000287" w:usb1="00000000" w:usb2="00000000" w:usb3="00000000" w:csb0="0000009F" w:csb1="00000000"/>
  </w:font>
  <w:font w:name="Calibri Light">
    <w:panose1 w:val="020F03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entury Schoolbook">
    <w:altName w:val="Century"/>
    <w:panose1 w:val="02040604050505020304"/>
    <w:charset w:val="00"/>
    <w:family w:val="roman"/>
    <w:pitch w:val="variable"/>
    <w:sig w:usb0="00000287" w:usb1="00000000" w:usb2="00000000" w:usb3="00000000" w:csb0="0000009F" w:csb1="00000000"/>
  </w:font>
  <w:font w:name="Bookman Old Style">
    <w:panose1 w:val="02050604050505020204"/>
    <w:charset w:val="00"/>
    <w:family w:val="roman"/>
    <w:pitch w:val="variable"/>
    <w:sig w:usb0="00000287" w:usb1="00000000" w:usb2="00000000" w:usb3="00000000" w:csb0="0000009F" w:csb1="00000000"/>
  </w:font>
  <w:font w:name="Courier Prime">
    <w:altName w:val="Courier New"/>
    <w:panose1 w:val="02000409000000000000"/>
    <w:charset w:val="00"/>
    <w:family w:val="modern"/>
    <w:pitch w:val="fixed"/>
    <w:sig w:usb0="A000002F" w:usb1="5000004B" w:usb2="00000000" w:usb3="00000000" w:csb0="00000093"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491BA09" w14:textId="77777777" w:rsidR="00045B84" w:rsidRPr="00107381" w:rsidRDefault="00045B84">
    <w:pPr>
      <w:pStyle w:val="Piedepgina"/>
      <w:rPr>
        <w:rFonts w:ascii="Century Gothic" w:hAnsi="Century Gothic"/>
        <w:i/>
        <w:sz w:val="20"/>
        <w:szCs w:val="20"/>
      </w:rPr>
    </w:pPr>
    <w:r w:rsidRPr="00107381">
      <w:rPr>
        <w:rFonts w:ascii="Century Gothic" w:hAnsi="Century Gothic"/>
        <w:i/>
        <w:sz w:val="20"/>
        <w:szCs w:val="20"/>
      </w:rPr>
      <w:t>Capítulo 1</w:t>
    </w:r>
    <w:r w:rsidRPr="00107381">
      <w:rPr>
        <w:rFonts w:ascii="Century Gothic" w:hAnsi="Century Gothic"/>
        <w:i/>
        <w:sz w:val="20"/>
        <w:szCs w:val="20"/>
      </w:rPr>
      <w:ptab w:relativeTo="margin" w:alignment="right" w:leader="none"/>
    </w:r>
    <w:r w:rsidRPr="00107381">
      <w:rPr>
        <w:rFonts w:ascii="Century Gothic" w:hAnsi="Century Gothic"/>
        <w:sz w:val="20"/>
        <w:szCs w:val="20"/>
      </w:rPr>
      <w:fldChar w:fldCharType="begin"/>
    </w:r>
    <w:r w:rsidRPr="00107381">
      <w:rPr>
        <w:rFonts w:ascii="Century Gothic" w:hAnsi="Century Gothic"/>
        <w:sz w:val="20"/>
        <w:szCs w:val="20"/>
      </w:rPr>
      <w:instrText xml:space="preserve"> PAGE  \* Arabic  \* MERGEFORMAT </w:instrText>
    </w:r>
    <w:r w:rsidRPr="00107381">
      <w:rPr>
        <w:rFonts w:ascii="Century Gothic" w:hAnsi="Century Gothic"/>
        <w:sz w:val="20"/>
        <w:szCs w:val="20"/>
      </w:rPr>
      <w:fldChar w:fldCharType="separate"/>
    </w:r>
    <w:r>
      <w:rPr>
        <w:rFonts w:ascii="Century Gothic" w:hAnsi="Century Gothic"/>
        <w:noProof/>
        <w:sz w:val="20"/>
        <w:szCs w:val="20"/>
      </w:rPr>
      <w:t>3</w:t>
    </w:r>
    <w:r w:rsidRPr="00107381">
      <w:rPr>
        <w:rFonts w:ascii="Century Gothic" w:hAnsi="Century Gothic"/>
        <w:sz w:val="20"/>
        <w:szCs w:val="20"/>
      </w:rPr>
      <w:fldChar w:fldCharType="end"/>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6F44A3" w14:textId="404CF56F" w:rsidR="004B5323" w:rsidRPr="00107381" w:rsidRDefault="004B5323">
    <w:pPr>
      <w:pStyle w:val="Piedepgina"/>
      <w:rPr>
        <w:rFonts w:ascii="Century Gothic" w:hAnsi="Century Gothic"/>
        <w:i/>
        <w:sz w:val="20"/>
        <w:szCs w:val="20"/>
      </w:rPr>
    </w:pPr>
    <w:r w:rsidRPr="00107381">
      <w:rPr>
        <w:rFonts w:ascii="Century Gothic" w:hAnsi="Century Gothic"/>
        <w:i/>
        <w:sz w:val="20"/>
        <w:szCs w:val="20"/>
      </w:rPr>
      <w:t xml:space="preserve">Capítulo </w:t>
    </w:r>
    <w:r>
      <w:rPr>
        <w:rFonts w:ascii="Century Gothic" w:hAnsi="Century Gothic"/>
        <w:i/>
        <w:sz w:val="20"/>
        <w:szCs w:val="20"/>
      </w:rPr>
      <w:t>5</w:t>
    </w:r>
    <w:r w:rsidRPr="00107381">
      <w:rPr>
        <w:rFonts w:ascii="Century Gothic" w:hAnsi="Century Gothic"/>
        <w:i/>
        <w:sz w:val="20"/>
        <w:szCs w:val="20"/>
      </w:rPr>
      <w:ptab w:relativeTo="margin" w:alignment="right" w:leader="none"/>
    </w:r>
    <w:r w:rsidRPr="00107381">
      <w:rPr>
        <w:rFonts w:ascii="Century Gothic" w:hAnsi="Century Gothic"/>
        <w:sz w:val="20"/>
        <w:szCs w:val="20"/>
      </w:rPr>
      <w:fldChar w:fldCharType="begin"/>
    </w:r>
    <w:r w:rsidRPr="00107381">
      <w:rPr>
        <w:rFonts w:ascii="Century Gothic" w:hAnsi="Century Gothic"/>
        <w:sz w:val="20"/>
        <w:szCs w:val="20"/>
      </w:rPr>
      <w:instrText xml:space="preserve"> PAGE  \* Arabic  \* MERGEFORMAT </w:instrText>
    </w:r>
    <w:r w:rsidRPr="00107381">
      <w:rPr>
        <w:rFonts w:ascii="Century Gothic" w:hAnsi="Century Gothic"/>
        <w:sz w:val="20"/>
        <w:szCs w:val="20"/>
      </w:rPr>
      <w:fldChar w:fldCharType="separate"/>
    </w:r>
    <w:r>
      <w:rPr>
        <w:rFonts w:ascii="Century Gothic" w:hAnsi="Century Gothic"/>
        <w:noProof/>
        <w:sz w:val="20"/>
        <w:szCs w:val="20"/>
      </w:rPr>
      <w:t>3</w:t>
    </w:r>
    <w:r w:rsidRPr="00107381">
      <w:rPr>
        <w:rFonts w:ascii="Century Gothic" w:hAnsi="Century Gothic"/>
        <w:sz w:val="20"/>
        <w:szCs w:val="20"/>
      </w:rPr>
      <w:fldChar w:fldCharType="end"/>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97DE29" w14:textId="45336D18" w:rsidR="004B5323" w:rsidRPr="00107381" w:rsidRDefault="004B5323">
    <w:pPr>
      <w:pStyle w:val="Piedepgina"/>
      <w:rPr>
        <w:rFonts w:ascii="Century Gothic" w:hAnsi="Century Gothic"/>
        <w:i/>
        <w:sz w:val="20"/>
        <w:szCs w:val="20"/>
      </w:rPr>
    </w:pPr>
    <w:r>
      <w:rPr>
        <w:rFonts w:ascii="Century Gothic" w:hAnsi="Century Gothic"/>
        <w:i/>
        <w:sz w:val="20"/>
        <w:szCs w:val="20"/>
      </w:rPr>
      <w:t>Conclusiones</w:t>
    </w:r>
    <w:r w:rsidRPr="00107381">
      <w:rPr>
        <w:rFonts w:ascii="Century Gothic" w:hAnsi="Century Gothic"/>
        <w:i/>
        <w:sz w:val="20"/>
        <w:szCs w:val="20"/>
      </w:rPr>
      <w:ptab w:relativeTo="margin" w:alignment="right" w:leader="none"/>
    </w:r>
    <w:r w:rsidRPr="00107381">
      <w:rPr>
        <w:rFonts w:ascii="Century Gothic" w:hAnsi="Century Gothic"/>
        <w:sz w:val="20"/>
        <w:szCs w:val="20"/>
      </w:rPr>
      <w:fldChar w:fldCharType="begin"/>
    </w:r>
    <w:r w:rsidRPr="00107381">
      <w:rPr>
        <w:rFonts w:ascii="Century Gothic" w:hAnsi="Century Gothic"/>
        <w:sz w:val="20"/>
        <w:szCs w:val="20"/>
      </w:rPr>
      <w:instrText xml:space="preserve"> PAGE  \* Arabic  \* MERGEFORMAT </w:instrText>
    </w:r>
    <w:r w:rsidRPr="00107381">
      <w:rPr>
        <w:rFonts w:ascii="Century Gothic" w:hAnsi="Century Gothic"/>
        <w:sz w:val="20"/>
        <w:szCs w:val="20"/>
      </w:rPr>
      <w:fldChar w:fldCharType="separate"/>
    </w:r>
    <w:r>
      <w:rPr>
        <w:rFonts w:ascii="Century Gothic" w:hAnsi="Century Gothic"/>
        <w:noProof/>
        <w:sz w:val="20"/>
        <w:szCs w:val="20"/>
      </w:rPr>
      <w:t>3</w:t>
    </w:r>
    <w:r w:rsidRPr="00107381">
      <w:rPr>
        <w:rFonts w:ascii="Century Gothic" w:hAnsi="Century Gothic"/>
        <w:sz w:val="20"/>
        <w:szCs w:val="20"/>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34DD35" w14:textId="3F5291F3" w:rsidR="004B5323" w:rsidRPr="0012357E" w:rsidRDefault="004B5323" w:rsidP="0012357E">
    <w:pPr>
      <w:pStyle w:val="Piedepgina"/>
      <w:rPr>
        <w:rFonts w:ascii="Century Gothic" w:hAnsi="Century Gothic"/>
        <w:i/>
        <w:sz w:val="20"/>
        <w:szCs w:val="20"/>
      </w:rPr>
    </w:pPr>
    <w:r>
      <w:rPr>
        <w:rFonts w:ascii="Century Gothic" w:hAnsi="Century Gothic"/>
        <w:i/>
        <w:sz w:val="20"/>
        <w:szCs w:val="20"/>
      </w:rPr>
      <w:t>Agradecimientos</w:t>
    </w:r>
    <w:r w:rsidRPr="00107381">
      <w:rPr>
        <w:rFonts w:ascii="Century Gothic" w:hAnsi="Century Gothic"/>
        <w:i/>
        <w:sz w:val="20"/>
        <w:szCs w:val="20"/>
      </w:rPr>
      <w:ptab w:relativeTo="margin" w:alignment="right" w:leader="none"/>
    </w:r>
    <w:r w:rsidRPr="00107381">
      <w:rPr>
        <w:rFonts w:ascii="Century Gothic" w:hAnsi="Century Gothic"/>
        <w:sz w:val="20"/>
        <w:szCs w:val="20"/>
      </w:rPr>
      <w:fldChar w:fldCharType="begin"/>
    </w:r>
    <w:r w:rsidRPr="00107381">
      <w:rPr>
        <w:rFonts w:ascii="Century Gothic" w:hAnsi="Century Gothic"/>
        <w:sz w:val="20"/>
        <w:szCs w:val="20"/>
      </w:rPr>
      <w:instrText xml:space="preserve"> PAGE  \* Arabic  \* MERGEFORMAT </w:instrText>
    </w:r>
    <w:r w:rsidRPr="00107381">
      <w:rPr>
        <w:rFonts w:ascii="Century Gothic" w:hAnsi="Century Gothic"/>
        <w:sz w:val="20"/>
        <w:szCs w:val="20"/>
      </w:rPr>
      <w:fldChar w:fldCharType="separate"/>
    </w:r>
    <w:r>
      <w:rPr>
        <w:rFonts w:ascii="Century Gothic" w:hAnsi="Century Gothic"/>
        <w:sz w:val="20"/>
        <w:szCs w:val="20"/>
      </w:rPr>
      <w:t>6</w:t>
    </w:r>
    <w:r w:rsidRPr="00107381">
      <w:rPr>
        <w:rFonts w:ascii="Century Gothic" w:hAnsi="Century Gothic"/>
        <w:sz w:val="20"/>
        <w:szCs w:val="20"/>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30DA50" w14:textId="67A7F700" w:rsidR="004B5323" w:rsidRPr="0012357E" w:rsidRDefault="004B5323" w:rsidP="0012357E">
    <w:pPr>
      <w:pStyle w:val="Piedepgina"/>
      <w:rPr>
        <w:rFonts w:ascii="Century Gothic" w:hAnsi="Century Gothic"/>
        <w:i/>
        <w:sz w:val="20"/>
        <w:szCs w:val="20"/>
      </w:rPr>
    </w:pPr>
    <w:r>
      <w:rPr>
        <w:rFonts w:ascii="Century Gothic" w:hAnsi="Century Gothic"/>
        <w:i/>
        <w:sz w:val="20"/>
        <w:szCs w:val="20"/>
      </w:rPr>
      <w:t>Resumen</w:t>
    </w:r>
    <w:r w:rsidRPr="00107381">
      <w:rPr>
        <w:rFonts w:ascii="Century Gothic" w:hAnsi="Century Gothic"/>
        <w:i/>
        <w:sz w:val="20"/>
        <w:szCs w:val="20"/>
      </w:rPr>
      <w:ptab w:relativeTo="margin" w:alignment="right" w:leader="none"/>
    </w:r>
    <w:r w:rsidRPr="00107381">
      <w:rPr>
        <w:rFonts w:ascii="Century Gothic" w:hAnsi="Century Gothic"/>
        <w:sz w:val="20"/>
        <w:szCs w:val="20"/>
      </w:rPr>
      <w:fldChar w:fldCharType="begin"/>
    </w:r>
    <w:r w:rsidRPr="00107381">
      <w:rPr>
        <w:rFonts w:ascii="Century Gothic" w:hAnsi="Century Gothic"/>
        <w:sz w:val="20"/>
        <w:szCs w:val="20"/>
      </w:rPr>
      <w:instrText xml:space="preserve"> PAGE  \* Arabic  \* MERGEFORMAT </w:instrText>
    </w:r>
    <w:r w:rsidRPr="00107381">
      <w:rPr>
        <w:rFonts w:ascii="Century Gothic" w:hAnsi="Century Gothic"/>
        <w:sz w:val="20"/>
        <w:szCs w:val="20"/>
      </w:rPr>
      <w:fldChar w:fldCharType="separate"/>
    </w:r>
    <w:r>
      <w:rPr>
        <w:rFonts w:ascii="Century Gothic" w:hAnsi="Century Gothic"/>
        <w:sz w:val="20"/>
        <w:szCs w:val="20"/>
      </w:rPr>
      <w:t>6</w:t>
    </w:r>
    <w:r w:rsidRPr="00107381">
      <w:rPr>
        <w:rFonts w:ascii="Century Gothic" w:hAnsi="Century Gothic"/>
        <w:sz w:val="20"/>
        <w:szCs w:val="20"/>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161ADE" w14:textId="0133F5B6" w:rsidR="004B5323" w:rsidRPr="0012357E" w:rsidRDefault="004B5323" w:rsidP="0012357E">
    <w:pPr>
      <w:pStyle w:val="Piedepgina"/>
      <w:rPr>
        <w:rFonts w:ascii="Century Gothic" w:hAnsi="Century Gothic"/>
        <w:i/>
        <w:sz w:val="20"/>
        <w:szCs w:val="20"/>
      </w:rPr>
    </w:pPr>
    <w:r>
      <w:rPr>
        <w:rFonts w:ascii="Century Gothic" w:hAnsi="Century Gothic"/>
        <w:i/>
        <w:sz w:val="20"/>
        <w:szCs w:val="20"/>
      </w:rPr>
      <w:t>Índice</w:t>
    </w:r>
    <w:r w:rsidRPr="00107381">
      <w:rPr>
        <w:rFonts w:ascii="Century Gothic" w:hAnsi="Century Gothic"/>
        <w:i/>
        <w:sz w:val="20"/>
        <w:szCs w:val="20"/>
      </w:rPr>
      <w:ptab w:relativeTo="margin" w:alignment="right" w:leader="none"/>
    </w:r>
    <w:r w:rsidRPr="00107381">
      <w:rPr>
        <w:rFonts w:ascii="Century Gothic" w:hAnsi="Century Gothic"/>
        <w:sz w:val="20"/>
        <w:szCs w:val="20"/>
      </w:rPr>
      <w:fldChar w:fldCharType="begin"/>
    </w:r>
    <w:r w:rsidRPr="00107381">
      <w:rPr>
        <w:rFonts w:ascii="Century Gothic" w:hAnsi="Century Gothic"/>
        <w:sz w:val="20"/>
        <w:szCs w:val="20"/>
      </w:rPr>
      <w:instrText xml:space="preserve"> PAGE  \* Arabic  \* MERGEFORMAT </w:instrText>
    </w:r>
    <w:r w:rsidRPr="00107381">
      <w:rPr>
        <w:rFonts w:ascii="Century Gothic" w:hAnsi="Century Gothic"/>
        <w:sz w:val="20"/>
        <w:szCs w:val="20"/>
      </w:rPr>
      <w:fldChar w:fldCharType="separate"/>
    </w:r>
    <w:r>
      <w:rPr>
        <w:rFonts w:ascii="Century Gothic" w:hAnsi="Century Gothic"/>
        <w:sz w:val="20"/>
        <w:szCs w:val="20"/>
      </w:rPr>
      <w:t>6</w:t>
    </w:r>
    <w:r w:rsidRPr="00107381">
      <w:rPr>
        <w:rFonts w:ascii="Century Gothic" w:hAnsi="Century Gothic"/>
        <w:sz w:val="20"/>
        <w:szCs w:val="20"/>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3D544AE" w14:textId="77777777" w:rsidR="00045B84" w:rsidRDefault="00045B84" w:rsidP="00E50592">
    <w:pPr>
      <w:pStyle w:val="Piedepgina"/>
    </w:pPr>
  </w:p>
  <w:p w14:paraId="67B89FED" w14:textId="77777777" w:rsidR="00045B84" w:rsidRPr="00E50592" w:rsidRDefault="00045B84">
    <w:pPr>
      <w:pStyle w:val="Piedepgina"/>
      <w:rPr>
        <w:rFonts w:ascii="Century Gothic" w:hAnsi="Century Gothic"/>
        <w:i/>
        <w:sz w:val="20"/>
        <w:szCs w:val="20"/>
      </w:rPr>
    </w:pPr>
    <w:r w:rsidRPr="00E50592">
      <w:rPr>
        <w:rFonts w:ascii="Century Gothic" w:hAnsi="Century Gothic"/>
        <w:i/>
        <w:sz w:val="20"/>
        <w:szCs w:val="20"/>
      </w:rPr>
      <w:t>Capítulo 2</w:t>
    </w:r>
    <w:r w:rsidRPr="00107381">
      <w:rPr>
        <w:rFonts w:ascii="Century Gothic" w:hAnsi="Century Gothic"/>
        <w:i/>
        <w:sz w:val="20"/>
        <w:szCs w:val="20"/>
      </w:rPr>
      <w:ptab w:relativeTo="margin" w:alignment="right" w:leader="none"/>
    </w:r>
    <w:r w:rsidRPr="00E50592">
      <w:rPr>
        <w:rFonts w:ascii="Century Gothic" w:hAnsi="Century Gothic"/>
        <w:i/>
        <w:sz w:val="20"/>
        <w:szCs w:val="20"/>
      </w:rPr>
      <w:fldChar w:fldCharType="begin"/>
    </w:r>
    <w:r w:rsidRPr="00E50592">
      <w:rPr>
        <w:rFonts w:ascii="Century Gothic" w:hAnsi="Century Gothic"/>
        <w:i/>
        <w:sz w:val="20"/>
        <w:szCs w:val="20"/>
      </w:rPr>
      <w:instrText>PAGE   \* MERGEFORMAT</w:instrText>
    </w:r>
    <w:r w:rsidRPr="00E50592">
      <w:rPr>
        <w:rFonts w:ascii="Century Gothic" w:hAnsi="Century Gothic"/>
        <w:i/>
        <w:sz w:val="20"/>
        <w:szCs w:val="20"/>
      </w:rPr>
      <w:fldChar w:fldCharType="separate"/>
    </w:r>
    <w:r>
      <w:rPr>
        <w:rFonts w:ascii="Century Gothic" w:hAnsi="Century Gothic"/>
        <w:i/>
        <w:noProof/>
        <w:sz w:val="20"/>
        <w:szCs w:val="20"/>
      </w:rPr>
      <w:t>9</w:t>
    </w:r>
    <w:r w:rsidRPr="00E50592">
      <w:rPr>
        <w:rFonts w:ascii="Century Gothic" w:hAnsi="Century Gothic"/>
        <w:i/>
        <w:sz w:val="20"/>
        <w:szCs w:val="20"/>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DE5E15" w14:textId="42F235E0" w:rsidR="004B5323" w:rsidRPr="00107381" w:rsidRDefault="004B5323">
    <w:pPr>
      <w:pStyle w:val="Piedepgina"/>
      <w:rPr>
        <w:rFonts w:ascii="Century Gothic" w:hAnsi="Century Gothic"/>
        <w:i/>
        <w:sz w:val="20"/>
        <w:szCs w:val="20"/>
      </w:rPr>
    </w:pPr>
    <w:r w:rsidRPr="00107381">
      <w:rPr>
        <w:rFonts w:ascii="Century Gothic" w:hAnsi="Century Gothic"/>
        <w:i/>
        <w:sz w:val="20"/>
        <w:szCs w:val="20"/>
      </w:rPr>
      <w:t xml:space="preserve">Capítulo </w:t>
    </w:r>
    <w:r>
      <w:rPr>
        <w:rFonts w:ascii="Century Gothic" w:hAnsi="Century Gothic"/>
        <w:i/>
        <w:sz w:val="20"/>
        <w:szCs w:val="20"/>
      </w:rPr>
      <w:t>2</w:t>
    </w:r>
    <w:r w:rsidRPr="00107381">
      <w:rPr>
        <w:rFonts w:ascii="Century Gothic" w:hAnsi="Century Gothic"/>
        <w:i/>
        <w:sz w:val="20"/>
        <w:szCs w:val="20"/>
      </w:rPr>
      <w:ptab w:relativeTo="margin" w:alignment="right" w:leader="none"/>
    </w:r>
    <w:r w:rsidRPr="00107381">
      <w:rPr>
        <w:rFonts w:ascii="Century Gothic" w:hAnsi="Century Gothic"/>
        <w:sz w:val="20"/>
        <w:szCs w:val="20"/>
      </w:rPr>
      <w:fldChar w:fldCharType="begin"/>
    </w:r>
    <w:r w:rsidRPr="00107381">
      <w:rPr>
        <w:rFonts w:ascii="Century Gothic" w:hAnsi="Century Gothic"/>
        <w:sz w:val="20"/>
        <w:szCs w:val="20"/>
      </w:rPr>
      <w:instrText xml:space="preserve"> PAGE  \* Arabic  \* MERGEFORMAT </w:instrText>
    </w:r>
    <w:r w:rsidRPr="00107381">
      <w:rPr>
        <w:rFonts w:ascii="Century Gothic" w:hAnsi="Century Gothic"/>
        <w:sz w:val="20"/>
        <w:szCs w:val="20"/>
      </w:rPr>
      <w:fldChar w:fldCharType="separate"/>
    </w:r>
    <w:r>
      <w:rPr>
        <w:rFonts w:ascii="Century Gothic" w:hAnsi="Century Gothic"/>
        <w:noProof/>
        <w:sz w:val="20"/>
        <w:szCs w:val="20"/>
      </w:rPr>
      <w:t>3</w:t>
    </w:r>
    <w:r w:rsidRPr="00107381">
      <w:rPr>
        <w:rFonts w:ascii="Century Gothic" w:hAnsi="Century Gothic"/>
        <w:sz w:val="20"/>
        <w:szCs w:val="20"/>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4EC998" w14:textId="77777777" w:rsidR="00045B84" w:rsidRPr="00E50592" w:rsidRDefault="00045B84">
    <w:pPr>
      <w:pStyle w:val="Piedepgina"/>
      <w:rPr>
        <w:rFonts w:ascii="Century Gothic" w:hAnsi="Century Gothic"/>
        <w:i/>
        <w:sz w:val="20"/>
        <w:szCs w:val="20"/>
      </w:rPr>
    </w:pPr>
    <w:r>
      <w:rPr>
        <w:rFonts w:ascii="Century Gothic" w:hAnsi="Century Gothic"/>
        <w:i/>
        <w:sz w:val="20"/>
        <w:szCs w:val="20"/>
      </w:rPr>
      <w:t>Bibliografía</w:t>
    </w:r>
    <w:r w:rsidRPr="00107381">
      <w:rPr>
        <w:rFonts w:ascii="Century Gothic" w:hAnsi="Century Gothic"/>
        <w:i/>
        <w:sz w:val="20"/>
        <w:szCs w:val="20"/>
      </w:rPr>
      <w:ptab w:relativeTo="margin" w:alignment="right" w:leader="none"/>
    </w:r>
    <w:r w:rsidRPr="00E50592">
      <w:rPr>
        <w:rFonts w:ascii="Century Gothic" w:hAnsi="Century Gothic"/>
        <w:i/>
        <w:sz w:val="20"/>
        <w:szCs w:val="20"/>
      </w:rPr>
      <w:fldChar w:fldCharType="begin"/>
    </w:r>
    <w:r w:rsidRPr="00E50592">
      <w:rPr>
        <w:rFonts w:ascii="Century Gothic" w:hAnsi="Century Gothic"/>
        <w:i/>
        <w:sz w:val="20"/>
        <w:szCs w:val="20"/>
      </w:rPr>
      <w:instrText>PAGE   \* MERGEFORMAT</w:instrText>
    </w:r>
    <w:r w:rsidRPr="00E50592">
      <w:rPr>
        <w:rFonts w:ascii="Century Gothic" w:hAnsi="Century Gothic"/>
        <w:i/>
        <w:sz w:val="20"/>
        <w:szCs w:val="20"/>
      </w:rPr>
      <w:fldChar w:fldCharType="separate"/>
    </w:r>
    <w:r>
      <w:rPr>
        <w:rFonts w:ascii="Century Gothic" w:hAnsi="Century Gothic"/>
        <w:i/>
        <w:noProof/>
        <w:sz w:val="20"/>
        <w:szCs w:val="20"/>
      </w:rPr>
      <w:t>42</w:t>
    </w:r>
    <w:r w:rsidRPr="00E50592">
      <w:rPr>
        <w:rFonts w:ascii="Century Gothic" w:hAnsi="Century Gothic"/>
        <w:i/>
        <w:sz w:val="20"/>
        <w:szCs w:val="20"/>
      </w:rP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89561F1" w14:textId="65A0D00F" w:rsidR="004B5323" w:rsidRPr="00107381" w:rsidRDefault="004B5323">
    <w:pPr>
      <w:pStyle w:val="Piedepgina"/>
      <w:rPr>
        <w:rFonts w:ascii="Century Gothic" w:hAnsi="Century Gothic"/>
        <w:i/>
        <w:sz w:val="20"/>
        <w:szCs w:val="20"/>
      </w:rPr>
    </w:pPr>
    <w:r w:rsidRPr="00107381">
      <w:rPr>
        <w:rFonts w:ascii="Century Gothic" w:hAnsi="Century Gothic"/>
        <w:i/>
        <w:sz w:val="20"/>
        <w:szCs w:val="20"/>
      </w:rPr>
      <w:t xml:space="preserve">Capítulo </w:t>
    </w:r>
    <w:r>
      <w:rPr>
        <w:rFonts w:ascii="Century Gothic" w:hAnsi="Century Gothic"/>
        <w:i/>
        <w:sz w:val="20"/>
        <w:szCs w:val="20"/>
      </w:rPr>
      <w:t>3</w:t>
    </w:r>
    <w:r w:rsidRPr="00107381">
      <w:rPr>
        <w:rFonts w:ascii="Century Gothic" w:hAnsi="Century Gothic"/>
        <w:i/>
        <w:sz w:val="20"/>
        <w:szCs w:val="20"/>
      </w:rPr>
      <w:ptab w:relativeTo="margin" w:alignment="right" w:leader="none"/>
    </w:r>
    <w:r w:rsidRPr="00107381">
      <w:rPr>
        <w:rFonts w:ascii="Century Gothic" w:hAnsi="Century Gothic"/>
        <w:sz w:val="20"/>
        <w:szCs w:val="20"/>
      </w:rPr>
      <w:fldChar w:fldCharType="begin"/>
    </w:r>
    <w:r w:rsidRPr="00107381">
      <w:rPr>
        <w:rFonts w:ascii="Century Gothic" w:hAnsi="Century Gothic"/>
        <w:sz w:val="20"/>
        <w:szCs w:val="20"/>
      </w:rPr>
      <w:instrText xml:space="preserve"> PAGE  \* Arabic  \* MERGEFORMAT </w:instrText>
    </w:r>
    <w:r w:rsidRPr="00107381">
      <w:rPr>
        <w:rFonts w:ascii="Century Gothic" w:hAnsi="Century Gothic"/>
        <w:sz w:val="20"/>
        <w:szCs w:val="20"/>
      </w:rPr>
      <w:fldChar w:fldCharType="separate"/>
    </w:r>
    <w:r>
      <w:rPr>
        <w:rFonts w:ascii="Century Gothic" w:hAnsi="Century Gothic"/>
        <w:noProof/>
        <w:sz w:val="20"/>
        <w:szCs w:val="20"/>
      </w:rPr>
      <w:t>3</w:t>
    </w:r>
    <w:r w:rsidRPr="00107381">
      <w:rPr>
        <w:rFonts w:ascii="Century Gothic" w:hAnsi="Century Gothic"/>
        <w:sz w:val="20"/>
        <w:szCs w:val="20"/>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4AEEE0" w14:textId="16F7A855" w:rsidR="004B5323" w:rsidRPr="00107381" w:rsidRDefault="004B5323">
    <w:pPr>
      <w:pStyle w:val="Piedepgina"/>
      <w:rPr>
        <w:rFonts w:ascii="Century Gothic" w:hAnsi="Century Gothic"/>
        <w:i/>
        <w:sz w:val="20"/>
        <w:szCs w:val="20"/>
      </w:rPr>
    </w:pPr>
    <w:r w:rsidRPr="00107381">
      <w:rPr>
        <w:rFonts w:ascii="Century Gothic" w:hAnsi="Century Gothic"/>
        <w:i/>
        <w:sz w:val="20"/>
        <w:szCs w:val="20"/>
      </w:rPr>
      <w:t xml:space="preserve">Capítulo </w:t>
    </w:r>
    <w:r>
      <w:rPr>
        <w:rFonts w:ascii="Century Gothic" w:hAnsi="Century Gothic"/>
        <w:i/>
        <w:sz w:val="20"/>
        <w:szCs w:val="20"/>
      </w:rPr>
      <w:t>4</w:t>
    </w:r>
    <w:r w:rsidRPr="00107381">
      <w:rPr>
        <w:rFonts w:ascii="Century Gothic" w:hAnsi="Century Gothic"/>
        <w:i/>
        <w:sz w:val="20"/>
        <w:szCs w:val="20"/>
      </w:rPr>
      <w:ptab w:relativeTo="margin" w:alignment="right" w:leader="none"/>
    </w:r>
    <w:r w:rsidRPr="00107381">
      <w:rPr>
        <w:rFonts w:ascii="Century Gothic" w:hAnsi="Century Gothic"/>
        <w:sz w:val="20"/>
        <w:szCs w:val="20"/>
      </w:rPr>
      <w:fldChar w:fldCharType="begin"/>
    </w:r>
    <w:r w:rsidRPr="00107381">
      <w:rPr>
        <w:rFonts w:ascii="Century Gothic" w:hAnsi="Century Gothic"/>
        <w:sz w:val="20"/>
        <w:szCs w:val="20"/>
      </w:rPr>
      <w:instrText xml:space="preserve"> PAGE  \* Arabic  \* MERGEFORMAT </w:instrText>
    </w:r>
    <w:r w:rsidRPr="00107381">
      <w:rPr>
        <w:rFonts w:ascii="Century Gothic" w:hAnsi="Century Gothic"/>
        <w:sz w:val="20"/>
        <w:szCs w:val="20"/>
      </w:rPr>
      <w:fldChar w:fldCharType="separate"/>
    </w:r>
    <w:r>
      <w:rPr>
        <w:rFonts w:ascii="Century Gothic" w:hAnsi="Century Gothic"/>
        <w:noProof/>
        <w:sz w:val="20"/>
        <w:szCs w:val="20"/>
      </w:rPr>
      <w:t>3</w:t>
    </w:r>
    <w:r w:rsidRPr="00107381">
      <w:rPr>
        <w:rFonts w:ascii="Century Gothic" w:hAnsi="Century Gothic"/>
        <w:sz w:val="20"/>
        <w:szCs w:val="2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0A0A2A3" w14:textId="77777777" w:rsidR="0070485B" w:rsidRDefault="0070485B" w:rsidP="008D373D">
      <w:pPr>
        <w:spacing w:after="0" w:line="240" w:lineRule="auto"/>
      </w:pPr>
      <w:r>
        <w:separator/>
      </w:r>
    </w:p>
  </w:footnote>
  <w:footnote w:type="continuationSeparator" w:id="0">
    <w:p w14:paraId="0030F20D" w14:textId="77777777" w:rsidR="0070485B" w:rsidRDefault="0070485B" w:rsidP="008D373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1B5E32" w14:textId="77777777" w:rsidR="004B5323" w:rsidRPr="00107381" w:rsidRDefault="004B5323" w:rsidP="004B5323">
    <w:pPr>
      <w:pStyle w:val="Encabezado"/>
      <w:jc w:val="right"/>
      <w:rPr>
        <w:rFonts w:ascii="Century Gothic" w:hAnsi="Century Gothic"/>
        <w:i/>
        <w:sz w:val="20"/>
        <w:szCs w:val="20"/>
      </w:rPr>
    </w:pPr>
    <w:r w:rsidRPr="00107381">
      <w:rPr>
        <w:rFonts w:ascii="Century Gothic" w:hAnsi="Century Gothic" w:cs="Arial"/>
        <w:i/>
        <w:noProof/>
        <w:sz w:val="20"/>
        <w:szCs w:val="20"/>
        <w:lang w:eastAsia="es-ES"/>
      </w:rPr>
      <mc:AlternateContent>
        <mc:Choice Requires="wps">
          <w:drawing>
            <wp:anchor distT="0" distB="0" distL="114300" distR="114300" simplePos="0" relativeHeight="251674624" behindDoc="0" locked="0" layoutInCell="1" allowOverlap="1" wp14:anchorId="7BF99E25" wp14:editId="3234E68E">
              <wp:simplePos x="0" y="0"/>
              <wp:positionH relativeFrom="margin">
                <wp:posOffset>3768937</wp:posOffset>
              </wp:positionH>
              <wp:positionV relativeFrom="paragraph">
                <wp:posOffset>180552</wp:posOffset>
              </wp:positionV>
              <wp:extent cx="1982258" cy="45719"/>
              <wp:effectExtent l="0" t="0" r="0" b="0"/>
              <wp:wrapNone/>
              <wp:docPr id="29" name="Rectángulo 29"/>
              <wp:cNvGraphicFramePr/>
              <a:graphic xmlns:a="http://schemas.openxmlformats.org/drawingml/2006/main">
                <a:graphicData uri="http://schemas.microsoft.com/office/word/2010/wordprocessingShape">
                  <wps:wsp>
                    <wps:cNvSpPr/>
                    <wps:spPr>
                      <a:xfrm>
                        <a:off x="0" y="0"/>
                        <a:ext cx="1982258" cy="45719"/>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2700000" scaled="1"/>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855FC04" id="Rectángulo 29" o:spid="_x0000_s1026" style="position:absolute;margin-left:296.75pt;margin-top:14.2pt;width:156.1pt;height:3.6pt;z-index:2516746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" fillcolor="#ff8080" stroked="f" strokeweight="1pt">
              <v:fill color2="#ffdada" rotate="t" angle="45" colors="0 #ff8080;.5 #ffb3b3;1 #ffdada" focus="100%" type="gradient"/>
              <w10:wrap anchorx="margin"/>
            </v:rect>
          </w:pict>
        </mc:Fallback>
      </mc:AlternateContent>
    </w:r>
    <w:r>
      <w:rPr>
        <w:rFonts w:ascii="Century Gothic" w:hAnsi="Century Gothic"/>
        <w:i/>
        <w:noProof/>
        <w:sz w:val="20"/>
        <w:szCs w:val="20"/>
      </w:rPr>
      <w:drawing>
        <wp:anchor distT="0" distB="0" distL="114300" distR="114300" simplePos="0" relativeHeight="251675648" behindDoc="0" locked="0" layoutInCell="1" allowOverlap="1" wp14:anchorId="327DABD4" wp14:editId="1A35C07B">
          <wp:simplePos x="0" y="0"/>
          <wp:positionH relativeFrom="margin">
            <wp:posOffset>3175</wp:posOffset>
          </wp:positionH>
          <wp:positionV relativeFrom="margin">
            <wp:posOffset>-624205</wp:posOffset>
          </wp:positionV>
          <wp:extent cx="1087755" cy="414655"/>
          <wp:effectExtent l="0" t="0" r="0" b="4445"/>
          <wp:wrapSquare wrapText="bothSides"/>
          <wp:docPr id="30" name="Imagen 30" descr="LogoURJ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ogoURJC"/>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87755" cy="414655"/>
                  </a:xfrm>
                  <a:prstGeom prst="rect">
                    <a:avLst/>
                  </a:prstGeom>
                  <a:noFill/>
                </pic:spPr>
              </pic:pic>
            </a:graphicData>
          </a:graphic>
          <wp14:sizeRelH relativeFrom="page">
            <wp14:pctWidth>0</wp14:pctWidth>
          </wp14:sizeRelH>
          <wp14:sizeRelV relativeFrom="page">
            <wp14:pctHeight>0</wp14:pctHeight>
          </wp14:sizeRelV>
        </wp:anchor>
      </w:drawing>
    </w:r>
    <w:r>
      <w:rPr>
        <w:rStyle w:val="LetranormalTFGCar"/>
        <w:rFonts w:cs="Arial"/>
        <w:i/>
        <w:sz w:val="20"/>
        <w:szCs w:val="20"/>
      </w:rPr>
      <w:t>Grado en Ingeniería Software</w:t>
    </w:r>
  </w:p>
  <w:p w14:paraId="31A98DB4" w14:textId="77777777" w:rsidR="004B5323" w:rsidRDefault="004B5323">
    <w:pPr>
      <w:pStyle w:val="Encabezado"/>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7192FAA" w14:textId="77777777" w:rsidR="004B5323" w:rsidRPr="00107381" w:rsidRDefault="004B5323" w:rsidP="009942C6">
    <w:pPr>
      <w:pStyle w:val="Encabezado"/>
      <w:jc w:val="right"/>
      <w:rPr>
        <w:rFonts w:ascii="Century Gothic" w:hAnsi="Century Gothic"/>
        <w:i/>
        <w:sz w:val="20"/>
        <w:szCs w:val="20"/>
      </w:rPr>
    </w:pPr>
    <w:r w:rsidRPr="00107381">
      <w:rPr>
        <w:rFonts w:ascii="Century Gothic" w:hAnsi="Century Gothic" w:cs="Arial"/>
        <w:i/>
        <w:noProof/>
        <w:sz w:val="20"/>
        <w:szCs w:val="20"/>
        <w:lang w:eastAsia="es-ES"/>
      </w:rPr>
      <mc:AlternateContent>
        <mc:Choice Requires="wps">
          <w:drawing>
            <wp:anchor distT="0" distB="0" distL="114300" distR="114300" simplePos="0" relativeHeight="251668480" behindDoc="0" locked="0" layoutInCell="1" allowOverlap="1" wp14:anchorId="034553FC" wp14:editId="15B38DB1">
              <wp:simplePos x="0" y="0"/>
              <wp:positionH relativeFrom="margin">
                <wp:posOffset>3768937</wp:posOffset>
              </wp:positionH>
              <wp:positionV relativeFrom="paragraph">
                <wp:posOffset>180552</wp:posOffset>
              </wp:positionV>
              <wp:extent cx="1982258" cy="45719"/>
              <wp:effectExtent l="0" t="0" r="0" b="0"/>
              <wp:wrapNone/>
              <wp:docPr id="5" name="Rectángulo 5"/>
              <wp:cNvGraphicFramePr/>
              <a:graphic xmlns:a="http://schemas.openxmlformats.org/drawingml/2006/main">
                <a:graphicData uri="http://schemas.microsoft.com/office/word/2010/wordprocessingShape">
                  <wps:wsp>
                    <wps:cNvSpPr/>
                    <wps:spPr>
                      <a:xfrm>
                        <a:off x="0" y="0"/>
                        <a:ext cx="1982258" cy="45719"/>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2700000" scaled="1"/>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5C51442" id="Rectángulo 5" o:spid="_x0000_s1026" style="position:absolute;margin-left:296.75pt;margin-top:14.2pt;width:156.1pt;height:3.6pt;z-index:2516684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" fillcolor="#ff8080" stroked="f" strokeweight="1pt">
              <v:fill color2="#ffdada" rotate="t" angle="45" colors="0 #ff8080;.5 #ffb3b3;1 #ffdada" focus="100%" type="gradient"/>
              <w10:wrap anchorx="margin"/>
            </v:rect>
          </w:pict>
        </mc:Fallback>
      </mc:AlternateContent>
    </w:r>
    <w:r>
      <w:rPr>
        <w:rFonts w:ascii="Century Gothic" w:hAnsi="Century Gothic"/>
        <w:i/>
        <w:noProof/>
        <w:sz w:val="20"/>
        <w:szCs w:val="20"/>
      </w:rPr>
      <w:drawing>
        <wp:anchor distT="0" distB="0" distL="114300" distR="114300" simplePos="0" relativeHeight="251669504" behindDoc="0" locked="0" layoutInCell="1" allowOverlap="1" wp14:anchorId="244F7A0D" wp14:editId="1809F86D">
          <wp:simplePos x="0" y="0"/>
          <wp:positionH relativeFrom="margin">
            <wp:posOffset>3175</wp:posOffset>
          </wp:positionH>
          <wp:positionV relativeFrom="margin">
            <wp:posOffset>-624205</wp:posOffset>
          </wp:positionV>
          <wp:extent cx="1087755" cy="414655"/>
          <wp:effectExtent l="0" t="0" r="0" b="4445"/>
          <wp:wrapSquare wrapText="bothSides"/>
          <wp:docPr id="6" name="Imagen 6" descr="LogoURJ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ogoURJC"/>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87755" cy="414655"/>
                  </a:xfrm>
                  <a:prstGeom prst="rect">
                    <a:avLst/>
                  </a:prstGeom>
                  <a:noFill/>
                </pic:spPr>
              </pic:pic>
            </a:graphicData>
          </a:graphic>
          <wp14:sizeRelH relativeFrom="page">
            <wp14:pctWidth>0</wp14:pctWidth>
          </wp14:sizeRelH>
          <wp14:sizeRelV relativeFrom="page">
            <wp14:pctHeight>0</wp14:pctHeight>
          </wp14:sizeRelV>
        </wp:anchor>
      </w:drawing>
    </w:r>
    <w:r>
      <w:rPr>
        <w:rStyle w:val="LetranormalTFGCar"/>
        <w:rFonts w:cs="Arial"/>
        <w:i/>
        <w:sz w:val="20"/>
        <w:szCs w:val="20"/>
      </w:rPr>
      <w:t>Grado en Ingeniería Software</w:t>
    </w:r>
  </w:p>
  <w:p w14:paraId="0C4662B4" w14:textId="77777777" w:rsidR="004B5323" w:rsidRDefault="004B5323">
    <w:pPr>
      <w:pStyle w:val="Encabezado"/>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8B6578D" w14:textId="77777777" w:rsidR="004B5323" w:rsidRPr="00107381" w:rsidRDefault="004B5323" w:rsidP="009942C6">
    <w:pPr>
      <w:pStyle w:val="Encabezado"/>
      <w:jc w:val="right"/>
      <w:rPr>
        <w:rFonts w:ascii="Century Gothic" w:hAnsi="Century Gothic"/>
        <w:i/>
        <w:sz w:val="20"/>
        <w:szCs w:val="20"/>
      </w:rPr>
    </w:pPr>
    <w:r w:rsidRPr="00107381">
      <w:rPr>
        <w:rFonts w:ascii="Century Gothic" w:hAnsi="Century Gothic" w:cs="Arial"/>
        <w:i/>
        <w:noProof/>
        <w:sz w:val="20"/>
        <w:szCs w:val="20"/>
        <w:lang w:eastAsia="es-ES"/>
      </w:rPr>
      <mc:AlternateContent>
        <mc:Choice Requires="wps">
          <w:drawing>
            <wp:anchor distT="0" distB="0" distL="114300" distR="114300" simplePos="0" relativeHeight="251671552" behindDoc="0" locked="0" layoutInCell="1" allowOverlap="1" wp14:anchorId="1F651D1E" wp14:editId="051AC7E4">
              <wp:simplePos x="0" y="0"/>
              <wp:positionH relativeFrom="margin">
                <wp:posOffset>3768937</wp:posOffset>
              </wp:positionH>
              <wp:positionV relativeFrom="paragraph">
                <wp:posOffset>180552</wp:posOffset>
              </wp:positionV>
              <wp:extent cx="1982258" cy="45719"/>
              <wp:effectExtent l="0" t="0" r="0" b="0"/>
              <wp:wrapNone/>
              <wp:docPr id="8" name="Rectángulo 8"/>
              <wp:cNvGraphicFramePr/>
              <a:graphic xmlns:a="http://schemas.openxmlformats.org/drawingml/2006/main">
                <a:graphicData uri="http://schemas.microsoft.com/office/word/2010/wordprocessingShape">
                  <wps:wsp>
                    <wps:cNvSpPr/>
                    <wps:spPr>
                      <a:xfrm>
                        <a:off x="0" y="0"/>
                        <a:ext cx="1982258" cy="45719"/>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2700000" scaled="1"/>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81BF570" id="Rectángulo 8" o:spid="_x0000_s1026" style="position:absolute;margin-left:296.75pt;margin-top:14.2pt;width:156.1pt;height:3.6pt;z-index:2516715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" fillcolor="#ff8080" stroked="f" strokeweight="1pt">
              <v:fill color2="#ffdada" rotate="t" angle="45" colors="0 #ff8080;.5 #ffb3b3;1 #ffdada" focus="100%" type="gradient"/>
              <w10:wrap anchorx="margin"/>
            </v:rect>
          </w:pict>
        </mc:Fallback>
      </mc:AlternateContent>
    </w:r>
    <w:r>
      <w:rPr>
        <w:rFonts w:ascii="Century Gothic" w:hAnsi="Century Gothic"/>
        <w:i/>
        <w:noProof/>
        <w:sz w:val="20"/>
        <w:szCs w:val="20"/>
      </w:rPr>
      <w:drawing>
        <wp:anchor distT="0" distB="0" distL="114300" distR="114300" simplePos="0" relativeHeight="251672576" behindDoc="0" locked="0" layoutInCell="1" allowOverlap="1" wp14:anchorId="6F732DF2" wp14:editId="30B69EFE">
          <wp:simplePos x="0" y="0"/>
          <wp:positionH relativeFrom="margin">
            <wp:posOffset>3175</wp:posOffset>
          </wp:positionH>
          <wp:positionV relativeFrom="margin">
            <wp:posOffset>-624205</wp:posOffset>
          </wp:positionV>
          <wp:extent cx="1087755" cy="414655"/>
          <wp:effectExtent l="0" t="0" r="0" b="4445"/>
          <wp:wrapSquare wrapText="bothSides"/>
          <wp:docPr id="27" name="Imagen 27" descr="LogoURJ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ogoURJC"/>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87755" cy="414655"/>
                  </a:xfrm>
                  <a:prstGeom prst="rect">
                    <a:avLst/>
                  </a:prstGeom>
                  <a:noFill/>
                </pic:spPr>
              </pic:pic>
            </a:graphicData>
          </a:graphic>
          <wp14:sizeRelH relativeFrom="page">
            <wp14:pctWidth>0</wp14:pctWidth>
          </wp14:sizeRelH>
          <wp14:sizeRelV relativeFrom="page">
            <wp14:pctHeight>0</wp14:pctHeight>
          </wp14:sizeRelV>
        </wp:anchor>
      </w:drawing>
    </w:r>
    <w:r>
      <w:rPr>
        <w:rStyle w:val="LetranormalTFGCar"/>
        <w:rFonts w:cs="Arial"/>
        <w:i/>
        <w:sz w:val="20"/>
        <w:szCs w:val="20"/>
      </w:rPr>
      <w:t>Grado en Ingeniería Software</w:t>
    </w:r>
  </w:p>
  <w:p w14:paraId="164991A5" w14:textId="77777777" w:rsidR="004B5323" w:rsidRDefault="004B5323">
    <w:pPr>
      <w:pStyle w:val="Encabezado"/>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D23703"/>
    <w:multiLevelType w:val="hybridMultilevel"/>
    <w:tmpl w:val="46189E82"/>
    <w:lvl w:ilvl="0" w:tplc="CD220612">
      <w:numFmt w:val="bullet"/>
      <w:lvlText w:val="-"/>
      <w:lvlJc w:val="left"/>
      <w:pPr>
        <w:ind w:left="720" w:hanging="360"/>
      </w:pPr>
      <w:rPr>
        <w:rFonts w:ascii="Times New Roman" w:eastAsiaTheme="minorHAnsi" w:hAnsi="Times New Roman" w:cs="Times New Roman"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 w15:restartNumberingAfterBreak="0">
    <w:nsid w:val="020D4FD3"/>
    <w:multiLevelType w:val="hybridMultilevel"/>
    <w:tmpl w:val="5EECED8E"/>
    <w:lvl w:ilvl="0" w:tplc="70700E8C">
      <w:start w:val="4"/>
      <w:numFmt w:val="bullet"/>
      <w:lvlText w:val="-"/>
      <w:lvlJc w:val="left"/>
      <w:pPr>
        <w:ind w:left="1068" w:hanging="360"/>
      </w:pPr>
      <w:rPr>
        <w:rFonts w:ascii="Century Gothic" w:eastAsiaTheme="minorHAnsi" w:hAnsi="Century Gothic" w:cs="Times New Roman" w:hint="default"/>
      </w:rPr>
    </w:lvl>
    <w:lvl w:ilvl="1" w:tplc="0C0A0003">
      <w:start w:val="1"/>
      <w:numFmt w:val="bullet"/>
      <w:lvlText w:val="o"/>
      <w:lvlJc w:val="left"/>
      <w:pPr>
        <w:ind w:left="1788" w:hanging="360"/>
      </w:pPr>
      <w:rPr>
        <w:rFonts w:ascii="Courier New" w:hAnsi="Courier New" w:cs="Courier New" w:hint="default"/>
      </w:rPr>
    </w:lvl>
    <w:lvl w:ilvl="2" w:tplc="0C0A0005" w:tentative="1">
      <w:start w:val="1"/>
      <w:numFmt w:val="bullet"/>
      <w:lvlText w:val=""/>
      <w:lvlJc w:val="left"/>
      <w:pPr>
        <w:ind w:left="2508" w:hanging="360"/>
      </w:pPr>
      <w:rPr>
        <w:rFonts w:ascii="Wingdings" w:hAnsi="Wingdings" w:hint="default"/>
      </w:rPr>
    </w:lvl>
    <w:lvl w:ilvl="3" w:tplc="0C0A0001" w:tentative="1">
      <w:start w:val="1"/>
      <w:numFmt w:val="bullet"/>
      <w:lvlText w:val=""/>
      <w:lvlJc w:val="left"/>
      <w:pPr>
        <w:ind w:left="3228" w:hanging="360"/>
      </w:pPr>
      <w:rPr>
        <w:rFonts w:ascii="Symbol" w:hAnsi="Symbol" w:hint="default"/>
      </w:rPr>
    </w:lvl>
    <w:lvl w:ilvl="4" w:tplc="0C0A0003" w:tentative="1">
      <w:start w:val="1"/>
      <w:numFmt w:val="bullet"/>
      <w:lvlText w:val="o"/>
      <w:lvlJc w:val="left"/>
      <w:pPr>
        <w:ind w:left="3948" w:hanging="360"/>
      </w:pPr>
      <w:rPr>
        <w:rFonts w:ascii="Courier New" w:hAnsi="Courier New" w:cs="Courier New" w:hint="default"/>
      </w:rPr>
    </w:lvl>
    <w:lvl w:ilvl="5" w:tplc="0C0A0005" w:tentative="1">
      <w:start w:val="1"/>
      <w:numFmt w:val="bullet"/>
      <w:lvlText w:val=""/>
      <w:lvlJc w:val="left"/>
      <w:pPr>
        <w:ind w:left="4668" w:hanging="360"/>
      </w:pPr>
      <w:rPr>
        <w:rFonts w:ascii="Wingdings" w:hAnsi="Wingdings" w:hint="default"/>
      </w:rPr>
    </w:lvl>
    <w:lvl w:ilvl="6" w:tplc="0C0A0001" w:tentative="1">
      <w:start w:val="1"/>
      <w:numFmt w:val="bullet"/>
      <w:lvlText w:val=""/>
      <w:lvlJc w:val="left"/>
      <w:pPr>
        <w:ind w:left="5388" w:hanging="360"/>
      </w:pPr>
      <w:rPr>
        <w:rFonts w:ascii="Symbol" w:hAnsi="Symbol" w:hint="default"/>
      </w:rPr>
    </w:lvl>
    <w:lvl w:ilvl="7" w:tplc="0C0A0003" w:tentative="1">
      <w:start w:val="1"/>
      <w:numFmt w:val="bullet"/>
      <w:lvlText w:val="o"/>
      <w:lvlJc w:val="left"/>
      <w:pPr>
        <w:ind w:left="6108" w:hanging="360"/>
      </w:pPr>
      <w:rPr>
        <w:rFonts w:ascii="Courier New" w:hAnsi="Courier New" w:cs="Courier New" w:hint="default"/>
      </w:rPr>
    </w:lvl>
    <w:lvl w:ilvl="8" w:tplc="0C0A0005" w:tentative="1">
      <w:start w:val="1"/>
      <w:numFmt w:val="bullet"/>
      <w:lvlText w:val=""/>
      <w:lvlJc w:val="left"/>
      <w:pPr>
        <w:ind w:left="6828" w:hanging="360"/>
      </w:pPr>
      <w:rPr>
        <w:rFonts w:ascii="Wingdings" w:hAnsi="Wingdings" w:hint="default"/>
      </w:rPr>
    </w:lvl>
  </w:abstractNum>
  <w:abstractNum w:abstractNumId="2" w15:restartNumberingAfterBreak="0">
    <w:nsid w:val="06BC0B65"/>
    <w:multiLevelType w:val="hybridMultilevel"/>
    <w:tmpl w:val="4684A80E"/>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 w15:restartNumberingAfterBreak="0">
    <w:nsid w:val="0B4C0DD9"/>
    <w:multiLevelType w:val="hybridMultilevel"/>
    <w:tmpl w:val="C3F28EB6"/>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 w15:restartNumberingAfterBreak="0">
    <w:nsid w:val="0B556FD8"/>
    <w:multiLevelType w:val="hybridMultilevel"/>
    <w:tmpl w:val="0DE2FB2A"/>
    <w:lvl w:ilvl="0" w:tplc="FDD8E450">
      <w:start w:val="1"/>
      <w:numFmt w:val="decimal"/>
      <w:lvlText w:val="%1."/>
      <w:lvlJc w:val="left"/>
      <w:pPr>
        <w:ind w:left="720" w:hanging="360"/>
      </w:pPr>
      <w:rPr>
        <w:rFonts w:ascii="Book Antiqua" w:hAnsi="Book Antiqua" w:hint="default"/>
        <w:b w:val="0"/>
        <w:i w:val="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5" w15:restartNumberingAfterBreak="0">
    <w:nsid w:val="0DCB4A1D"/>
    <w:multiLevelType w:val="hybridMultilevel"/>
    <w:tmpl w:val="DB62BBA2"/>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 w15:restartNumberingAfterBreak="0">
    <w:nsid w:val="0DED7144"/>
    <w:multiLevelType w:val="hybridMultilevel"/>
    <w:tmpl w:val="308CCDDC"/>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7" w15:restartNumberingAfterBreak="0">
    <w:nsid w:val="0E225CC5"/>
    <w:multiLevelType w:val="hybridMultilevel"/>
    <w:tmpl w:val="48AE8A74"/>
    <w:lvl w:ilvl="0" w:tplc="08563934">
      <w:start w:val="1"/>
      <w:numFmt w:val="decimal"/>
      <w:lvlText w:val="%1."/>
      <w:lvlJc w:val="left"/>
      <w:pPr>
        <w:ind w:left="720" w:hanging="360"/>
      </w:pPr>
      <w:rPr>
        <w:rFonts w:ascii="Book Antiqua" w:hAnsi="Book Antiqua" w:hint="default"/>
        <w:b w:val="0"/>
        <w:i w:val="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8" w15:restartNumberingAfterBreak="0">
    <w:nsid w:val="10647FDB"/>
    <w:multiLevelType w:val="hybridMultilevel"/>
    <w:tmpl w:val="95B485E0"/>
    <w:lvl w:ilvl="0" w:tplc="0C0A000F">
      <w:start w:val="1"/>
      <w:numFmt w:val="decimal"/>
      <w:lvlText w:val="%1."/>
      <w:lvlJc w:val="left"/>
      <w:pPr>
        <w:ind w:left="360" w:hanging="360"/>
      </w:pPr>
      <w:rPr>
        <w:rFonts w:hint="default"/>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9" w15:restartNumberingAfterBreak="0">
    <w:nsid w:val="10EF5A86"/>
    <w:multiLevelType w:val="hybridMultilevel"/>
    <w:tmpl w:val="234220E2"/>
    <w:lvl w:ilvl="0" w:tplc="60762436">
      <w:start w:val="1"/>
      <w:numFmt w:val="decimal"/>
      <w:lvlText w:val="%1."/>
      <w:lvlJc w:val="left"/>
      <w:pPr>
        <w:ind w:left="720" w:hanging="360"/>
      </w:pPr>
      <w:rPr>
        <w:b/>
        <w:i w:val="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0" w15:restartNumberingAfterBreak="0">
    <w:nsid w:val="1306778B"/>
    <w:multiLevelType w:val="hybridMultilevel"/>
    <w:tmpl w:val="D55819A0"/>
    <w:lvl w:ilvl="0" w:tplc="CD220612">
      <w:numFmt w:val="bullet"/>
      <w:lvlText w:val="-"/>
      <w:lvlJc w:val="left"/>
      <w:pPr>
        <w:ind w:left="3600" w:hanging="360"/>
      </w:pPr>
      <w:rPr>
        <w:rFonts w:ascii="Times New Roman" w:eastAsiaTheme="minorHAnsi" w:hAnsi="Times New Roman" w:cs="Times New Roman" w:hint="default"/>
      </w:rPr>
    </w:lvl>
    <w:lvl w:ilvl="1" w:tplc="0C0A0003" w:tentative="1">
      <w:start w:val="1"/>
      <w:numFmt w:val="bullet"/>
      <w:lvlText w:val="o"/>
      <w:lvlJc w:val="left"/>
      <w:pPr>
        <w:ind w:left="4320" w:hanging="360"/>
      </w:pPr>
      <w:rPr>
        <w:rFonts w:ascii="Courier New" w:hAnsi="Courier New" w:cs="Courier New" w:hint="default"/>
      </w:rPr>
    </w:lvl>
    <w:lvl w:ilvl="2" w:tplc="0C0A0005" w:tentative="1">
      <w:start w:val="1"/>
      <w:numFmt w:val="bullet"/>
      <w:lvlText w:val=""/>
      <w:lvlJc w:val="left"/>
      <w:pPr>
        <w:ind w:left="5040" w:hanging="360"/>
      </w:pPr>
      <w:rPr>
        <w:rFonts w:ascii="Wingdings" w:hAnsi="Wingdings" w:hint="default"/>
      </w:rPr>
    </w:lvl>
    <w:lvl w:ilvl="3" w:tplc="0C0A0001" w:tentative="1">
      <w:start w:val="1"/>
      <w:numFmt w:val="bullet"/>
      <w:lvlText w:val=""/>
      <w:lvlJc w:val="left"/>
      <w:pPr>
        <w:ind w:left="5760" w:hanging="360"/>
      </w:pPr>
      <w:rPr>
        <w:rFonts w:ascii="Symbol" w:hAnsi="Symbol" w:hint="default"/>
      </w:rPr>
    </w:lvl>
    <w:lvl w:ilvl="4" w:tplc="0C0A0003" w:tentative="1">
      <w:start w:val="1"/>
      <w:numFmt w:val="bullet"/>
      <w:lvlText w:val="o"/>
      <w:lvlJc w:val="left"/>
      <w:pPr>
        <w:ind w:left="6480" w:hanging="360"/>
      </w:pPr>
      <w:rPr>
        <w:rFonts w:ascii="Courier New" w:hAnsi="Courier New" w:cs="Courier New" w:hint="default"/>
      </w:rPr>
    </w:lvl>
    <w:lvl w:ilvl="5" w:tplc="0C0A0005" w:tentative="1">
      <w:start w:val="1"/>
      <w:numFmt w:val="bullet"/>
      <w:lvlText w:val=""/>
      <w:lvlJc w:val="left"/>
      <w:pPr>
        <w:ind w:left="7200" w:hanging="360"/>
      </w:pPr>
      <w:rPr>
        <w:rFonts w:ascii="Wingdings" w:hAnsi="Wingdings" w:hint="default"/>
      </w:rPr>
    </w:lvl>
    <w:lvl w:ilvl="6" w:tplc="0C0A0001" w:tentative="1">
      <w:start w:val="1"/>
      <w:numFmt w:val="bullet"/>
      <w:lvlText w:val=""/>
      <w:lvlJc w:val="left"/>
      <w:pPr>
        <w:ind w:left="7920" w:hanging="360"/>
      </w:pPr>
      <w:rPr>
        <w:rFonts w:ascii="Symbol" w:hAnsi="Symbol" w:hint="default"/>
      </w:rPr>
    </w:lvl>
    <w:lvl w:ilvl="7" w:tplc="0C0A0003" w:tentative="1">
      <w:start w:val="1"/>
      <w:numFmt w:val="bullet"/>
      <w:lvlText w:val="o"/>
      <w:lvlJc w:val="left"/>
      <w:pPr>
        <w:ind w:left="8640" w:hanging="360"/>
      </w:pPr>
      <w:rPr>
        <w:rFonts w:ascii="Courier New" w:hAnsi="Courier New" w:cs="Courier New" w:hint="default"/>
      </w:rPr>
    </w:lvl>
    <w:lvl w:ilvl="8" w:tplc="0C0A0005" w:tentative="1">
      <w:start w:val="1"/>
      <w:numFmt w:val="bullet"/>
      <w:lvlText w:val=""/>
      <w:lvlJc w:val="left"/>
      <w:pPr>
        <w:ind w:left="9360" w:hanging="360"/>
      </w:pPr>
      <w:rPr>
        <w:rFonts w:ascii="Wingdings" w:hAnsi="Wingdings" w:hint="default"/>
      </w:rPr>
    </w:lvl>
  </w:abstractNum>
  <w:abstractNum w:abstractNumId="11" w15:restartNumberingAfterBreak="0">
    <w:nsid w:val="13BB321C"/>
    <w:multiLevelType w:val="hybridMultilevel"/>
    <w:tmpl w:val="58DA1968"/>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2" w15:restartNumberingAfterBreak="0">
    <w:nsid w:val="163648B7"/>
    <w:multiLevelType w:val="hybridMultilevel"/>
    <w:tmpl w:val="0EFC1D98"/>
    <w:lvl w:ilvl="0" w:tplc="0C0A0001">
      <w:start w:val="1"/>
      <w:numFmt w:val="bullet"/>
      <w:lvlText w:val=""/>
      <w:lvlJc w:val="left"/>
      <w:pPr>
        <w:ind w:left="1080" w:hanging="360"/>
      </w:pPr>
      <w:rPr>
        <w:rFonts w:ascii="Symbol" w:hAnsi="Symbol" w:hint="default"/>
      </w:rPr>
    </w:lvl>
    <w:lvl w:ilvl="1" w:tplc="0C0A0003" w:tentative="1">
      <w:start w:val="1"/>
      <w:numFmt w:val="bullet"/>
      <w:lvlText w:val="o"/>
      <w:lvlJc w:val="left"/>
      <w:pPr>
        <w:ind w:left="1800" w:hanging="360"/>
      </w:pPr>
      <w:rPr>
        <w:rFonts w:ascii="Courier New" w:hAnsi="Courier New" w:cs="Courier New" w:hint="default"/>
      </w:rPr>
    </w:lvl>
    <w:lvl w:ilvl="2" w:tplc="0C0A0005" w:tentative="1">
      <w:start w:val="1"/>
      <w:numFmt w:val="bullet"/>
      <w:lvlText w:val=""/>
      <w:lvlJc w:val="left"/>
      <w:pPr>
        <w:ind w:left="2520" w:hanging="360"/>
      </w:pPr>
      <w:rPr>
        <w:rFonts w:ascii="Wingdings" w:hAnsi="Wingdings" w:hint="default"/>
      </w:rPr>
    </w:lvl>
    <w:lvl w:ilvl="3" w:tplc="0C0A0001" w:tentative="1">
      <w:start w:val="1"/>
      <w:numFmt w:val="bullet"/>
      <w:lvlText w:val=""/>
      <w:lvlJc w:val="left"/>
      <w:pPr>
        <w:ind w:left="3240" w:hanging="360"/>
      </w:pPr>
      <w:rPr>
        <w:rFonts w:ascii="Symbol" w:hAnsi="Symbol" w:hint="default"/>
      </w:rPr>
    </w:lvl>
    <w:lvl w:ilvl="4" w:tplc="0C0A0003" w:tentative="1">
      <w:start w:val="1"/>
      <w:numFmt w:val="bullet"/>
      <w:lvlText w:val="o"/>
      <w:lvlJc w:val="left"/>
      <w:pPr>
        <w:ind w:left="3960" w:hanging="360"/>
      </w:pPr>
      <w:rPr>
        <w:rFonts w:ascii="Courier New" w:hAnsi="Courier New" w:cs="Courier New" w:hint="default"/>
      </w:rPr>
    </w:lvl>
    <w:lvl w:ilvl="5" w:tplc="0C0A0005" w:tentative="1">
      <w:start w:val="1"/>
      <w:numFmt w:val="bullet"/>
      <w:lvlText w:val=""/>
      <w:lvlJc w:val="left"/>
      <w:pPr>
        <w:ind w:left="4680" w:hanging="360"/>
      </w:pPr>
      <w:rPr>
        <w:rFonts w:ascii="Wingdings" w:hAnsi="Wingdings" w:hint="default"/>
      </w:rPr>
    </w:lvl>
    <w:lvl w:ilvl="6" w:tplc="0C0A0001" w:tentative="1">
      <w:start w:val="1"/>
      <w:numFmt w:val="bullet"/>
      <w:lvlText w:val=""/>
      <w:lvlJc w:val="left"/>
      <w:pPr>
        <w:ind w:left="5400" w:hanging="360"/>
      </w:pPr>
      <w:rPr>
        <w:rFonts w:ascii="Symbol" w:hAnsi="Symbol" w:hint="default"/>
      </w:rPr>
    </w:lvl>
    <w:lvl w:ilvl="7" w:tplc="0C0A0003" w:tentative="1">
      <w:start w:val="1"/>
      <w:numFmt w:val="bullet"/>
      <w:lvlText w:val="o"/>
      <w:lvlJc w:val="left"/>
      <w:pPr>
        <w:ind w:left="6120" w:hanging="360"/>
      </w:pPr>
      <w:rPr>
        <w:rFonts w:ascii="Courier New" w:hAnsi="Courier New" w:cs="Courier New" w:hint="default"/>
      </w:rPr>
    </w:lvl>
    <w:lvl w:ilvl="8" w:tplc="0C0A0005" w:tentative="1">
      <w:start w:val="1"/>
      <w:numFmt w:val="bullet"/>
      <w:lvlText w:val=""/>
      <w:lvlJc w:val="left"/>
      <w:pPr>
        <w:ind w:left="6840" w:hanging="360"/>
      </w:pPr>
      <w:rPr>
        <w:rFonts w:ascii="Wingdings" w:hAnsi="Wingdings" w:hint="default"/>
      </w:rPr>
    </w:lvl>
  </w:abstractNum>
  <w:abstractNum w:abstractNumId="13" w15:restartNumberingAfterBreak="0">
    <w:nsid w:val="19854583"/>
    <w:multiLevelType w:val="hybridMultilevel"/>
    <w:tmpl w:val="F766BEA4"/>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4" w15:restartNumberingAfterBreak="0">
    <w:nsid w:val="1C616FA3"/>
    <w:multiLevelType w:val="hybridMultilevel"/>
    <w:tmpl w:val="AF2CD1EC"/>
    <w:lvl w:ilvl="0" w:tplc="0C0A000F">
      <w:start w:val="1"/>
      <w:numFmt w:val="decimal"/>
      <w:lvlText w:val="%1."/>
      <w:lvlJc w:val="left"/>
      <w:pPr>
        <w:ind w:left="720" w:hanging="360"/>
      </w:pPr>
      <w:rPr>
        <w:rFonts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5" w15:restartNumberingAfterBreak="0">
    <w:nsid w:val="1DA15DEB"/>
    <w:multiLevelType w:val="hybridMultilevel"/>
    <w:tmpl w:val="A6628EC4"/>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6" w15:restartNumberingAfterBreak="0">
    <w:nsid w:val="22C06023"/>
    <w:multiLevelType w:val="hybridMultilevel"/>
    <w:tmpl w:val="A822D44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7" w15:restartNumberingAfterBreak="0">
    <w:nsid w:val="26DE5F2A"/>
    <w:multiLevelType w:val="multilevel"/>
    <w:tmpl w:val="0C5CA688"/>
    <w:lvl w:ilvl="0">
      <w:start w:val="1"/>
      <w:numFmt w:val="decimal"/>
      <w:lvlText w:val="%1"/>
      <w:lvlJc w:val="left"/>
      <w:pPr>
        <w:ind w:left="600" w:hanging="600"/>
      </w:pPr>
      <w:rPr>
        <w:rFonts w:hint="default"/>
      </w:rPr>
    </w:lvl>
    <w:lvl w:ilvl="1">
      <w:start w:val="1"/>
      <w:numFmt w:val="decimal"/>
      <w:lvlText w:val="%1.%2"/>
      <w:lvlJc w:val="left"/>
      <w:pPr>
        <w:ind w:left="720" w:hanging="720"/>
      </w:pPr>
      <w:rPr>
        <w:rFonts w:hint="default"/>
        <w:u w:val="none"/>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18" w15:restartNumberingAfterBreak="0">
    <w:nsid w:val="29847040"/>
    <w:multiLevelType w:val="hybridMultilevel"/>
    <w:tmpl w:val="375C1F16"/>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9" w15:restartNumberingAfterBreak="0">
    <w:nsid w:val="2D955B9B"/>
    <w:multiLevelType w:val="hybridMultilevel"/>
    <w:tmpl w:val="1E48F4B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0" w15:restartNumberingAfterBreak="0">
    <w:nsid w:val="2E9119EC"/>
    <w:multiLevelType w:val="hybridMultilevel"/>
    <w:tmpl w:val="51E419C0"/>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1" w15:restartNumberingAfterBreak="0">
    <w:nsid w:val="2F191136"/>
    <w:multiLevelType w:val="hybridMultilevel"/>
    <w:tmpl w:val="C37E2F04"/>
    <w:lvl w:ilvl="0" w:tplc="0F98A456">
      <w:start w:val="1"/>
      <w:numFmt w:val="decimal"/>
      <w:lvlText w:val="%1."/>
      <w:lvlJc w:val="left"/>
      <w:pPr>
        <w:ind w:left="720" w:hanging="360"/>
      </w:pPr>
      <w:rPr>
        <w:rFonts w:ascii="Book Antiqua" w:hAnsi="Book Antiqua" w:hint="default"/>
        <w:b w:val="0"/>
        <w:i w:val="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2" w15:restartNumberingAfterBreak="0">
    <w:nsid w:val="2F550F63"/>
    <w:multiLevelType w:val="hybridMultilevel"/>
    <w:tmpl w:val="2028051C"/>
    <w:lvl w:ilvl="0" w:tplc="765C2F0C">
      <w:start w:val="1"/>
      <w:numFmt w:val="decimal"/>
      <w:lvlText w:val="%1."/>
      <w:lvlJc w:val="left"/>
      <w:pPr>
        <w:ind w:left="720" w:hanging="360"/>
      </w:pPr>
      <w:rPr>
        <w:rFonts w:ascii="Book Antiqua" w:hAnsi="Book Antiqua" w:hint="default"/>
        <w:b w:val="0"/>
        <w:i w:val="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3" w15:restartNumberingAfterBreak="0">
    <w:nsid w:val="3050382D"/>
    <w:multiLevelType w:val="hybridMultilevel"/>
    <w:tmpl w:val="AF2494E4"/>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4" w15:restartNumberingAfterBreak="0">
    <w:nsid w:val="30FD15E6"/>
    <w:multiLevelType w:val="hybridMultilevel"/>
    <w:tmpl w:val="E02A4A0C"/>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5" w15:restartNumberingAfterBreak="0">
    <w:nsid w:val="37D92CC1"/>
    <w:multiLevelType w:val="hybridMultilevel"/>
    <w:tmpl w:val="A99C77D2"/>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6" w15:restartNumberingAfterBreak="0">
    <w:nsid w:val="38DD3FF3"/>
    <w:multiLevelType w:val="hybridMultilevel"/>
    <w:tmpl w:val="25160912"/>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7" w15:restartNumberingAfterBreak="0">
    <w:nsid w:val="39C73F6C"/>
    <w:multiLevelType w:val="hybridMultilevel"/>
    <w:tmpl w:val="1864305C"/>
    <w:lvl w:ilvl="0" w:tplc="0C0A000F">
      <w:start w:val="1"/>
      <w:numFmt w:val="decimal"/>
      <w:lvlText w:val="%1."/>
      <w:lvlJc w:val="left"/>
      <w:pPr>
        <w:ind w:left="720" w:hanging="360"/>
      </w:pPr>
      <w:rPr>
        <w:rFonts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8" w15:restartNumberingAfterBreak="0">
    <w:nsid w:val="3B5F76FB"/>
    <w:multiLevelType w:val="hybridMultilevel"/>
    <w:tmpl w:val="E02A4A0C"/>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9" w15:restartNumberingAfterBreak="0">
    <w:nsid w:val="3CA0076D"/>
    <w:multiLevelType w:val="hybridMultilevel"/>
    <w:tmpl w:val="FE3E1F60"/>
    <w:lvl w:ilvl="0" w:tplc="FCB41732">
      <w:start w:val="1"/>
      <w:numFmt w:val="decimal"/>
      <w:lvlText w:val="%1."/>
      <w:lvlJc w:val="left"/>
      <w:pPr>
        <w:ind w:left="720" w:hanging="360"/>
      </w:pPr>
      <w:rPr>
        <w:rFonts w:ascii="Book Antiqua" w:hAnsi="Book Antiqua" w:hint="default"/>
        <w:b w:val="0"/>
      </w:rPr>
    </w:lvl>
    <w:lvl w:ilvl="1" w:tplc="0C0A0019">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0" w15:restartNumberingAfterBreak="0">
    <w:nsid w:val="3E9470F0"/>
    <w:multiLevelType w:val="hybridMultilevel"/>
    <w:tmpl w:val="F4F4DE68"/>
    <w:lvl w:ilvl="0" w:tplc="E70A2664">
      <w:start w:val="1"/>
      <w:numFmt w:val="decimal"/>
      <w:lvlText w:val="%1."/>
      <w:lvlJc w:val="left"/>
      <w:pPr>
        <w:ind w:left="720" w:hanging="360"/>
      </w:pPr>
      <w:rPr>
        <w:rFonts w:ascii="Book Antiqua" w:hAnsi="Book Antiqua" w:hint="default"/>
        <w:b w:val="0"/>
        <w:i w:val="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1" w15:restartNumberingAfterBreak="0">
    <w:nsid w:val="3FA55F3C"/>
    <w:multiLevelType w:val="hybridMultilevel"/>
    <w:tmpl w:val="E02A4A0C"/>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2" w15:restartNumberingAfterBreak="0">
    <w:nsid w:val="436B151C"/>
    <w:multiLevelType w:val="hybridMultilevel"/>
    <w:tmpl w:val="71F891EA"/>
    <w:lvl w:ilvl="0" w:tplc="49F4ABEA">
      <w:start w:val="1"/>
      <w:numFmt w:val="decimal"/>
      <w:lvlText w:val="%1."/>
      <w:lvlJc w:val="left"/>
      <w:pPr>
        <w:ind w:left="720" w:hanging="360"/>
      </w:pPr>
      <w:rPr>
        <w:rFonts w:ascii="Book Antiqua" w:hAnsi="Book Antiqua" w:hint="default"/>
        <w:b w:val="0"/>
        <w:i w:val="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3" w15:restartNumberingAfterBreak="0">
    <w:nsid w:val="45FE55F4"/>
    <w:multiLevelType w:val="hybridMultilevel"/>
    <w:tmpl w:val="9270430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4" w15:restartNumberingAfterBreak="0">
    <w:nsid w:val="461B3EB2"/>
    <w:multiLevelType w:val="hybridMultilevel"/>
    <w:tmpl w:val="0CC41042"/>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5" w15:restartNumberingAfterBreak="0">
    <w:nsid w:val="5627614A"/>
    <w:multiLevelType w:val="hybridMultilevel"/>
    <w:tmpl w:val="10249F26"/>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6" w15:restartNumberingAfterBreak="0">
    <w:nsid w:val="58BC6D3F"/>
    <w:multiLevelType w:val="hybridMultilevel"/>
    <w:tmpl w:val="D1681852"/>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7" w15:restartNumberingAfterBreak="0">
    <w:nsid w:val="59F423FB"/>
    <w:multiLevelType w:val="hybridMultilevel"/>
    <w:tmpl w:val="260AD45E"/>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8" w15:restartNumberingAfterBreak="0">
    <w:nsid w:val="5FE07211"/>
    <w:multiLevelType w:val="hybridMultilevel"/>
    <w:tmpl w:val="7BBA2486"/>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9" w15:restartNumberingAfterBreak="0">
    <w:nsid w:val="61FA7B02"/>
    <w:multiLevelType w:val="hybridMultilevel"/>
    <w:tmpl w:val="B95EF9CE"/>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0" w15:restartNumberingAfterBreak="0">
    <w:nsid w:val="644C0400"/>
    <w:multiLevelType w:val="hybridMultilevel"/>
    <w:tmpl w:val="2EE801EE"/>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1" w15:restartNumberingAfterBreak="0">
    <w:nsid w:val="647403E0"/>
    <w:multiLevelType w:val="hybridMultilevel"/>
    <w:tmpl w:val="BC22171E"/>
    <w:lvl w:ilvl="0" w:tplc="CD220612">
      <w:numFmt w:val="bullet"/>
      <w:lvlText w:val="-"/>
      <w:lvlJc w:val="left"/>
      <w:pPr>
        <w:ind w:left="3600" w:hanging="360"/>
      </w:pPr>
      <w:rPr>
        <w:rFonts w:ascii="Times New Roman" w:eastAsiaTheme="minorHAnsi" w:hAnsi="Times New Roman" w:cs="Times New Roman" w:hint="default"/>
      </w:rPr>
    </w:lvl>
    <w:lvl w:ilvl="1" w:tplc="0C0A0003" w:tentative="1">
      <w:start w:val="1"/>
      <w:numFmt w:val="bullet"/>
      <w:lvlText w:val="o"/>
      <w:lvlJc w:val="left"/>
      <w:pPr>
        <w:ind w:left="4320" w:hanging="360"/>
      </w:pPr>
      <w:rPr>
        <w:rFonts w:ascii="Courier New" w:hAnsi="Courier New" w:cs="Courier New" w:hint="default"/>
      </w:rPr>
    </w:lvl>
    <w:lvl w:ilvl="2" w:tplc="0C0A0005" w:tentative="1">
      <w:start w:val="1"/>
      <w:numFmt w:val="bullet"/>
      <w:lvlText w:val=""/>
      <w:lvlJc w:val="left"/>
      <w:pPr>
        <w:ind w:left="5040" w:hanging="360"/>
      </w:pPr>
      <w:rPr>
        <w:rFonts w:ascii="Wingdings" w:hAnsi="Wingdings" w:hint="default"/>
      </w:rPr>
    </w:lvl>
    <w:lvl w:ilvl="3" w:tplc="0C0A0001" w:tentative="1">
      <w:start w:val="1"/>
      <w:numFmt w:val="bullet"/>
      <w:lvlText w:val=""/>
      <w:lvlJc w:val="left"/>
      <w:pPr>
        <w:ind w:left="5760" w:hanging="360"/>
      </w:pPr>
      <w:rPr>
        <w:rFonts w:ascii="Symbol" w:hAnsi="Symbol" w:hint="default"/>
      </w:rPr>
    </w:lvl>
    <w:lvl w:ilvl="4" w:tplc="0C0A0003" w:tentative="1">
      <w:start w:val="1"/>
      <w:numFmt w:val="bullet"/>
      <w:lvlText w:val="o"/>
      <w:lvlJc w:val="left"/>
      <w:pPr>
        <w:ind w:left="6480" w:hanging="360"/>
      </w:pPr>
      <w:rPr>
        <w:rFonts w:ascii="Courier New" w:hAnsi="Courier New" w:cs="Courier New" w:hint="default"/>
      </w:rPr>
    </w:lvl>
    <w:lvl w:ilvl="5" w:tplc="0C0A0005" w:tentative="1">
      <w:start w:val="1"/>
      <w:numFmt w:val="bullet"/>
      <w:lvlText w:val=""/>
      <w:lvlJc w:val="left"/>
      <w:pPr>
        <w:ind w:left="7200" w:hanging="360"/>
      </w:pPr>
      <w:rPr>
        <w:rFonts w:ascii="Wingdings" w:hAnsi="Wingdings" w:hint="default"/>
      </w:rPr>
    </w:lvl>
    <w:lvl w:ilvl="6" w:tplc="0C0A0001" w:tentative="1">
      <w:start w:val="1"/>
      <w:numFmt w:val="bullet"/>
      <w:lvlText w:val=""/>
      <w:lvlJc w:val="left"/>
      <w:pPr>
        <w:ind w:left="7920" w:hanging="360"/>
      </w:pPr>
      <w:rPr>
        <w:rFonts w:ascii="Symbol" w:hAnsi="Symbol" w:hint="default"/>
      </w:rPr>
    </w:lvl>
    <w:lvl w:ilvl="7" w:tplc="0C0A0003" w:tentative="1">
      <w:start w:val="1"/>
      <w:numFmt w:val="bullet"/>
      <w:lvlText w:val="o"/>
      <w:lvlJc w:val="left"/>
      <w:pPr>
        <w:ind w:left="8640" w:hanging="360"/>
      </w:pPr>
      <w:rPr>
        <w:rFonts w:ascii="Courier New" w:hAnsi="Courier New" w:cs="Courier New" w:hint="default"/>
      </w:rPr>
    </w:lvl>
    <w:lvl w:ilvl="8" w:tplc="0C0A0005" w:tentative="1">
      <w:start w:val="1"/>
      <w:numFmt w:val="bullet"/>
      <w:lvlText w:val=""/>
      <w:lvlJc w:val="left"/>
      <w:pPr>
        <w:ind w:left="9360" w:hanging="360"/>
      </w:pPr>
      <w:rPr>
        <w:rFonts w:ascii="Wingdings" w:hAnsi="Wingdings" w:hint="default"/>
      </w:rPr>
    </w:lvl>
  </w:abstractNum>
  <w:abstractNum w:abstractNumId="42" w15:restartNumberingAfterBreak="0">
    <w:nsid w:val="647C2C8B"/>
    <w:multiLevelType w:val="hybridMultilevel"/>
    <w:tmpl w:val="E02A4A0C"/>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3" w15:restartNumberingAfterBreak="0">
    <w:nsid w:val="651F2379"/>
    <w:multiLevelType w:val="hybridMultilevel"/>
    <w:tmpl w:val="2A22D0EE"/>
    <w:lvl w:ilvl="0" w:tplc="B432614C">
      <w:start w:val="1"/>
      <w:numFmt w:val="decimal"/>
      <w:lvlText w:val="%1."/>
      <w:lvlJc w:val="left"/>
      <w:pPr>
        <w:ind w:left="720" w:hanging="360"/>
      </w:pPr>
      <w:rPr>
        <w:rFonts w:ascii="Book Antiqua" w:hAnsi="Book Antiqua" w:hint="default"/>
        <w:b w:val="0"/>
        <w:i w:val="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4" w15:restartNumberingAfterBreak="0">
    <w:nsid w:val="67173D53"/>
    <w:multiLevelType w:val="hybridMultilevel"/>
    <w:tmpl w:val="840AFBE0"/>
    <w:lvl w:ilvl="0" w:tplc="0C0A0001">
      <w:start w:val="1"/>
      <w:numFmt w:val="bullet"/>
      <w:lvlText w:val=""/>
      <w:lvlJc w:val="left"/>
      <w:pPr>
        <w:ind w:left="1068"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5" w15:restartNumberingAfterBreak="0">
    <w:nsid w:val="677A77C0"/>
    <w:multiLevelType w:val="hybridMultilevel"/>
    <w:tmpl w:val="B1EC2554"/>
    <w:lvl w:ilvl="0" w:tplc="CD220612">
      <w:numFmt w:val="bullet"/>
      <w:lvlText w:val="-"/>
      <w:lvlJc w:val="left"/>
      <w:pPr>
        <w:ind w:left="3600" w:hanging="360"/>
      </w:pPr>
      <w:rPr>
        <w:rFonts w:ascii="Times New Roman" w:eastAsiaTheme="minorHAnsi" w:hAnsi="Times New Roman" w:cs="Times New Roman" w:hint="default"/>
      </w:rPr>
    </w:lvl>
    <w:lvl w:ilvl="1" w:tplc="0C0A0003" w:tentative="1">
      <w:start w:val="1"/>
      <w:numFmt w:val="bullet"/>
      <w:lvlText w:val="o"/>
      <w:lvlJc w:val="left"/>
      <w:pPr>
        <w:ind w:left="4320" w:hanging="360"/>
      </w:pPr>
      <w:rPr>
        <w:rFonts w:ascii="Courier New" w:hAnsi="Courier New" w:cs="Courier New" w:hint="default"/>
      </w:rPr>
    </w:lvl>
    <w:lvl w:ilvl="2" w:tplc="0C0A0005" w:tentative="1">
      <w:start w:val="1"/>
      <w:numFmt w:val="bullet"/>
      <w:lvlText w:val=""/>
      <w:lvlJc w:val="left"/>
      <w:pPr>
        <w:ind w:left="5040" w:hanging="360"/>
      </w:pPr>
      <w:rPr>
        <w:rFonts w:ascii="Wingdings" w:hAnsi="Wingdings" w:hint="default"/>
      </w:rPr>
    </w:lvl>
    <w:lvl w:ilvl="3" w:tplc="0C0A0001" w:tentative="1">
      <w:start w:val="1"/>
      <w:numFmt w:val="bullet"/>
      <w:lvlText w:val=""/>
      <w:lvlJc w:val="left"/>
      <w:pPr>
        <w:ind w:left="5760" w:hanging="360"/>
      </w:pPr>
      <w:rPr>
        <w:rFonts w:ascii="Symbol" w:hAnsi="Symbol" w:hint="default"/>
      </w:rPr>
    </w:lvl>
    <w:lvl w:ilvl="4" w:tplc="0C0A0003" w:tentative="1">
      <w:start w:val="1"/>
      <w:numFmt w:val="bullet"/>
      <w:lvlText w:val="o"/>
      <w:lvlJc w:val="left"/>
      <w:pPr>
        <w:ind w:left="6480" w:hanging="360"/>
      </w:pPr>
      <w:rPr>
        <w:rFonts w:ascii="Courier New" w:hAnsi="Courier New" w:cs="Courier New" w:hint="default"/>
      </w:rPr>
    </w:lvl>
    <w:lvl w:ilvl="5" w:tplc="0C0A0005" w:tentative="1">
      <w:start w:val="1"/>
      <w:numFmt w:val="bullet"/>
      <w:lvlText w:val=""/>
      <w:lvlJc w:val="left"/>
      <w:pPr>
        <w:ind w:left="7200" w:hanging="360"/>
      </w:pPr>
      <w:rPr>
        <w:rFonts w:ascii="Wingdings" w:hAnsi="Wingdings" w:hint="default"/>
      </w:rPr>
    </w:lvl>
    <w:lvl w:ilvl="6" w:tplc="0C0A0001" w:tentative="1">
      <w:start w:val="1"/>
      <w:numFmt w:val="bullet"/>
      <w:lvlText w:val=""/>
      <w:lvlJc w:val="left"/>
      <w:pPr>
        <w:ind w:left="7920" w:hanging="360"/>
      </w:pPr>
      <w:rPr>
        <w:rFonts w:ascii="Symbol" w:hAnsi="Symbol" w:hint="default"/>
      </w:rPr>
    </w:lvl>
    <w:lvl w:ilvl="7" w:tplc="0C0A0003" w:tentative="1">
      <w:start w:val="1"/>
      <w:numFmt w:val="bullet"/>
      <w:lvlText w:val="o"/>
      <w:lvlJc w:val="left"/>
      <w:pPr>
        <w:ind w:left="8640" w:hanging="360"/>
      </w:pPr>
      <w:rPr>
        <w:rFonts w:ascii="Courier New" w:hAnsi="Courier New" w:cs="Courier New" w:hint="default"/>
      </w:rPr>
    </w:lvl>
    <w:lvl w:ilvl="8" w:tplc="0C0A0005" w:tentative="1">
      <w:start w:val="1"/>
      <w:numFmt w:val="bullet"/>
      <w:lvlText w:val=""/>
      <w:lvlJc w:val="left"/>
      <w:pPr>
        <w:ind w:left="9360" w:hanging="360"/>
      </w:pPr>
      <w:rPr>
        <w:rFonts w:ascii="Wingdings" w:hAnsi="Wingdings" w:hint="default"/>
      </w:rPr>
    </w:lvl>
  </w:abstractNum>
  <w:abstractNum w:abstractNumId="46" w15:restartNumberingAfterBreak="0">
    <w:nsid w:val="7DC36FC3"/>
    <w:multiLevelType w:val="hybridMultilevel"/>
    <w:tmpl w:val="9468F0B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7" w15:restartNumberingAfterBreak="0">
    <w:nsid w:val="7E056A0D"/>
    <w:multiLevelType w:val="hybridMultilevel"/>
    <w:tmpl w:val="352C57DA"/>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8" w15:restartNumberingAfterBreak="0">
    <w:nsid w:val="7F7C1B06"/>
    <w:multiLevelType w:val="hybridMultilevel"/>
    <w:tmpl w:val="D212757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num w:numId="1">
    <w:abstractNumId w:val="47"/>
  </w:num>
  <w:num w:numId="2">
    <w:abstractNumId w:val="41"/>
  </w:num>
  <w:num w:numId="3">
    <w:abstractNumId w:val="10"/>
  </w:num>
  <w:num w:numId="4">
    <w:abstractNumId w:val="45"/>
  </w:num>
  <w:num w:numId="5">
    <w:abstractNumId w:val="26"/>
  </w:num>
  <w:num w:numId="6">
    <w:abstractNumId w:val="0"/>
  </w:num>
  <w:num w:numId="7">
    <w:abstractNumId w:val="34"/>
  </w:num>
  <w:num w:numId="8">
    <w:abstractNumId w:val="48"/>
  </w:num>
  <w:num w:numId="9">
    <w:abstractNumId w:val="18"/>
  </w:num>
  <w:num w:numId="10">
    <w:abstractNumId w:val="16"/>
  </w:num>
  <w:num w:numId="11">
    <w:abstractNumId w:val="17"/>
  </w:num>
  <w:num w:numId="12">
    <w:abstractNumId w:val="13"/>
  </w:num>
  <w:num w:numId="13">
    <w:abstractNumId w:val="20"/>
  </w:num>
  <w:num w:numId="14">
    <w:abstractNumId w:val="8"/>
  </w:num>
  <w:num w:numId="15">
    <w:abstractNumId w:val="25"/>
  </w:num>
  <w:num w:numId="16">
    <w:abstractNumId w:val="5"/>
  </w:num>
  <w:num w:numId="17">
    <w:abstractNumId w:val="12"/>
  </w:num>
  <w:num w:numId="18">
    <w:abstractNumId w:val="46"/>
  </w:num>
  <w:num w:numId="19">
    <w:abstractNumId w:val="23"/>
  </w:num>
  <w:num w:numId="20">
    <w:abstractNumId w:val="19"/>
  </w:num>
  <w:num w:numId="21">
    <w:abstractNumId w:val="35"/>
  </w:num>
  <w:num w:numId="22">
    <w:abstractNumId w:val="2"/>
  </w:num>
  <w:num w:numId="23">
    <w:abstractNumId w:val="3"/>
  </w:num>
  <w:num w:numId="24">
    <w:abstractNumId w:val="15"/>
  </w:num>
  <w:num w:numId="25">
    <w:abstractNumId w:val="6"/>
  </w:num>
  <w:num w:numId="26">
    <w:abstractNumId w:val="11"/>
  </w:num>
  <w:num w:numId="27">
    <w:abstractNumId w:val="1"/>
  </w:num>
  <w:num w:numId="28">
    <w:abstractNumId w:val="40"/>
  </w:num>
  <w:num w:numId="29">
    <w:abstractNumId w:val="44"/>
  </w:num>
  <w:num w:numId="30">
    <w:abstractNumId w:val="14"/>
  </w:num>
  <w:num w:numId="31">
    <w:abstractNumId w:val="27"/>
  </w:num>
  <w:num w:numId="32">
    <w:abstractNumId w:val="38"/>
  </w:num>
  <w:num w:numId="33">
    <w:abstractNumId w:val="33"/>
  </w:num>
  <w:num w:numId="34">
    <w:abstractNumId w:val="29"/>
  </w:num>
  <w:num w:numId="35">
    <w:abstractNumId w:val="36"/>
  </w:num>
  <w:num w:numId="36">
    <w:abstractNumId w:val="4"/>
  </w:num>
  <w:num w:numId="37">
    <w:abstractNumId w:val="30"/>
  </w:num>
  <w:num w:numId="38">
    <w:abstractNumId w:val="31"/>
  </w:num>
  <w:num w:numId="39">
    <w:abstractNumId w:val="7"/>
  </w:num>
  <w:num w:numId="40">
    <w:abstractNumId w:val="22"/>
  </w:num>
  <w:num w:numId="41">
    <w:abstractNumId w:val="21"/>
  </w:num>
  <w:num w:numId="42">
    <w:abstractNumId w:val="24"/>
  </w:num>
  <w:num w:numId="43">
    <w:abstractNumId w:val="37"/>
  </w:num>
  <w:num w:numId="44">
    <w:abstractNumId w:val="42"/>
  </w:num>
  <w:num w:numId="45">
    <w:abstractNumId w:val="32"/>
  </w:num>
  <w:num w:numId="46">
    <w:abstractNumId w:val="9"/>
  </w:num>
  <w:num w:numId="47">
    <w:abstractNumId w:val="43"/>
  </w:num>
  <w:num w:numId="48">
    <w:abstractNumId w:val="28"/>
  </w:num>
  <w:num w:numId="49">
    <w:abstractNumId w:val="3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147FC"/>
    <w:rsid w:val="00011603"/>
    <w:rsid w:val="00012B99"/>
    <w:rsid w:val="000136E1"/>
    <w:rsid w:val="00020230"/>
    <w:rsid w:val="00020F87"/>
    <w:rsid w:val="0002298E"/>
    <w:rsid w:val="00023205"/>
    <w:rsid w:val="00025034"/>
    <w:rsid w:val="00025C47"/>
    <w:rsid w:val="00034875"/>
    <w:rsid w:val="00042EC2"/>
    <w:rsid w:val="0004587F"/>
    <w:rsid w:val="00045B84"/>
    <w:rsid w:val="000475C7"/>
    <w:rsid w:val="000476C3"/>
    <w:rsid w:val="00047849"/>
    <w:rsid w:val="00051901"/>
    <w:rsid w:val="00051FDF"/>
    <w:rsid w:val="0005392A"/>
    <w:rsid w:val="000566DB"/>
    <w:rsid w:val="000662F1"/>
    <w:rsid w:val="00071E0B"/>
    <w:rsid w:val="0007218E"/>
    <w:rsid w:val="00080F53"/>
    <w:rsid w:val="000918FD"/>
    <w:rsid w:val="00093379"/>
    <w:rsid w:val="000964D9"/>
    <w:rsid w:val="00097F18"/>
    <w:rsid w:val="000A0637"/>
    <w:rsid w:val="000A657E"/>
    <w:rsid w:val="000A7826"/>
    <w:rsid w:val="000B21A2"/>
    <w:rsid w:val="000C0743"/>
    <w:rsid w:val="000C07E8"/>
    <w:rsid w:val="000C5FC6"/>
    <w:rsid w:val="000C73CA"/>
    <w:rsid w:val="000D13C1"/>
    <w:rsid w:val="000D18FF"/>
    <w:rsid w:val="000D2CD2"/>
    <w:rsid w:val="000E4ABB"/>
    <w:rsid w:val="000E50BF"/>
    <w:rsid w:val="000E7EC4"/>
    <w:rsid w:val="000F24C0"/>
    <w:rsid w:val="000F300C"/>
    <w:rsid w:val="000F6EB0"/>
    <w:rsid w:val="00100523"/>
    <w:rsid w:val="00101FFE"/>
    <w:rsid w:val="0010518A"/>
    <w:rsid w:val="00106D3E"/>
    <w:rsid w:val="00107381"/>
    <w:rsid w:val="0011153B"/>
    <w:rsid w:val="00115ED8"/>
    <w:rsid w:val="001209FC"/>
    <w:rsid w:val="0012357E"/>
    <w:rsid w:val="00126D1E"/>
    <w:rsid w:val="00130559"/>
    <w:rsid w:val="001309FF"/>
    <w:rsid w:val="0013257D"/>
    <w:rsid w:val="001332A5"/>
    <w:rsid w:val="00135BDC"/>
    <w:rsid w:val="00135E1F"/>
    <w:rsid w:val="0013623D"/>
    <w:rsid w:val="00136F3A"/>
    <w:rsid w:val="00137D1F"/>
    <w:rsid w:val="001411C5"/>
    <w:rsid w:val="00143F8A"/>
    <w:rsid w:val="001458DD"/>
    <w:rsid w:val="001472E9"/>
    <w:rsid w:val="00147318"/>
    <w:rsid w:val="001503E5"/>
    <w:rsid w:val="001515C2"/>
    <w:rsid w:val="00151DB7"/>
    <w:rsid w:val="00151DED"/>
    <w:rsid w:val="00154BD1"/>
    <w:rsid w:val="0015685E"/>
    <w:rsid w:val="001571B4"/>
    <w:rsid w:val="001575CA"/>
    <w:rsid w:val="001604B8"/>
    <w:rsid w:val="00160EF8"/>
    <w:rsid w:val="001636B3"/>
    <w:rsid w:val="001654A3"/>
    <w:rsid w:val="001655DE"/>
    <w:rsid w:val="001671F6"/>
    <w:rsid w:val="00170D37"/>
    <w:rsid w:val="00171B09"/>
    <w:rsid w:val="00174EE2"/>
    <w:rsid w:val="00176A09"/>
    <w:rsid w:val="001803B6"/>
    <w:rsid w:val="00181725"/>
    <w:rsid w:val="00183CC9"/>
    <w:rsid w:val="00184F60"/>
    <w:rsid w:val="001905C3"/>
    <w:rsid w:val="001A3C82"/>
    <w:rsid w:val="001A63C1"/>
    <w:rsid w:val="001B0CBF"/>
    <w:rsid w:val="001B4BE0"/>
    <w:rsid w:val="001B57A7"/>
    <w:rsid w:val="001B63D5"/>
    <w:rsid w:val="001C3D84"/>
    <w:rsid w:val="001C5A34"/>
    <w:rsid w:val="001C5C3D"/>
    <w:rsid w:val="001C6FCE"/>
    <w:rsid w:val="001C7767"/>
    <w:rsid w:val="001D0B87"/>
    <w:rsid w:val="001D2385"/>
    <w:rsid w:val="001D2984"/>
    <w:rsid w:val="001D2A38"/>
    <w:rsid w:val="001D50C7"/>
    <w:rsid w:val="001E3009"/>
    <w:rsid w:val="001E3E01"/>
    <w:rsid w:val="001E4BD3"/>
    <w:rsid w:val="001F436E"/>
    <w:rsid w:val="001F5379"/>
    <w:rsid w:val="002001D4"/>
    <w:rsid w:val="0020148C"/>
    <w:rsid w:val="00201D14"/>
    <w:rsid w:val="002045B6"/>
    <w:rsid w:val="0020593D"/>
    <w:rsid w:val="00214484"/>
    <w:rsid w:val="00215569"/>
    <w:rsid w:val="00216494"/>
    <w:rsid w:val="002211CC"/>
    <w:rsid w:val="00222D41"/>
    <w:rsid w:val="0022771F"/>
    <w:rsid w:val="00230A0B"/>
    <w:rsid w:val="00231EA0"/>
    <w:rsid w:val="00235FF7"/>
    <w:rsid w:val="00236954"/>
    <w:rsid w:val="00244AFE"/>
    <w:rsid w:val="002525A9"/>
    <w:rsid w:val="00253F40"/>
    <w:rsid w:val="0025624F"/>
    <w:rsid w:val="00260394"/>
    <w:rsid w:val="00265205"/>
    <w:rsid w:val="00265216"/>
    <w:rsid w:val="00270E43"/>
    <w:rsid w:val="00275EE1"/>
    <w:rsid w:val="00280E06"/>
    <w:rsid w:val="00282F11"/>
    <w:rsid w:val="00283207"/>
    <w:rsid w:val="00293F11"/>
    <w:rsid w:val="00295A8A"/>
    <w:rsid w:val="0029698D"/>
    <w:rsid w:val="00296EF1"/>
    <w:rsid w:val="002A3AB0"/>
    <w:rsid w:val="002A75F2"/>
    <w:rsid w:val="002B3479"/>
    <w:rsid w:val="002B5545"/>
    <w:rsid w:val="002C0042"/>
    <w:rsid w:val="002C0392"/>
    <w:rsid w:val="002C153F"/>
    <w:rsid w:val="002C34CD"/>
    <w:rsid w:val="002C495C"/>
    <w:rsid w:val="002C4E06"/>
    <w:rsid w:val="002C5E74"/>
    <w:rsid w:val="002C7DD3"/>
    <w:rsid w:val="002D3A03"/>
    <w:rsid w:val="002E05E6"/>
    <w:rsid w:val="002E17E4"/>
    <w:rsid w:val="002E5C4C"/>
    <w:rsid w:val="002F111E"/>
    <w:rsid w:val="002F18BF"/>
    <w:rsid w:val="002F2D52"/>
    <w:rsid w:val="002F3D99"/>
    <w:rsid w:val="002F5EA6"/>
    <w:rsid w:val="0030074B"/>
    <w:rsid w:val="00302AF4"/>
    <w:rsid w:val="00303EE4"/>
    <w:rsid w:val="00305D57"/>
    <w:rsid w:val="003066EA"/>
    <w:rsid w:val="0030712C"/>
    <w:rsid w:val="0031002A"/>
    <w:rsid w:val="0031114A"/>
    <w:rsid w:val="00311670"/>
    <w:rsid w:val="00320641"/>
    <w:rsid w:val="0032452A"/>
    <w:rsid w:val="00325FCC"/>
    <w:rsid w:val="003278DE"/>
    <w:rsid w:val="00327C8B"/>
    <w:rsid w:val="00330B20"/>
    <w:rsid w:val="003310C7"/>
    <w:rsid w:val="00331F53"/>
    <w:rsid w:val="0033606E"/>
    <w:rsid w:val="00337B13"/>
    <w:rsid w:val="00342989"/>
    <w:rsid w:val="003460D2"/>
    <w:rsid w:val="00347D83"/>
    <w:rsid w:val="003510C1"/>
    <w:rsid w:val="00356BBC"/>
    <w:rsid w:val="003570ED"/>
    <w:rsid w:val="00357BB9"/>
    <w:rsid w:val="003623B7"/>
    <w:rsid w:val="0036589A"/>
    <w:rsid w:val="0036635E"/>
    <w:rsid w:val="003725DB"/>
    <w:rsid w:val="00373585"/>
    <w:rsid w:val="003736CF"/>
    <w:rsid w:val="00373DB7"/>
    <w:rsid w:val="00374CCD"/>
    <w:rsid w:val="00377B20"/>
    <w:rsid w:val="003805F6"/>
    <w:rsid w:val="003872C2"/>
    <w:rsid w:val="00387A54"/>
    <w:rsid w:val="003908D9"/>
    <w:rsid w:val="003A3262"/>
    <w:rsid w:val="003A3898"/>
    <w:rsid w:val="003A3E8E"/>
    <w:rsid w:val="003B1B09"/>
    <w:rsid w:val="003B347E"/>
    <w:rsid w:val="003B7784"/>
    <w:rsid w:val="003C3A05"/>
    <w:rsid w:val="003C53B7"/>
    <w:rsid w:val="003C5DC4"/>
    <w:rsid w:val="003C7189"/>
    <w:rsid w:val="003C7AA1"/>
    <w:rsid w:val="003D1245"/>
    <w:rsid w:val="003E2C73"/>
    <w:rsid w:val="003E3C8F"/>
    <w:rsid w:val="003E43F6"/>
    <w:rsid w:val="003E4B31"/>
    <w:rsid w:val="003E5815"/>
    <w:rsid w:val="003E7F06"/>
    <w:rsid w:val="003F0A4A"/>
    <w:rsid w:val="003F1C08"/>
    <w:rsid w:val="003F22D4"/>
    <w:rsid w:val="003F28B5"/>
    <w:rsid w:val="003F5DD6"/>
    <w:rsid w:val="004028DF"/>
    <w:rsid w:val="00402C1F"/>
    <w:rsid w:val="004046B3"/>
    <w:rsid w:val="0040696D"/>
    <w:rsid w:val="00412406"/>
    <w:rsid w:val="00414E34"/>
    <w:rsid w:val="0041645E"/>
    <w:rsid w:val="0041739B"/>
    <w:rsid w:val="0042075D"/>
    <w:rsid w:val="004208B7"/>
    <w:rsid w:val="004219FD"/>
    <w:rsid w:val="004266DA"/>
    <w:rsid w:val="004322BD"/>
    <w:rsid w:val="00433DC6"/>
    <w:rsid w:val="00433E02"/>
    <w:rsid w:val="00435B33"/>
    <w:rsid w:val="00444B8D"/>
    <w:rsid w:val="004454B8"/>
    <w:rsid w:val="00450EF1"/>
    <w:rsid w:val="0045644B"/>
    <w:rsid w:val="004571B0"/>
    <w:rsid w:val="0046288A"/>
    <w:rsid w:val="00464F93"/>
    <w:rsid w:val="004678F1"/>
    <w:rsid w:val="00480AD6"/>
    <w:rsid w:val="00480AF3"/>
    <w:rsid w:val="0048135A"/>
    <w:rsid w:val="00481666"/>
    <w:rsid w:val="00482E6D"/>
    <w:rsid w:val="00483A09"/>
    <w:rsid w:val="004921E5"/>
    <w:rsid w:val="0049345F"/>
    <w:rsid w:val="00494A11"/>
    <w:rsid w:val="00495D72"/>
    <w:rsid w:val="0049614F"/>
    <w:rsid w:val="00496EF9"/>
    <w:rsid w:val="004976E7"/>
    <w:rsid w:val="004A0D60"/>
    <w:rsid w:val="004A21FB"/>
    <w:rsid w:val="004A4675"/>
    <w:rsid w:val="004A7459"/>
    <w:rsid w:val="004B3759"/>
    <w:rsid w:val="004B5323"/>
    <w:rsid w:val="004B65E2"/>
    <w:rsid w:val="004C0C8B"/>
    <w:rsid w:val="004C1B27"/>
    <w:rsid w:val="004C20DA"/>
    <w:rsid w:val="004C2B0D"/>
    <w:rsid w:val="004C2F10"/>
    <w:rsid w:val="004C33DD"/>
    <w:rsid w:val="004C4970"/>
    <w:rsid w:val="004C6440"/>
    <w:rsid w:val="004D0317"/>
    <w:rsid w:val="004D42E5"/>
    <w:rsid w:val="004E2185"/>
    <w:rsid w:val="004F1E02"/>
    <w:rsid w:val="004F27A9"/>
    <w:rsid w:val="004F2A44"/>
    <w:rsid w:val="004F2AA4"/>
    <w:rsid w:val="004F323E"/>
    <w:rsid w:val="004F5A0C"/>
    <w:rsid w:val="004F660C"/>
    <w:rsid w:val="004F6785"/>
    <w:rsid w:val="00500887"/>
    <w:rsid w:val="00501EF7"/>
    <w:rsid w:val="0050338A"/>
    <w:rsid w:val="005035A6"/>
    <w:rsid w:val="00506E5B"/>
    <w:rsid w:val="0050761A"/>
    <w:rsid w:val="00515152"/>
    <w:rsid w:val="005164A7"/>
    <w:rsid w:val="00521857"/>
    <w:rsid w:val="005226A7"/>
    <w:rsid w:val="005275D1"/>
    <w:rsid w:val="0053259A"/>
    <w:rsid w:val="005363C8"/>
    <w:rsid w:val="00540C1D"/>
    <w:rsid w:val="0054578B"/>
    <w:rsid w:val="005458C3"/>
    <w:rsid w:val="00545E7A"/>
    <w:rsid w:val="00547825"/>
    <w:rsid w:val="00550519"/>
    <w:rsid w:val="0055374B"/>
    <w:rsid w:val="00553DD8"/>
    <w:rsid w:val="00553E52"/>
    <w:rsid w:val="00556D09"/>
    <w:rsid w:val="0055756C"/>
    <w:rsid w:val="00557732"/>
    <w:rsid w:val="00557A5F"/>
    <w:rsid w:val="00557AEA"/>
    <w:rsid w:val="00557D15"/>
    <w:rsid w:val="00560F5C"/>
    <w:rsid w:val="00565FA6"/>
    <w:rsid w:val="005761F9"/>
    <w:rsid w:val="0057660D"/>
    <w:rsid w:val="00576882"/>
    <w:rsid w:val="00576A92"/>
    <w:rsid w:val="00577EBA"/>
    <w:rsid w:val="00577F97"/>
    <w:rsid w:val="00580636"/>
    <w:rsid w:val="00580B40"/>
    <w:rsid w:val="00581168"/>
    <w:rsid w:val="00584FB9"/>
    <w:rsid w:val="005855EB"/>
    <w:rsid w:val="00585D74"/>
    <w:rsid w:val="005872DA"/>
    <w:rsid w:val="00590282"/>
    <w:rsid w:val="00590B6B"/>
    <w:rsid w:val="00593B9E"/>
    <w:rsid w:val="0059527C"/>
    <w:rsid w:val="00597314"/>
    <w:rsid w:val="005A31E1"/>
    <w:rsid w:val="005A7110"/>
    <w:rsid w:val="005B14E6"/>
    <w:rsid w:val="005B209B"/>
    <w:rsid w:val="005B33E2"/>
    <w:rsid w:val="005B3D35"/>
    <w:rsid w:val="005B7129"/>
    <w:rsid w:val="005C02D4"/>
    <w:rsid w:val="005C03CA"/>
    <w:rsid w:val="005C324E"/>
    <w:rsid w:val="005C4F49"/>
    <w:rsid w:val="005C5DBF"/>
    <w:rsid w:val="005D4A56"/>
    <w:rsid w:val="005D77E9"/>
    <w:rsid w:val="005E0A22"/>
    <w:rsid w:val="005E49A7"/>
    <w:rsid w:val="005E4E52"/>
    <w:rsid w:val="005F203E"/>
    <w:rsid w:val="005F36F6"/>
    <w:rsid w:val="0060042F"/>
    <w:rsid w:val="00601927"/>
    <w:rsid w:val="00602A61"/>
    <w:rsid w:val="0060781C"/>
    <w:rsid w:val="0061273E"/>
    <w:rsid w:val="00612ECE"/>
    <w:rsid w:val="00613419"/>
    <w:rsid w:val="00615DA1"/>
    <w:rsid w:val="00615E24"/>
    <w:rsid w:val="0062064E"/>
    <w:rsid w:val="00622EBC"/>
    <w:rsid w:val="006236F4"/>
    <w:rsid w:val="00623F5D"/>
    <w:rsid w:val="00624BEE"/>
    <w:rsid w:val="00627EFB"/>
    <w:rsid w:val="00630C94"/>
    <w:rsid w:val="0063507C"/>
    <w:rsid w:val="006350B8"/>
    <w:rsid w:val="00641AFA"/>
    <w:rsid w:val="00641D95"/>
    <w:rsid w:val="006425E3"/>
    <w:rsid w:val="00646583"/>
    <w:rsid w:val="0065054E"/>
    <w:rsid w:val="00652722"/>
    <w:rsid w:val="00656B76"/>
    <w:rsid w:val="0065730A"/>
    <w:rsid w:val="0065793C"/>
    <w:rsid w:val="0066540E"/>
    <w:rsid w:val="00667A19"/>
    <w:rsid w:val="006707E7"/>
    <w:rsid w:val="006734BD"/>
    <w:rsid w:val="006737ED"/>
    <w:rsid w:val="00673AA3"/>
    <w:rsid w:val="00675C8A"/>
    <w:rsid w:val="006771EE"/>
    <w:rsid w:val="006803E9"/>
    <w:rsid w:val="00685360"/>
    <w:rsid w:val="006854CF"/>
    <w:rsid w:val="00687F93"/>
    <w:rsid w:val="00691F66"/>
    <w:rsid w:val="00691FC3"/>
    <w:rsid w:val="0069206C"/>
    <w:rsid w:val="006924F0"/>
    <w:rsid w:val="00693275"/>
    <w:rsid w:val="00694C43"/>
    <w:rsid w:val="006971BD"/>
    <w:rsid w:val="006A03BD"/>
    <w:rsid w:val="006A36B1"/>
    <w:rsid w:val="006A549C"/>
    <w:rsid w:val="006B31DA"/>
    <w:rsid w:val="006B668E"/>
    <w:rsid w:val="006C09B1"/>
    <w:rsid w:val="006C34BF"/>
    <w:rsid w:val="006C6D37"/>
    <w:rsid w:val="006C6E09"/>
    <w:rsid w:val="006C6ED4"/>
    <w:rsid w:val="006C6FD2"/>
    <w:rsid w:val="006C74A5"/>
    <w:rsid w:val="006D371E"/>
    <w:rsid w:val="006D3BBE"/>
    <w:rsid w:val="006D5D14"/>
    <w:rsid w:val="006D683F"/>
    <w:rsid w:val="006D7C2F"/>
    <w:rsid w:val="006E23DF"/>
    <w:rsid w:val="006E2ABF"/>
    <w:rsid w:val="006E3B35"/>
    <w:rsid w:val="006E5E3F"/>
    <w:rsid w:val="006E663B"/>
    <w:rsid w:val="006E7AC2"/>
    <w:rsid w:val="006F1B9A"/>
    <w:rsid w:val="006F3517"/>
    <w:rsid w:val="006F3790"/>
    <w:rsid w:val="006F3C94"/>
    <w:rsid w:val="00700DF5"/>
    <w:rsid w:val="00701F70"/>
    <w:rsid w:val="0070485B"/>
    <w:rsid w:val="00705830"/>
    <w:rsid w:val="00712DBD"/>
    <w:rsid w:val="007168C9"/>
    <w:rsid w:val="007174D3"/>
    <w:rsid w:val="00720FAE"/>
    <w:rsid w:val="00722854"/>
    <w:rsid w:val="0072428E"/>
    <w:rsid w:val="007247CC"/>
    <w:rsid w:val="00733934"/>
    <w:rsid w:val="0073439B"/>
    <w:rsid w:val="007345E9"/>
    <w:rsid w:val="00734822"/>
    <w:rsid w:val="00734A81"/>
    <w:rsid w:val="0073504B"/>
    <w:rsid w:val="00735B3A"/>
    <w:rsid w:val="007377EC"/>
    <w:rsid w:val="00741E9E"/>
    <w:rsid w:val="00744755"/>
    <w:rsid w:val="007473E2"/>
    <w:rsid w:val="00750C5B"/>
    <w:rsid w:val="00750F76"/>
    <w:rsid w:val="00751924"/>
    <w:rsid w:val="007547FE"/>
    <w:rsid w:val="007560BE"/>
    <w:rsid w:val="00756FAC"/>
    <w:rsid w:val="00761C60"/>
    <w:rsid w:val="00772A1A"/>
    <w:rsid w:val="007808E6"/>
    <w:rsid w:val="00781EFB"/>
    <w:rsid w:val="00783600"/>
    <w:rsid w:val="00785CBE"/>
    <w:rsid w:val="007875D8"/>
    <w:rsid w:val="00787701"/>
    <w:rsid w:val="00790C67"/>
    <w:rsid w:val="0079458D"/>
    <w:rsid w:val="00796ED2"/>
    <w:rsid w:val="00797351"/>
    <w:rsid w:val="007A0FC9"/>
    <w:rsid w:val="007A1A5F"/>
    <w:rsid w:val="007A7CE7"/>
    <w:rsid w:val="007B1AFD"/>
    <w:rsid w:val="007B2A4F"/>
    <w:rsid w:val="007B343F"/>
    <w:rsid w:val="007B34DD"/>
    <w:rsid w:val="007B6749"/>
    <w:rsid w:val="007C0912"/>
    <w:rsid w:val="007D214A"/>
    <w:rsid w:val="007D3477"/>
    <w:rsid w:val="007D6074"/>
    <w:rsid w:val="007D702A"/>
    <w:rsid w:val="007E0518"/>
    <w:rsid w:val="007E0647"/>
    <w:rsid w:val="007E3E53"/>
    <w:rsid w:val="007E7A1E"/>
    <w:rsid w:val="007F756A"/>
    <w:rsid w:val="00802CD4"/>
    <w:rsid w:val="008038D1"/>
    <w:rsid w:val="0080782B"/>
    <w:rsid w:val="008079C9"/>
    <w:rsid w:val="008126A2"/>
    <w:rsid w:val="0081334F"/>
    <w:rsid w:val="008147FC"/>
    <w:rsid w:val="008164F1"/>
    <w:rsid w:val="00817281"/>
    <w:rsid w:val="0081729B"/>
    <w:rsid w:val="008215E4"/>
    <w:rsid w:val="00821F10"/>
    <w:rsid w:val="00822143"/>
    <w:rsid w:val="008229CB"/>
    <w:rsid w:val="00824273"/>
    <w:rsid w:val="00825532"/>
    <w:rsid w:val="00825838"/>
    <w:rsid w:val="00827736"/>
    <w:rsid w:val="0083306C"/>
    <w:rsid w:val="0083396D"/>
    <w:rsid w:val="0083475A"/>
    <w:rsid w:val="00834C01"/>
    <w:rsid w:val="00841CE1"/>
    <w:rsid w:val="008429AD"/>
    <w:rsid w:val="00843D65"/>
    <w:rsid w:val="00843EC0"/>
    <w:rsid w:val="00845191"/>
    <w:rsid w:val="00847F23"/>
    <w:rsid w:val="008522DC"/>
    <w:rsid w:val="008531E6"/>
    <w:rsid w:val="00854E92"/>
    <w:rsid w:val="008561D5"/>
    <w:rsid w:val="00857088"/>
    <w:rsid w:val="00861F10"/>
    <w:rsid w:val="00865826"/>
    <w:rsid w:val="00867A51"/>
    <w:rsid w:val="008705AC"/>
    <w:rsid w:val="00871F30"/>
    <w:rsid w:val="0087594E"/>
    <w:rsid w:val="00876642"/>
    <w:rsid w:val="00876935"/>
    <w:rsid w:val="00881881"/>
    <w:rsid w:val="008821EF"/>
    <w:rsid w:val="0088413C"/>
    <w:rsid w:val="008867AE"/>
    <w:rsid w:val="00890198"/>
    <w:rsid w:val="008916EB"/>
    <w:rsid w:val="00892A04"/>
    <w:rsid w:val="008940EA"/>
    <w:rsid w:val="0089450E"/>
    <w:rsid w:val="008971F7"/>
    <w:rsid w:val="00897E2F"/>
    <w:rsid w:val="008A1F62"/>
    <w:rsid w:val="008A2E39"/>
    <w:rsid w:val="008A47C6"/>
    <w:rsid w:val="008A4865"/>
    <w:rsid w:val="008B03E5"/>
    <w:rsid w:val="008B182B"/>
    <w:rsid w:val="008B2A86"/>
    <w:rsid w:val="008B342F"/>
    <w:rsid w:val="008B7C6D"/>
    <w:rsid w:val="008C0320"/>
    <w:rsid w:val="008C155F"/>
    <w:rsid w:val="008C1793"/>
    <w:rsid w:val="008C2F45"/>
    <w:rsid w:val="008C317B"/>
    <w:rsid w:val="008C357D"/>
    <w:rsid w:val="008C4DAC"/>
    <w:rsid w:val="008C74E4"/>
    <w:rsid w:val="008D25A5"/>
    <w:rsid w:val="008D2A7E"/>
    <w:rsid w:val="008D34E6"/>
    <w:rsid w:val="008D36AC"/>
    <w:rsid w:val="008D373D"/>
    <w:rsid w:val="008D6055"/>
    <w:rsid w:val="008E1889"/>
    <w:rsid w:val="008E18BC"/>
    <w:rsid w:val="008E3C40"/>
    <w:rsid w:val="008E6C17"/>
    <w:rsid w:val="008E7C45"/>
    <w:rsid w:val="008F710A"/>
    <w:rsid w:val="008F7265"/>
    <w:rsid w:val="0090142A"/>
    <w:rsid w:val="00902456"/>
    <w:rsid w:val="00902C0D"/>
    <w:rsid w:val="00903111"/>
    <w:rsid w:val="00905DDA"/>
    <w:rsid w:val="00911EEA"/>
    <w:rsid w:val="009122CB"/>
    <w:rsid w:val="00913D6B"/>
    <w:rsid w:val="00915A66"/>
    <w:rsid w:val="00915DA1"/>
    <w:rsid w:val="0092256A"/>
    <w:rsid w:val="00922C4D"/>
    <w:rsid w:val="00932531"/>
    <w:rsid w:val="009362AC"/>
    <w:rsid w:val="0094208F"/>
    <w:rsid w:val="009422EB"/>
    <w:rsid w:val="009429D3"/>
    <w:rsid w:val="00945303"/>
    <w:rsid w:val="00946B96"/>
    <w:rsid w:val="009477D5"/>
    <w:rsid w:val="00947C58"/>
    <w:rsid w:val="00950614"/>
    <w:rsid w:val="00950C7F"/>
    <w:rsid w:val="00951182"/>
    <w:rsid w:val="00951D41"/>
    <w:rsid w:val="009522F6"/>
    <w:rsid w:val="0095671B"/>
    <w:rsid w:val="00957059"/>
    <w:rsid w:val="00962A9D"/>
    <w:rsid w:val="00962ABC"/>
    <w:rsid w:val="00971AF8"/>
    <w:rsid w:val="00975FE0"/>
    <w:rsid w:val="009803E9"/>
    <w:rsid w:val="0098255B"/>
    <w:rsid w:val="00982B06"/>
    <w:rsid w:val="00983AEB"/>
    <w:rsid w:val="00983B78"/>
    <w:rsid w:val="00983F3C"/>
    <w:rsid w:val="00987A5E"/>
    <w:rsid w:val="00987EDC"/>
    <w:rsid w:val="00991453"/>
    <w:rsid w:val="00992441"/>
    <w:rsid w:val="00992455"/>
    <w:rsid w:val="009934DF"/>
    <w:rsid w:val="00993CAC"/>
    <w:rsid w:val="00993DAA"/>
    <w:rsid w:val="009942C6"/>
    <w:rsid w:val="009949D9"/>
    <w:rsid w:val="00996D53"/>
    <w:rsid w:val="009A11CA"/>
    <w:rsid w:val="009A6954"/>
    <w:rsid w:val="009B4351"/>
    <w:rsid w:val="009B5B86"/>
    <w:rsid w:val="009B5C14"/>
    <w:rsid w:val="009B5E4A"/>
    <w:rsid w:val="009C574A"/>
    <w:rsid w:val="009C64DF"/>
    <w:rsid w:val="009C6A8D"/>
    <w:rsid w:val="009D05CD"/>
    <w:rsid w:val="009D2D4E"/>
    <w:rsid w:val="009D3168"/>
    <w:rsid w:val="009D338E"/>
    <w:rsid w:val="009D443C"/>
    <w:rsid w:val="009F07A2"/>
    <w:rsid w:val="009F1D2F"/>
    <w:rsid w:val="009F39AF"/>
    <w:rsid w:val="009F64DD"/>
    <w:rsid w:val="00A005D3"/>
    <w:rsid w:val="00A00B90"/>
    <w:rsid w:val="00A0674C"/>
    <w:rsid w:val="00A069F5"/>
    <w:rsid w:val="00A139E8"/>
    <w:rsid w:val="00A15402"/>
    <w:rsid w:val="00A16D38"/>
    <w:rsid w:val="00A20F02"/>
    <w:rsid w:val="00A21FC0"/>
    <w:rsid w:val="00A234F7"/>
    <w:rsid w:val="00A240FE"/>
    <w:rsid w:val="00A274EE"/>
    <w:rsid w:val="00A27F84"/>
    <w:rsid w:val="00A3180B"/>
    <w:rsid w:val="00A33DFF"/>
    <w:rsid w:val="00A36994"/>
    <w:rsid w:val="00A40C2D"/>
    <w:rsid w:val="00A41E0F"/>
    <w:rsid w:val="00A47960"/>
    <w:rsid w:val="00A47CBE"/>
    <w:rsid w:val="00A52BFA"/>
    <w:rsid w:val="00A5433B"/>
    <w:rsid w:val="00A545CF"/>
    <w:rsid w:val="00A61311"/>
    <w:rsid w:val="00A63FD8"/>
    <w:rsid w:val="00A65D39"/>
    <w:rsid w:val="00A66ABA"/>
    <w:rsid w:val="00A67F04"/>
    <w:rsid w:val="00A70D11"/>
    <w:rsid w:val="00A71DEC"/>
    <w:rsid w:val="00A735B2"/>
    <w:rsid w:val="00A75384"/>
    <w:rsid w:val="00A762C5"/>
    <w:rsid w:val="00A77454"/>
    <w:rsid w:val="00A817AE"/>
    <w:rsid w:val="00A81985"/>
    <w:rsid w:val="00A82EC2"/>
    <w:rsid w:val="00A84C9B"/>
    <w:rsid w:val="00A93246"/>
    <w:rsid w:val="00A93505"/>
    <w:rsid w:val="00AA3954"/>
    <w:rsid w:val="00AA4341"/>
    <w:rsid w:val="00AA7974"/>
    <w:rsid w:val="00AB42A7"/>
    <w:rsid w:val="00AB49D5"/>
    <w:rsid w:val="00AB4C9F"/>
    <w:rsid w:val="00AB6870"/>
    <w:rsid w:val="00AC0C93"/>
    <w:rsid w:val="00AC35AA"/>
    <w:rsid w:val="00AC4C5A"/>
    <w:rsid w:val="00AC7D32"/>
    <w:rsid w:val="00AD400A"/>
    <w:rsid w:val="00AD44CB"/>
    <w:rsid w:val="00AD5F04"/>
    <w:rsid w:val="00AE6A21"/>
    <w:rsid w:val="00AE6A39"/>
    <w:rsid w:val="00AF028E"/>
    <w:rsid w:val="00AF1266"/>
    <w:rsid w:val="00AF6C0E"/>
    <w:rsid w:val="00B00625"/>
    <w:rsid w:val="00B04B5E"/>
    <w:rsid w:val="00B066AF"/>
    <w:rsid w:val="00B0762B"/>
    <w:rsid w:val="00B12B71"/>
    <w:rsid w:val="00B15ABB"/>
    <w:rsid w:val="00B160CD"/>
    <w:rsid w:val="00B20548"/>
    <w:rsid w:val="00B20972"/>
    <w:rsid w:val="00B21A62"/>
    <w:rsid w:val="00B24220"/>
    <w:rsid w:val="00B27E8A"/>
    <w:rsid w:val="00B328B5"/>
    <w:rsid w:val="00B3333A"/>
    <w:rsid w:val="00B33388"/>
    <w:rsid w:val="00B350E3"/>
    <w:rsid w:val="00B36662"/>
    <w:rsid w:val="00B46E00"/>
    <w:rsid w:val="00B51168"/>
    <w:rsid w:val="00B51A9B"/>
    <w:rsid w:val="00B52B4A"/>
    <w:rsid w:val="00B538C9"/>
    <w:rsid w:val="00B53CE1"/>
    <w:rsid w:val="00B542E2"/>
    <w:rsid w:val="00B63CE6"/>
    <w:rsid w:val="00B64835"/>
    <w:rsid w:val="00B6543A"/>
    <w:rsid w:val="00B70B20"/>
    <w:rsid w:val="00B728D7"/>
    <w:rsid w:val="00B742D0"/>
    <w:rsid w:val="00B74BA4"/>
    <w:rsid w:val="00B76383"/>
    <w:rsid w:val="00B802AC"/>
    <w:rsid w:val="00B802F7"/>
    <w:rsid w:val="00B81131"/>
    <w:rsid w:val="00B82DDD"/>
    <w:rsid w:val="00B8302A"/>
    <w:rsid w:val="00B83E41"/>
    <w:rsid w:val="00B8549C"/>
    <w:rsid w:val="00B854FF"/>
    <w:rsid w:val="00B87C65"/>
    <w:rsid w:val="00B9255C"/>
    <w:rsid w:val="00B939AB"/>
    <w:rsid w:val="00BA140F"/>
    <w:rsid w:val="00BA1BAF"/>
    <w:rsid w:val="00BA2384"/>
    <w:rsid w:val="00BA2931"/>
    <w:rsid w:val="00BA364A"/>
    <w:rsid w:val="00BA5D1E"/>
    <w:rsid w:val="00BA6211"/>
    <w:rsid w:val="00BB37CA"/>
    <w:rsid w:val="00BB3B35"/>
    <w:rsid w:val="00BB472A"/>
    <w:rsid w:val="00BB7291"/>
    <w:rsid w:val="00BB79CF"/>
    <w:rsid w:val="00BC11EF"/>
    <w:rsid w:val="00BC2C9D"/>
    <w:rsid w:val="00BC3217"/>
    <w:rsid w:val="00BC3346"/>
    <w:rsid w:val="00BD0678"/>
    <w:rsid w:val="00BD37F5"/>
    <w:rsid w:val="00BD476B"/>
    <w:rsid w:val="00BD6783"/>
    <w:rsid w:val="00BE1911"/>
    <w:rsid w:val="00BE24E5"/>
    <w:rsid w:val="00BE6930"/>
    <w:rsid w:val="00BE7DC7"/>
    <w:rsid w:val="00BF0E59"/>
    <w:rsid w:val="00BF62BA"/>
    <w:rsid w:val="00BF72A9"/>
    <w:rsid w:val="00C02A6D"/>
    <w:rsid w:val="00C03628"/>
    <w:rsid w:val="00C0511F"/>
    <w:rsid w:val="00C05EA3"/>
    <w:rsid w:val="00C12CB8"/>
    <w:rsid w:val="00C131AC"/>
    <w:rsid w:val="00C2083C"/>
    <w:rsid w:val="00C20E12"/>
    <w:rsid w:val="00C24A54"/>
    <w:rsid w:val="00C251C8"/>
    <w:rsid w:val="00C2663B"/>
    <w:rsid w:val="00C31067"/>
    <w:rsid w:val="00C36E35"/>
    <w:rsid w:val="00C37A68"/>
    <w:rsid w:val="00C40042"/>
    <w:rsid w:val="00C51BE9"/>
    <w:rsid w:val="00C531FE"/>
    <w:rsid w:val="00C532CB"/>
    <w:rsid w:val="00C647D4"/>
    <w:rsid w:val="00C653D5"/>
    <w:rsid w:val="00C73BAC"/>
    <w:rsid w:val="00C76791"/>
    <w:rsid w:val="00C77D3F"/>
    <w:rsid w:val="00C8315F"/>
    <w:rsid w:val="00C8475C"/>
    <w:rsid w:val="00C85DC5"/>
    <w:rsid w:val="00C93104"/>
    <w:rsid w:val="00C935A3"/>
    <w:rsid w:val="00C936C0"/>
    <w:rsid w:val="00C950E7"/>
    <w:rsid w:val="00C9595B"/>
    <w:rsid w:val="00C97B8F"/>
    <w:rsid w:val="00CA12DA"/>
    <w:rsid w:val="00CA1904"/>
    <w:rsid w:val="00CA26A8"/>
    <w:rsid w:val="00CA42B4"/>
    <w:rsid w:val="00CA499D"/>
    <w:rsid w:val="00CA7BCB"/>
    <w:rsid w:val="00CB0BE7"/>
    <w:rsid w:val="00CB0DFB"/>
    <w:rsid w:val="00CB1033"/>
    <w:rsid w:val="00CB24FD"/>
    <w:rsid w:val="00CB277A"/>
    <w:rsid w:val="00CB554E"/>
    <w:rsid w:val="00CB6ABB"/>
    <w:rsid w:val="00CB6C0D"/>
    <w:rsid w:val="00CC0B0C"/>
    <w:rsid w:val="00CC2599"/>
    <w:rsid w:val="00CC40EE"/>
    <w:rsid w:val="00CC7F6F"/>
    <w:rsid w:val="00CD0633"/>
    <w:rsid w:val="00CD2D27"/>
    <w:rsid w:val="00CD4364"/>
    <w:rsid w:val="00CD4832"/>
    <w:rsid w:val="00CD5EFD"/>
    <w:rsid w:val="00CE0162"/>
    <w:rsid w:val="00CE1FF4"/>
    <w:rsid w:val="00CF0A7D"/>
    <w:rsid w:val="00CF1075"/>
    <w:rsid w:val="00CF167A"/>
    <w:rsid w:val="00CF177E"/>
    <w:rsid w:val="00CF433A"/>
    <w:rsid w:val="00D01165"/>
    <w:rsid w:val="00D02998"/>
    <w:rsid w:val="00D0730B"/>
    <w:rsid w:val="00D125A6"/>
    <w:rsid w:val="00D12EA7"/>
    <w:rsid w:val="00D17365"/>
    <w:rsid w:val="00D20F8E"/>
    <w:rsid w:val="00D261C1"/>
    <w:rsid w:val="00D271F1"/>
    <w:rsid w:val="00D31156"/>
    <w:rsid w:val="00D31D30"/>
    <w:rsid w:val="00D34A0D"/>
    <w:rsid w:val="00D353CD"/>
    <w:rsid w:val="00D363E7"/>
    <w:rsid w:val="00D37AC3"/>
    <w:rsid w:val="00D40ED4"/>
    <w:rsid w:val="00D4238F"/>
    <w:rsid w:val="00D4493F"/>
    <w:rsid w:val="00D472DD"/>
    <w:rsid w:val="00D56F72"/>
    <w:rsid w:val="00D62A04"/>
    <w:rsid w:val="00D6414E"/>
    <w:rsid w:val="00D64CF7"/>
    <w:rsid w:val="00D6518F"/>
    <w:rsid w:val="00D70560"/>
    <w:rsid w:val="00D74E86"/>
    <w:rsid w:val="00D75CCB"/>
    <w:rsid w:val="00D760C0"/>
    <w:rsid w:val="00D76BCA"/>
    <w:rsid w:val="00D8362B"/>
    <w:rsid w:val="00D8483E"/>
    <w:rsid w:val="00D86CB9"/>
    <w:rsid w:val="00D86ED4"/>
    <w:rsid w:val="00D87A35"/>
    <w:rsid w:val="00D917D6"/>
    <w:rsid w:val="00D924C1"/>
    <w:rsid w:val="00D93A1C"/>
    <w:rsid w:val="00D94B77"/>
    <w:rsid w:val="00D97E9C"/>
    <w:rsid w:val="00DA03E8"/>
    <w:rsid w:val="00DA06C6"/>
    <w:rsid w:val="00DA0F7E"/>
    <w:rsid w:val="00DA3344"/>
    <w:rsid w:val="00DA4D6C"/>
    <w:rsid w:val="00DA50BF"/>
    <w:rsid w:val="00DA53E2"/>
    <w:rsid w:val="00DA5E74"/>
    <w:rsid w:val="00DB2C93"/>
    <w:rsid w:val="00DB54E4"/>
    <w:rsid w:val="00DB6C40"/>
    <w:rsid w:val="00DB6E6B"/>
    <w:rsid w:val="00DB759D"/>
    <w:rsid w:val="00DC0EAE"/>
    <w:rsid w:val="00DC2A35"/>
    <w:rsid w:val="00DC2F7D"/>
    <w:rsid w:val="00DC5622"/>
    <w:rsid w:val="00DD0209"/>
    <w:rsid w:val="00DD0722"/>
    <w:rsid w:val="00DE0009"/>
    <w:rsid w:val="00DE10BD"/>
    <w:rsid w:val="00DE2E8A"/>
    <w:rsid w:val="00DE4796"/>
    <w:rsid w:val="00DE5FFA"/>
    <w:rsid w:val="00DF4497"/>
    <w:rsid w:val="00DF4E5C"/>
    <w:rsid w:val="00DF5C3A"/>
    <w:rsid w:val="00E03497"/>
    <w:rsid w:val="00E0424D"/>
    <w:rsid w:val="00E04431"/>
    <w:rsid w:val="00E0620C"/>
    <w:rsid w:val="00E1018E"/>
    <w:rsid w:val="00E20264"/>
    <w:rsid w:val="00E224C8"/>
    <w:rsid w:val="00E26080"/>
    <w:rsid w:val="00E26F96"/>
    <w:rsid w:val="00E273EC"/>
    <w:rsid w:val="00E40D7E"/>
    <w:rsid w:val="00E412F2"/>
    <w:rsid w:val="00E418CC"/>
    <w:rsid w:val="00E41B98"/>
    <w:rsid w:val="00E43460"/>
    <w:rsid w:val="00E45645"/>
    <w:rsid w:val="00E4765F"/>
    <w:rsid w:val="00E50592"/>
    <w:rsid w:val="00E5487E"/>
    <w:rsid w:val="00E616C5"/>
    <w:rsid w:val="00E62661"/>
    <w:rsid w:val="00E62BCE"/>
    <w:rsid w:val="00E652DB"/>
    <w:rsid w:val="00E653CC"/>
    <w:rsid w:val="00E65625"/>
    <w:rsid w:val="00E66AD5"/>
    <w:rsid w:val="00E67E68"/>
    <w:rsid w:val="00E70FD7"/>
    <w:rsid w:val="00E75924"/>
    <w:rsid w:val="00E83476"/>
    <w:rsid w:val="00E844DB"/>
    <w:rsid w:val="00E87CBE"/>
    <w:rsid w:val="00E92F44"/>
    <w:rsid w:val="00E946E7"/>
    <w:rsid w:val="00E97D85"/>
    <w:rsid w:val="00EA5BA4"/>
    <w:rsid w:val="00EA79A8"/>
    <w:rsid w:val="00EB2456"/>
    <w:rsid w:val="00EB4E8F"/>
    <w:rsid w:val="00EC3EED"/>
    <w:rsid w:val="00EC6C0E"/>
    <w:rsid w:val="00ED1473"/>
    <w:rsid w:val="00ED16FF"/>
    <w:rsid w:val="00ED2BB3"/>
    <w:rsid w:val="00ED2FA5"/>
    <w:rsid w:val="00ED4FCB"/>
    <w:rsid w:val="00ED5CBD"/>
    <w:rsid w:val="00ED69F6"/>
    <w:rsid w:val="00EE429D"/>
    <w:rsid w:val="00EE7CF5"/>
    <w:rsid w:val="00EF1273"/>
    <w:rsid w:val="00EF2129"/>
    <w:rsid w:val="00EF332E"/>
    <w:rsid w:val="00F0487E"/>
    <w:rsid w:val="00F05E5D"/>
    <w:rsid w:val="00F07D50"/>
    <w:rsid w:val="00F163CE"/>
    <w:rsid w:val="00F173C9"/>
    <w:rsid w:val="00F20033"/>
    <w:rsid w:val="00F22C6E"/>
    <w:rsid w:val="00F24413"/>
    <w:rsid w:val="00F26411"/>
    <w:rsid w:val="00F30AC4"/>
    <w:rsid w:val="00F35A68"/>
    <w:rsid w:val="00F36FC5"/>
    <w:rsid w:val="00F40544"/>
    <w:rsid w:val="00F47915"/>
    <w:rsid w:val="00F5010C"/>
    <w:rsid w:val="00F51AD7"/>
    <w:rsid w:val="00F51EF0"/>
    <w:rsid w:val="00F52AD2"/>
    <w:rsid w:val="00F53C4D"/>
    <w:rsid w:val="00F54822"/>
    <w:rsid w:val="00F5614C"/>
    <w:rsid w:val="00F56EBA"/>
    <w:rsid w:val="00F56FBF"/>
    <w:rsid w:val="00F57E30"/>
    <w:rsid w:val="00F61038"/>
    <w:rsid w:val="00F626D0"/>
    <w:rsid w:val="00F65018"/>
    <w:rsid w:val="00F67F4A"/>
    <w:rsid w:val="00F72BBC"/>
    <w:rsid w:val="00F73110"/>
    <w:rsid w:val="00F821C1"/>
    <w:rsid w:val="00F95B0C"/>
    <w:rsid w:val="00FA2EF5"/>
    <w:rsid w:val="00FA6AB2"/>
    <w:rsid w:val="00FA6DC5"/>
    <w:rsid w:val="00FB35E2"/>
    <w:rsid w:val="00FB414F"/>
    <w:rsid w:val="00FB6433"/>
    <w:rsid w:val="00FC55F5"/>
    <w:rsid w:val="00FD029A"/>
    <w:rsid w:val="00FD1F60"/>
    <w:rsid w:val="00FD5234"/>
    <w:rsid w:val="00FD6B78"/>
    <w:rsid w:val="00FD72FD"/>
    <w:rsid w:val="00FE3863"/>
    <w:rsid w:val="00FE6626"/>
    <w:rsid w:val="00FF024C"/>
    <w:rsid w:val="00FF117D"/>
    <w:rsid w:val="00FF1DEA"/>
    <w:rsid w:val="00FF4129"/>
    <w:rsid w:val="00FF4BC8"/>
    <w:rsid w:val="00FF6A2C"/>
    <w:rsid w:val="00FF7691"/>
    <w:rsid w:val="00FF7C9A"/>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33DB14E"/>
  <w15:chartTrackingRefBased/>
  <w15:docId w15:val="{5393ABB8-BEA5-498D-9DE5-D47FDB24B7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s-E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Ttulo1">
    <w:name w:val="heading 1"/>
    <w:basedOn w:val="Normal"/>
    <w:next w:val="Normal"/>
    <w:link w:val="Ttulo1Car"/>
    <w:uiPriority w:val="9"/>
    <w:qFormat/>
    <w:rsid w:val="003E7F06"/>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Ttulo2">
    <w:name w:val="heading 2"/>
    <w:basedOn w:val="Normal"/>
    <w:next w:val="Normal"/>
    <w:link w:val="Ttulo2Car"/>
    <w:uiPriority w:val="9"/>
    <w:unhideWhenUsed/>
    <w:qFormat/>
    <w:rsid w:val="0020148C"/>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Ttulo3">
    <w:name w:val="heading 3"/>
    <w:basedOn w:val="Normal"/>
    <w:next w:val="Normal"/>
    <w:link w:val="Ttulo3Car"/>
    <w:uiPriority w:val="9"/>
    <w:unhideWhenUsed/>
    <w:qFormat/>
    <w:rsid w:val="0020148C"/>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claroquesi">
    <w:name w:val="claro que si"/>
    <w:basedOn w:val="Normal"/>
    <w:link w:val="claroquesiCar"/>
    <w:rsid w:val="00DE0009"/>
    <w:rPr>
      <w:rFonts w:ascii="Times New Roman" w:hAnsi="Times New Roman" w:cs="Times New Roman"/>
      <w:sz w:val="24"/>
    </w:rPr>
  </w:style>
  <w:style w:type="paragraph" w:customStyle="1" w:styleId="LetranormalTFG">
    <w:name w:val="Letra normal TFG"/>
    <w:basedOn w:val="claroquesi"/>
    <w:link w:val="LetranormalTFGCar"/>
    <w:qFormat/>
    <w:rsid w:val="006425E3"/>
    <w:pPr>
      <w:spacing w:line="360" w:lineRule="auto"/>
      <w:jc w:val="both"/>
    </w:pPr>
    <w:rPr>
      <w:rFonts w:ascii="Century Gothic" w:hAnsi="Century Gothic"/>
      <w:sz w:val="22"/>
    </w:rPr>
  </w:style>
  <w:style w:type="character" w:customStyle="1" w:styleId="claroquesiCar">
    <w:name w:val="claro que si Car"/>
    <w:basedOn w:val="Fuentedeprrafopredeter"/>
    <w:link w:val="claroquesi"/>
    <w:rsid w:val="00DE0009"/>
    <w:rPr>
      <w:rFonts w:ascii="Times New Roman" w:hAnsi="Times New Roman" w:cs="Times New Roman"/>
      <w:sz w:val="24"/>
    </w:rPr>
  </w:style>
  <w:style w:type="paragraph" w:customStyle="1" w:styleId="Default">
    <w:name w:val="Default"/>
    <w:rsid w:val="00DE0009"/>
    <w:pPr>
      <w:autoSpaceDE w:val="0"/>
      <w:autoSpaceDN w:val="0"/>
      <w:adjustRightInd w:val="0"/>
      <w:spacing w:after="0" w:line="240" w:lineRule="auto"/>
    </w:pPr>
    <w:rPr>
      <w:rFonts w:ascii="Symbol" w:hAnsi="Symbol" w:cs="Symbol"/>
      <w:color w:val="000000"/>
      <w:sz w:val="24"/>
      <w:szCs w:val="24"/>
    </w:rPr>
  </w:style>
  <w:style w:type="character" w:customStyle="1" w:styleId="LetranormalTFGCar">
    <w:name w:val="Letra normal TFG Car"/>
    <w:basedOn w:val="claroquesiCar"/>
    <w:link w:val="LetranormalTFG"/>
    <w:rsid w:val="006425E3"/>
    <w:rPr>
      <w:rFonts w:ascii="Century Gothic" w:hAnsi="Century Gothic" w:cs="Times New Roman"/>
      <w:sz w:val="24"/>
    </w:rPr>
  </w:style>
  <w:style w:type="paragraph" w:styleId="ndice1">
    <w:name w:val="index 1"/>
    <w:basedOn w:val="Normal"/>
    <w:next w:val="Normal"/>
    <w:autoRedefine/>
    <w:uiPriority w:val="99"/>
    <w:semiHidden/>
    <w:unhideWhenUsed/>
    <w:rsid w:val="003E7F06"/>
    <w:pPr>
      <w:spacing w:after="0" w:line="240" w:lineRule="auto"/>
      <w:ind w:left="220" w:hanging="220"/>
    </w:pPr>
  </w:style>
  <w:style w:type="character" w:customStyle="1" w:styleId="Ttulo1Car">
    <w:name w:val="Título 1 Car"/>
    <w:basedOn w:val="Fuentedeprrafopredeter"/>
    <w:link w:val="Ttulo1"/>
    <w:uiPriority w:val="9"/>
    <w:rsid w:val="003E7F06"/>
    <w:rPr>
      <w:rFonts w:asciiTheme="majorHAnsi" w:eastAsiaTheme="majorEastAsia" w:hAnsiTheme="majorHAnsi" w:cstheme="majorBidi"/>
      <w:color w:val="2F5496" w:themeColor="accent1" w:themeShade="BF"/>
      <w:sz w:val="32"/>
      <w:szCs w:val="32"/>
    </w:rPr>
  </w:style>
  <w:style w:type="paragraph" w:styleId="TtuloTDC">
    <w:name w:val="TOC Heading"/>
    <w:basedOn w:val="Ttulo1"/>
    <w:next w:val="Normal"/>
    <w:uiPriority w:val="39"/>
    <w:unhideWhenUsed/>
    <w:qFormat/>
    <w:rsid w:val="003E7F06"/>
    <w:pPr>
      <w:outlineLvl w:val="9"/>
    </w:pPr>
    <w:rPr>
      <w:lang w:eastAsia="es-ES"/>
    </w:rPr>
  </w:style>
  <w:style w:type="paragraph" w:styleId="TDC1">
    <w:name w:val="toc 1"/>
    <w:basedOn w:val="Normal"/>
    <w:next w:val="Normal"/>
    <w:autoRedefine/>
    <w:uiPriority w:val="39"/>
    <w:unhideWhenUsed/>
    <w:rsid w:val="00E412F2"/>
    <w:pPr>
      <w:spacing w:before="120" w:after="120"/>
    </w:pPr>
    <w:rPr>
      <w:rFonts w:ascii="Arial" w:hAnsi="Arial"/>
      <w:b/>
      <w:bCs/>
      <w:caps/>
      <w:sz w:val="20"/>
      <w:szCs w:val="20"/>
    </w:rPr>
  </w:style>
  <w:style w:type="character" w:styleId="Hipervnculo">
    <w:name w:val="Hyperlink"/>
    <w:basedOn w:val="Fuentedeprrafopredeter"/>
    <w:uiPriority w:val="99"/>
    <w:unhideWhenUsed/>
    <w:rsid w:val="003E7F06"/>
    <w:rPr>
      <w:color w:val="0563C1" w:themeColor="hyperlink"/>
      <w:u w:val="single"/>
    </w:rPr>
  </w:style>
  <w:style w:type="paragraph" w:styleId="Encabezado">
    <w:name w:val="header"/>
    <w:basedOn w:val="Normal"/>
    <w:link w:val="EncabezadoCar"/>
    <w:uiPriority w:val="99"/>
    <w:unhideWhenUsed/>
    <w:rsid w:val="008D373D"/>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8D373D"/>
  </w:style>
  <w:style w:type="paragraph" w:styleId="Piedepgina">
    <w:name w:val="footer"/>
    <w:basedOn w:val="Normal"/>
    <w:link w:val="PiedepginaCar"/>
    <w:uiPriority w:val="99"/>
    <w:unhideWhenUsed/>
    <w:rsid w:val="008D373D"/>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8D373D"/>
  </w:style>
  <w:style w:type="character" w:customStyle="1" w:styleId="Ttulo2Car">
    <w:name w:val="Título 2 Car"/>
    <w:basedOn w:val="Fuentedeprrafopredeter"/>
    <w:link w:val="Ttulo2"/>
    <w:rsid w:val="0020148C"/>
    <w:rPr>
      <w:rFonts w:asciiTheme="majorHAnsi" w:eastAsiaTheme="majorEastAsia" w:hAnsiTheme="majorHAnsi" w:cstheme="majorBidi"/>
      <w:color w:val="2F5496" w:themeColor="accent1" w:themeShade="BF"/>
      <w:sz w:val="26"/>
      <w:szCs w:val="26"/>
    </w:rPr>
  </w:style>
  <w:style w:type="character" w:customStyle="1" w:styleId="Ttulo3Car">
    <w:name w:val="Título 3 Car"/>
    <w:basedOn w:val="Fuentedeprrafopredeter"/>
    <w:link w:val="Ttulo3"/>
    <w:rsid w:val="0020148C"/>
    <w:rPr>
      <w:rFonts w:asciiTheme="majorHAnsi" w:eastAsiaTheme="majorEastAsia" w:hAnsiTheme="majorHAnsi" w:cstheme="majorBidi"/>
      <w:color w:val="1F3763" w:themeColor="accent1" w:themeShade="7F"/>
      <w:sz w:val="24"/>
      <w:szCs w:val="24"/>
    </w:rPr>
  </w:style>
  <w:style w:type="paragraph" w:styleId="TDC2">
    <w:name w:val="toc 2"/>
    <w:basedOn w:val="Normal"/>
    <w:next w:val="Normal"/>
    <w:autoRedefine/>
    <w:uiPriority w:val="39"/>
    <w:unhideWhenUsed/>
    <w:rsid w:val="004322BD"/>
    <w:pPr>
      <w:spacing w:after="0"/>
      <w:ind w:left="220"/>
    </w:pPr>
    <w:rPr>
      <w:smallCaps/>
      <w:sz w:val="20"/>
      <w:szCs w:val="20"/>
    </w:rPr>
  </w:style>
  <w:style w:type="paragraph" w:styleId="TDC3">
    <w:name w:val="toc 3"/>
    <w:basedOn w:val="Normal"/>
    <w:next w:val="Normal"/>
    <w:autoRedefine/>
    <w:uiPriority w:val="39"/>
    <w:unhideWhenUsed/>
    <w:rsid w:val="004322BD"/>
    <w:pPr>
      <w:spacing w:after="0"/>
      <w:ind w:left="440"/>
    </w:pPr>
    <w:rPr>
      <w:i/>
      <w:iCs/>
      <w:sz w:val="20"/>
      <w:szCs w:val="20"/>
    </w:rPr>
  </w:style>
  <w:style w:type="paragraph" w:customStyle="1" w:styleId="TituloTFG">
    <w:name w:val="Titulo TFG"/>
    <w:basedOn w:val="Ttulo1"/>
    <w:link w:val="TituloTFGCar"/>
    <w:qFormat/>
    <w:rsid w:val="00CB0DFB"/>
    <w:pPr>
      <w:spacing w:before="100" w:beforeAutospacing="1" w:after="100" w:afterAutospacing="1"/>
      <w:jc w:val="both"/>
    </w:pPr>
    <w:rPr>
      <w:rFonts w:ascii="Century Gothic" w:hAnsi="Century Gothic"/>
      <w:b/>
      <w:color w:val="auto"/>
      <w:sz w:val="40"/>
    </w:rPr>
  </w:style>
  <w:style w:type="character" w:customStyle="1" w:styleId="TituloTFGCar">
    <w:name w:val="Titulo TFG Car"/>
    <w:basedOn w:val="Ttulo1Car"/>
    <w:link w:val="TituloTFG"/>
    <w:rsid w:val="00CB0DFB"/>
    <w:rPr>
      <w:rFonts w:ascii="Century Gothic" w:eastAsiaTheme="majorEastAsia" w:hAnsi="Century Gothic" w:cstheme="majorBidi"/>
      <w:b/>
      <w:color w:val="2F5496" w:themeColor="accent1" w:themeShade="BF"/>
      <w:sz w:val="40"/>
      <w:szCs w:val="32"/>
    </w:rPr>
  </w:style>
  <w:style w:type="paragraph" w:styleId="Prrafodelista">
    <w:name w:val="List Paragraph"/>
    <w:basedOn w:val="Normal"/>
    <w:uiPriority w:val="34"/>
    <w:qFormat/>
    <w:rsid w:val="00236954"/>
    <w:pPr>
      <w:ind w:left="720"/>
      <w:contextualSpacing/>
    </w:pPr>
  </w:style>
  <w:style w:type="paragraph" w:styleId="Textodeglobo">
    <w:name w:val="Balloon Text"/>
    <w:basedOn w:val="Normal"/>
    <w:link w:val="TextodegloboCar"/>
    <w:uiPriority w:val="99"/>
    <w:semiHidden/>
    <w:unhideWhenUsed/>
    <w:rsid w:val="0092256A"/>
    <w:pPr>
      <w:spacing w:after="0" w:line="240" w:lineRule="auto"/>
    </w:pPr>
    <w:rPr>
      <w:rFonts w:ascii="Segoe UI" w:hAnsi="Segoe UI" w:cs="Segoe UI"/>
      <w:sz w:val="18"/>
      <w:szCs w:val="18"/>
    </w:rPr>
  </w:style>
  <w:style w:type="character" w:customStyle="1" w:styleId="TextodegloboCar">
    <w:name w:val="Texto de globo Car"/>
    <w:basedOn w:val="Fuentedeprrafopredeter"/>
    <w:link w:val="Textodeglobo"/>
    <w:uiPriority w:val="99"/>
    <w:semiHidden/>
    <w:rsid w:val="0092256A"/>
    <w:rPr>
      <w:rFonts w:ascii="Segoe UI" w:hAnsi="Segoe UI" w:cs="Segoe UI"/>
      <w:sz w:val="18"/>
      <w:szCs w:val="18"/>
    </w:rPr>
  </w:style>
  <w:style w:type="paragraph" w:styleId="Ttulo">
    <w:name w:val="Title"/>
    <w:basedOn w:val="Normal"/>
    <w:next w:val="Normal"/>
    <w:link w:val="TtuloCar"/>
    <w:uiPriority w:val="10"/>
    <w:qFormat/>
    <w:rsid w:val="00501EF7"/>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tuloCar">
    <w:name w:val="Título Car"/>
    <w:basedOn w:val="Fuentedeprrafopredeter"/>
    <w:link w:val="Ttulo"/>
    <w:uiPriority w:val="10"/>
    <w:rsid w:val="00501EF7"/>
    <w:rPr>
      <w:rFonts w:asciiTheme="majorHAnsi" w:eastAsiaTheme="majorEastAsia" w:hAnsiTheme="majorHAnsi" w:cstheme="majorBidi"/>
      <w:spacing w:val="-10"/>
      <w:kern w:val="28"/>
      <w:sz w:val="56"/>
      <w:szCs w:val="56"/>
    </w:rPr>
  </w:style>
  <w:style w:type="paragraph" w:styleId="Textoindependiente">
    <w:name w:val="Body Text"/>
    <w:basedOn w:val="Normal"/>
    <w:link w:val="TextoindependienteCar"/>
    <w:uiPriority w:val="99"/>
    <w:unhideWhenUsed/>
    <w:rsid w:val="00501EF7"/>
    <w:pPr>
      <w:spacing w:after="120"/>
    </w:pPr>
  </w:style>
  <w:style w:type="character" w:customStyle="1" w:styleId="TextoindependienteCar">
    <w:name w:val="Texto independiente Car"/>
    <w:basedOn w:val="Fuentedeprrafopredeter"/>
    <w:link w:val="Textoindependiente"/>
    <w:uiPriority w:val="99"/>
    <w:rsid w:val="00501EF7"/>
  </w:style>
  <w:style w:type="paragraph" w:styleId="Subttulo">
    <w:name w:val="Subtitle"/>
    <w:basedOn w:val="Normal"/>
    <w:next w:val="Normal"/>
    <w:link w:val="SubttuloCar"/>
    <w:uiPriority w:val="11"/>
    <w:qFormat/>
    <w:rsid w:val="00501EF7"/>
    <w:pPr>
      <w:numPr>
        <w:ilvl w:val="1"/>
      </w:numPr>
    </w:pPr>
    <w:rPr>
      <w:rFonts w:eastAsiaTheme="minorEastAsia"/>
      <w:color w:val="5A5A5A" w:themeColor="text1" w:themeTint="A5"/>
      <w:spacing w:val="15"/>
    </w:rPr>
  </w:style>
  <w:style w:type="character" w:customStyle="1" w:styleId="SubttuloCar">
    <w:name w:val="Subtítulo Car"/>
    <w:basedOn w:val="Fuentedeprrafopredeter"/>
    <w:link w:val="Subttulo"/>
    <w:uiPriority w:val="11"/>
    <w:rsid w:val="00501EF7"/>
    <w:rPr>
      <w:rFonts w:eastAsiaTheme="minorEastAsia"/>
      <w:color w:val="5A5A5A" w:themeColor="text1" w:themeTint="A5"/>
      <w:spacing w:val="15"/>
    </w:rPr>
  </w:style>
  <w:style w:type="paragraph" w:styleId="Lista">
    <w:name w:val="List"/>
    <w:basedOn w:val="Normal"/>
    <w:uiPriority w:val="99"/>
    <w:unhideWhenUsed/>
    <w:rsid w:val="000F24C0"/>
    <w:pPr>
      <w:ind w:left="283" w:hanging="283"/>
      <w:contextualSpacing/>
    </w:pPr>
  </w:style>
  <w:style w:type="paragraph" w:customStyle="1" w:styleId="Titulo2tfg">
    <w:name w:val="Titulo 2 tfg"/>
    <w:basedOn w:val="LetranormalTFG"/>
    <w:link w:val="Titulo2tfgCar"/>
    <w:qFormat/>
    <w:rsid w:val="00CB277A"/>
    <w:rPr>
      <w:b/>
      <w:sz w:val="28"/>
      <w:szCs w:val="28"/>
      <w:u w:val="single"/>
    </w:rPr>
  </w:style>
  <w:style w:type="paragraph" w:customStyle="1" w:styleId="Titulo3tfg">
    <w:name w:val="Titulo 3 tfg"/>
    <w:basedOn w:val="LetranormalTFG"/>
    <w:link w:val="Titulo3tfgCar"/>
    <w:qFormat/>
    <w:rsid w:val="00CB277A"/>
    <w:rPr>
      <w:b/>
    </w:rPr>
  </w:style>
  <w:style w:type="character" w:customStyle="1" w:styleId="Titulo2tfgCar">
    <w:name w:val="Titulo 2 tfg Car"/>
    <w:basedOn w:val="LetranormalTFGCar"/>
    <w:link w:val="Titulo2tfg"/>
    <w:rsid w:val="00CB277A"/>
    <w:rPr>
      <w:rFonts w:ascii="Times New Roman" w:hAnsi="Times New Roman" w:cs="Times New Roman"/>
      <w:b/>
      <w:sz w:val="28"/>
      <w:szCs w:val="28"/>
      <w:u w:val="single"/>
    </w:rPr>
  </w:style>
  <w:style w:type="paragraph" w:customStyle="1" w:styleId="Titulo4tfg">
    <w:name w:val="Titulo 4 tfg"/>
    <w:basedOn w:val="LetranormalTFG"/>
    <w:link w:val="Titulo4tfgCar"/>
    <w:qFormat/>
    <w:rsid w:val="005E0A22"/>
    <w:pPr>
      <w:jc w:val="left"/>
    </w:pPr>
    <w:rPr>
      <w:b/>
    </w:rPr>
  </w:style>
  <w:style w:type="character" w:customStyle="1" w:styleId="Titulo3tfgCar">
    <w:name w:val="Titulo 3 tfg Car"/>
    <w:basedOn w:val="LetranormalTFGCar"/>
    <w:link w:val="Titulo3tfg"/>
    <w:rsid w:val="00CB277A"/>
    <w:rPr>
      <w:rFonts w:ascii="Times New Roman" w:hAnsi="Times New Roman" w:cs="Times New Roman"/>
      <w:b/>
      <w:sz w:val="24"/>
    </w:rPr>
  </w:style>
  <w:style w:type="paragraph" w:styleId="TDC4">
    <w:name w:val="toc 4"/>
    <w:basedOn w:val="Normal"/>
    <w:next w:val="Normal"/>
    <w:autoRedefine/>
    <w:uiPriority w:val="39"/>
    <w:unhideWhenUsed/>
    <w:rsid w:val="005E0A22"/>
    <w:pPr>
      <w:spacing w:after="0"/>
      <w:ind w:left="660"/>
    </w:pPr>
    <w:rPr>
      <w:sz w:val="18"/>
      <w:szCs w:val="18"/>
    </w:rPr>
  </w:style>
  <w:style w:type="character" w:customStyle="1" w:styleId="Titulo4tfgCar">
    <w:name w:val="Titulo 4 tfg Car"/>
    <w:basedOn w:val="LetranormalTFGCar"/>
    <w:link w:val="Titulo4tfg"/>
    <w:rsid w:val="005E0A22"/>
    <w:rPr>
      <w:rFonts w:ascii="Times New Roman" w:hAnsi="Times New Roman" w:cs="Times New Roman"/>
      <w:b/>
      <w:sz w:val="24"/>
    </w:rPr>
  </w:style>
  <w:style w:type="paragraph" w:styleId="TDC5">
    <w:name w:val="toc 5"/>
    <w:basedOn w:val="Normal"/>
    <w:next w:val="Normal"/>
    <w:autoRedefine/>
    <w:uiPriority w:val="39"/>
    <w:unhideWhenUsed/>
    <w:rsid w:val="003570ED"/>
    <w:pPr>
      <w:spacing w:after="0"/>
      <w:ind w:left="880"/>
    </w:pPr>
    <w:rPr>
      <w:sz w:val="18"/>
      <w:szCs w:val="18"/>
    </w:rPr>
  </w:style>
  <w:style w:type="paragraph" w:styleId="TDC6">
    <w:name w:val="toc 6"/>
    <w:basedOn w:val="Normal"/>
    <w:next w:val="Normal"/>
    <w:autoRedefine/>
    <w:uiPriority w:val="39"/>
    <w:unhideWhenUsed/>
    <w:rsid w:val="003570ED"/>
    <w:pPr>
      <w:spacing w:after="0"/>
      <w:ind w:left="1100"/>
    </w:pPr>
    <w:rPr>
      <w:sz w:val="18"/>
      <w:szCs w:val="18"/>
    </w:rPr>
  </w:style>
  <w:style w:type="paragraph" w:styleId="TDC7">
    <w:name w:val="toc 7"/>
    <w:basedOn w:val="Normal"/>
    <w:next w:val="Normal"/>
    <w:autoRedefine/>
    <w:uiPriority w:val="39"/>
    <w:unhideWhenUsed/>
    <w:rsid w:val="003570ED"/>
    <w:pPr>
      <w:spacing w:after="0"/>
      <w:ind w:left="1320"/>
    </w:pPr>
    <w:rPr>
      <w:sz w:val="18"/>
      <w:szCs w:val="18"/>
    </w:rPr>
  </w:style>
  <w:style w:type="paragraph" w:styleId="TDC8">
    <w:name w:val="toc 8"/>
    <w:basedOn w:val="Normal"/>
    <w:next w:val="Normal"/>
    <w:autoRedefine/>
    <w:uiPriority w:val="39"/>
    <w:unhideWhenUsed/>
    <w:rsid w:val="003570ED"/>
    <w:pPr>
      <w:spacing w:after="0"/>
      <w:ind w:left="1540"/>
    </w:pPr>
    <w:rPr>
      <w:sz w:val="18"/>
      <w:szCs w:val="18"/>
    </w:rPr>
  </w:style>
  <w:style w:type="paragraph" w:styleId="TDC9">
    <w:name w:val="toc 9"/>
    <w:basedOn w:val="Normal"/>
    <w:next w:val="Normal"/>
    <w:autoRedefine/>
    <w:uiPriority w:val="39"/>
    <w:unhideWhenUsed/>
    <w:rsid w:val="003570ED"/>
    <w:pPr>
      <w:spacing w:after="0"/>
      <w:ind w:left="1760"/>
    </w:pPr>
    <w:rPr>
      <w:sz w:val="18"/>
      <w:szCs w:val="18"/>
    </w:rPr>
  </w:style>
  <w:style w:type="paragraph" w:customStyle="1" w:styleId="TFGtitulo2">
    <w:name w:val="TFG titulo 2"/>
    <w:basedOn w:val="TituloTFG"/>
    <w:link w:val="TFGtitulo2Car"/>
    <w:qFormat/>
    <w:rsid w:val="00CB0DFB"/>
    <w:pPr>
      <w:spacing w:after="240"/>
    </w:pPr>
    <w:rPr>
      <w:sz w:val="32"/>
    </w:rPr>
  </w:style>
  <w:style w:type="character" w:customStyle="1" w:styleId="TFGtitulo2Car">
    <w:name w:val="TFG titulo 2 Car"/>
    <w:basedOn w:val="TituloTFGCar"/>
    <w:link w:val="TFGtitulo2"/>
    <w:rsid w:val="00CB0DFB"/>
    <w:rPr>
      <w:rFonts w:ascii="Century Gothic" w:eastAsiaTheme="majorEastAsia" w:hAnsi="Century Gothic" w:cstheme="majorBidi"/>
      <w:b/>
      <w:color w:val="2F5496" w:themeColor="accent1" w:themeShade="BF"/>
      <w:sz w:val="32"/>
      <w:szCs w:val="32"/>
    </w:rPr>
  </w:style>
  <w:style w:type="table" w:styleId="Tablaconcuadrcula">
    <w:name w:val="Table Grid"/>
    <w:basedOn w:val="Tablanormal"/>
    <w:uiPriority w:val="39"/>
    <w:rsid w:val="003B1B0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anormal5">
    <w:name w:val="Plain Table 5"/>
    <w:basedOn w:val="Tablanormal"/>
    <w:uiPriority w:val="45"/>
    <w:rsid w:val="003B1B09"/>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Tablaconcuadrculaclara">
    <w:name w:val="Grid Table Light"/>
    <w:basedOn w:val="Tablanormal"/>
    <w:uiPriority w:val="40"/>
    <w:rsid w:val="003B1B09"/>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Textodelmarcadordeposicin">
    <w:name w:val="Placeholder Text"/>
    <w:basedOn w:val="Fuentedeprrafopredeter"/>
    <w:uiPriority w:val="99"/>
    <w:semiHidden/>
    <w:rsid w:val="00C653D5"/>
    <w:rPr>
      <w:color w:val="808080"/>
    </w:rPr>
  </w:style>
  <w:style w:type="table" w:styleId="Tabladecuadrcula3">
    <w:name w:val="Grid Table 3"/>
    <w:basedOn w:val="Tablanormal"/>
    <w:uiPriority w:val="48"/>
    <w:rsid w:val="00827736"/>
    <w:pPr>
      <w:spacing w:after="0" w:line="240" w:lineRule="auto"/>
    </w:p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Tablanormal3">
    <w:name w:val="Plain Table 3"/>
    <w:basedOn w:val="Tablanormal"/>
    <w:uiPriority w:val="43"/>
    <w:rsid w:val="00827736"/>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Tablasutil2">
    <w:name w:val="Table Subtle 2"/>
    <w:basedOn w:val="Tablanormal"/>
    <w:uiPriority w:val="99"/>
    <w:rsid w:val="00827736"/>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a-size-large">
    <w:name w:val="a-size-large"/>
    <w:basedOn w:val="Fuentedeprrafopredeter"/>
    <w:rsid w:val="00876642"/>
  </w:style>
  <w:style w:type="character" w:customStyle="1" w:styleId="Mencinsinresolver1">
    <w:name w:val="Mención sin resolver1"/>
    <w:basedOn w:val="Fuentedeprrafopredeter"/>
    <w:uiPriority w:val="99"/>
    <w:semiHidden/>
    <w:unhideWhenUsed/>
    <w:rsid w:val="006971BD"/>
    <w:rPr>
      <w:color w:val="605E5C"/>
      <w:shd w:val="clear" w:color="auto" w:fill="E1DFDD"/>
    </w:rPr>
  </w:style>
  <w:style w:type="paragraph" w:styleId="NormalWeb">
    <w:name w:val="Normal (Web)"/>
    <w:basedOn w:val="Normal"/>
    <w:uiPriority w:val="99"/>
    <w:semiHidden/>
    <w:unhideWhenUsed/>
    <w:rsid w:val="00B328B5"/>
    <w:pPr>
      <w:spacing w:before="100" w:beforeAutospacing="1" w:after="100" w:afterAutospacing="1" w:line="240" w:lineRule="auto"/>
    </w:pPr>
    <w:rPr>
      <w:rFonts w:ascii="Times New Roman" w:eastAsia="Times New Roman" w:hAnsi="Times New Roman" w:cs="Times New Roman"/>
      <w:sz w:val="24"/>
      <w:szCs w:val="24"/>
      <w:lang w:eastAsia="es-ES"/>
    </w:rPr>
  </w:style>
  <w:style w:type="paragraph" w:customStyle="1" w:styleId="codigo">
    <w:name w:val="codigo"/>
    <w:basedOn w:val="LetranormalTFG"/>
    <w:link w:val="codigoCar"/>
    <w:qFormat/>
    <w:rsid w:val="004C2F10"/>
    <w:rPr>
      <w:rFonts w:ascii="Courier New" w:hAnsi="Courier New"/>
      <w:b/>
      <w:i/>
    </w:rPr>
  </w:style>
  <w:style w:type="character" w:customStyle="1" w:styleId="codigoCar">
    <w:name w:val="codigo Car"/>
    <w:basedOn w:val="LetranormalTFGCar"/>
    <w:link w:val="codigo"/>
    <w:rsid w:val="004C2F10"/>
    <w:rPr>
      <w:rFonts w:ascii="Courier New" w:hAnsi="Courier New" w:cs="Times New Roman"/>
      <w:b/>
      <w:i/>
      <w:sz w:val="24"/>
    </w:rPr>
  </w:style>
  <w:style w:type="character" w:styleId="Mencinsinresolver">
    <w:name w:val="Unresolved Mention"/>
    <w:basedOn w:val="Fuentedeprrafopredeter"/>
    <w:uiPriority w:val="99"/>
    <w:semiHidden/>
    <w:unhideWhenUsed/>
    <w:rsid w:val="00093379"/>
    <w:rPr>
      <w:color w:val="605E5C"/>
      <w:shd w:val="clear" w:color="auto" w:fill="E1DFDD"/>
    </w:rPr>
  </w:style>
  <w:style w:type="table" w:styleId="Tablaconcuadrcula1clara">
    <w:name w:val="Grid Table 1 Light"/>
    <w:basedOn w:val="Tablanormal"/>
    <w:uiPriority w:val="46"/>
    <w:rsid w:val="00ED16FF"/>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30664551">
      <w:bodyDiv w:val="1"/>
      <w:marLeft w:val="0"/>
      <w:marRight w:val="0"/>
      <w:marTop w:val="0"/>
      <w:marBottom w:val="0"/>
      <w:divBdr>
        <w:top w:val="none" w:sz="0" w:space="0" w:color="auto"/>
        <w:left w:val="none" w:sz="0" w:space="0" w:color="auto"/>
        <w:bottom w:val="none" w:sz="0" w:space="0" w:color="auto"/>
        <w:right w:val="none" w:sz="0" w:space="0" w:color="auto"/>
      </w:divBdr>
    </w:div>
    <w:div w:id="738092306">
      <w:bodyDiv w:val="1"/>
      <w:marLeft w:val="0"/>
      <w:marRight w:val="0"/>
      <w:marTop w:val="0"/>
      <w:marBottom w:val="0"/>
      <w:divBdr>
        <w:top w:val="none" w:sz="0" w:space="0" w:color="auto"/>
        <w:left w:val="none" w:sz="0" w:space="0" w:color="auto"/>
        <w:bottom w:val="none" w:sz="0" w:space="0" w:color="auto"/>
        <w:right w:val="none" w:sz="0" w:space="0" w:color="auto"/>
      </w:divBdr>
    </w:div>
    <w:div w:id="1144077967">
      <w:bodyDiv w:val="1"/>
      <w:marLeft w:val="0"/>
      <w:marRight w:val="0"/>
      <w:marTop w:val="0"/>
      <w:marBottom w:val="0"/>
      <w:divBdr>
        <w:top w:val="none" w:sz="0" w:space="0" w:color="auto"/>
        <w:left w:val="none" w:sz="0" w:space="0" w:color="auto"/>
        <w:bottom w:val="none" w:sz="0" w:space="0" w:color="auto"/>
        <w:right w:val="none" w:sz="0" w:space="0" w:color="auto"/>
      </w:divBdr>
    </w:div>
    <w:div w:id="1303577795">
      <w:bodyDiv w:val="1"/>
      <w:marLeft w:val="0"/>
      <w:marRight w:val="0"/>
      <w:marTop w:val="0"/>
      <w:marBottom w:val="0"/>
      <w:divBdr>
        <w:top w:val="none" w:sz="0" w:space="0" w:color="auto"/>
        <w:left w:val="none" w:sz="0" w:space="0" w:color="auto"/>
        <w:bottom w:val="none" w:sz="0" w:space="0" w:color="auto"/>
        <w:right w:val="none" w:sz="0" w:space="0" w:color="auto"/>
      </w:divBdr>
    </w:div>
    <w:div w:id="1478187144">
      <w:bodyDiv w:val="1"/>
      <w:marLeft w:val="0"/>
      <w:marRight w:val="0"/>
      <w:marTop w:val="0"/>
      <w:marBottom w:val="0"/>
      <w:divBdr>
        <w:top w:val="none" w:sz="0" w:space="0" w:color="auto"/>
        <w:left w:val="none" w:sz="0" w:space="0" w:color="auto"/>
        <w:bottom w:val="none" w:sz="0" w:space="0" w:color="auto"/>
        <w:right w:val="none" w:sz="0" w:space="0" w:color="auto"/>
      </w:divBdr>
    </w:div>
    <w:div w:id="1478915157">
      <w:bodyDiv w:val="1"/>
      <w:marLeft w:val="0"/>
      <w:marRight w:val="0"/>
      <w:marTop w:val="0"/>
      <w:marBottom w:val="0"/>
      <w:divBdr>
        <w:top w:val="none" w:sz="0" w:space="0" w:color="auto"/>
        <w:left w:val="none" w:sz="0" w:space="0" w:color="auto"/>
        <w:bottom w:val="none" w:sz="0" w:space="0" w:color="auto"/>
        <w:right w:val="none" w:sz="0" w:space="0" w:color="auto"/>
      </w:divBdr>
    </w:div>
    <w:div w:id="1535539824">
      <w:bodyDiv w:val="1"/>
      <w:marLeft w:val="0"/>
      <w:marRight w:val="0"/>
      <w:marTop w:val="0"/>
      <w:marBottom w:val="0"/>
      <w:divBdr>
        <w:top w:val="none" w:sz="0" w:space="0" w:color="auto"/>
        <w:left w:val="none" w:sz="0" w:space="0" w:color="auto"/>
        <w:bottom w:val="none" w:sz="0" w:space="0" w:color="auto"/>
        <w:right w:val="none" w:sz="0" w:space="0" w:color="auto"/>
      </w:divBdr>
    </w:div>
    <w:div w:id="1745644881">
      <w:bodyDiv w:val="1"/>
      <w:marLeft w:val="0"/>
      <w:marRight w:val="0"/>
      <w:marTop w:val="0"/>
      <w:marBottom w:val="0"/>
      <w:divBdr>
        <w:top w:val="none" w:sz="0" w:space="0" w:color="auto"/>
        <w:left w:val="none" w:sz="0" w:space="0" w:color="auto"/>
        <w:bottom w:val="none" w:sz="0" w:space="0" w:color="auto"/>
        <w:right w:val="none" w:sz="0" w:space="0" w:color="auto"/>
      </w:divBdr>
    </w:div>
    <w:div w:id="19871250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117" Type="http://schemas.openxmlformats.org/officeDocument/2006/relationships/image" Target="media/image55.png"/><Relationship Id="rId21" Type="http://schemas.openxmlformats.org/officeDocument/2006/relationships/image" Target="media/image6.wmf"/><Relationship Id="rId42" Type="http://schemas.openxmlformats.org/officeDocument/2006/relationships/image" Target="media/image17.wmf"/><Relationship Id="rId47" Type="http://schemas.openxmlformats.org/officeDocument/2006/relationships/oleObject" Target="embeddings/oleObject14.bin"/><Relationship Id="rId63" Type="http://schemas.openxmlformats.org/officeDocument/2006/relationships/oleObject" Target="embeddings/oleObject22.bin"/><Relationship Id="rId68" Type="http://schemas.openxmlformats.org/officeDocument/2006/relationships/image" Target="media/image30.wmf"/><Relationship Id="rId84" Type="http://schemas.openxmlformats.org/officeDocument/2006/relationships/oleObject" Target="embeddings/oleObject31.bin"/><Relationship Id="rId89" Type="http://schemas.openxmlformats.org/officeDocument/2006/relationships/image" Target="media/image42.png"/><Relationship Id="rId112" Type="http://schemas.openxmlformats.org/officeDocument/2006/relationships/image" Target="media/image53.wmf"/><Relationship Id="rId133" Type="http://schemas.openxmlformats.org/officeDocument/2006/relationships/oleObject" Target="embeddings/oleObject48.bin"/><Relationship Id="rId138" Type="http://schemas.openxmlformats.org/officeDocument/2006/relationships/image" Target="media/image70.wmf"/><Relationship Id="rId154" Type="http://schemas.openxmlformats.org/officeDocument/2006/relationships/fontTable" Target="fontTable.xml"/><Relationship Id="rId16" Type="http://schemas.openxmlformats.org/officeDocument/2006/relationships/image" Target="media/image3.png"/><Relationship Id="rId107" Type="http://schemas.openxmlformats.org/officeDocument/2006/relationships/oleObject" Target="embeddings/oleObject41.bin"/><Relationship Id="rId11" Type="http://schemas.openxmlformats.org/officeDocument/2006/relationships/header" Target="header2.xml"/><Relationship Id="rId32" Type="http://schemas.openxmlformats.org/officeDocument/2006/relationships/oleObject" Target="embeddings/oleObject7.bin"/><Relationship Id="rId37" Type="http://schemas.openxmlformats.org/officeDocument/2006/relationships/oleObject" Target="embeddings/oleObject9.bin"/><Relationship Id="rId53" Type="http://schemas.openxmlformats.org/officeDocument/2006/relationships/oleObject" Target="embeddings/oleObject17.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image" Target="media/image37.wmf"/><Relationship Id="rId102" Type="http://schemas.openxmlformats.org/officeDocument/2006/relationships/image" Target="media/image48.wmf"/><Relationship Id="rId123" Type="http://schemas.openxmlformats.org/officeDocument/2006/relationships/image" Target="media/image61.png"/><Relationship Id="rId128" Type="http://schemas.openxmlformats.org/officeDocument/2006/relationships/image" Target="media/image65.wmf"/><Relationship Id="rId144" Type="http://schemas.openxmlformats.org/officeDocument/2006/relationships/chart" Target="charts/chart1.xml"/><Relationship Id="rId149" Type="http://schemas.openxmlformats.org/officeDocument/2006/relationships/image" Target="media/image74.png"/><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oleObject" Target="embeddings/oleObject36.bin"/><Relationship Id="rId22" Type="http://schemas.openxmlformats.org/officeDocument/2006/relationships/oleObject" Target="embeddings/oleObject2.bin"/><Relationship Id="rId27" Type="http://schemas.openxmlformats.org/officeDocument/2006/relationships/image" Target="media/image9.wmf"/><Relationship Id="rId43" Type="http://schemas.openxmlformats.org/officeDocument/2006/relationships/oleObject" Target="embeddings/oleObject12.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25.bin"/><Relationship Id="rId113" Type="http://schemas.openxmlformats.org/officeDocument/2006/relationships/oleObject" Target="embeddings/oleObject44.bin"/><Relationship Id="rId118" Type="http://schemas.openxmlformats.org/officeDocument/2006/relationships/image" Target="media/image56.png"/><Relationship Id="rId134" Type="http://schemas.openxmlformats.org/officeDocument/2006/relationships/image" Target="media/image68.wmf"/><Relationship Id="rId139" Type="http://schemas.openxmlformats.org/officeDocument/2006/relationships/oleObject" Target="embeddings/oleObject51.bin"/><Relationship Id="rId80" Type="http://schemas.openxmlformats.org/officeDocument/2006/relationships/oleObject" Target="embeddings/oleObject29.bin"/><Relationship Id="rId85" Type="http://schemas.openxmlformats.org/officeDocument/2006/relationships/image" Target="media/image40.wmf"/><Relationship Id="rId150" Type="http://schemas.openxmlformats.org/officeDocument/2006/relationships/footer" Target="footer10.xml"/><Relationship Id="rId155" Type="http://schemas.openxmlformats.org/officeDocument/2006/relationships/theme" Target="theme/theme1.xml"/><Relationship Id="rId12" Type="http://schemas.openxmlformats.org/officeDocument/2006/relationships/footer" Target="footer2.xml"/><Relationship Id="rId17" Type="http://schemas.openxmlformats.org/officeDocument/2006/relationships/footer" Target="footer5.xml"/><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0.bin"/><Relationship Id="rId67" Type="http://schemas.openxmlformats.org/officeDocument/2006/relationships/oleObject" Target="embeddings/oleObject24.bin"/><Relationship Id="rId103" Type="http://schemas.openxmlformats.org/officeDocument/2006/relationships/oleObject" Target="embeddings/oleObject39.bin"/><Relationship Id="rId108" Type="http://schemas.openxmlformats.org/officeDocument/2006/relationships/image" Target="media/image51.wmf"/><Relationship Id="rId116" Type="http://schemas.openxmlformats.org/officeDocument/2006/relationships/footer" Target="footer8.xml"/><Relationship Id="rId124" Type="http://schemas.openxmlformats.org/officeDocument/2006/relationships/footer" Target="footer9.xml"/><Relationship Id="rId129" Type="http://schemas.openxmlformats.org/officeDocument/2006/relationships/oleObject" Target="embeddings/oleObject46.bin"/><Relationship Id="rId137" Type="http://schemas.openxmlformats.org/officeDocument/2006/relationships/oleObject" Target="embeddings/oleObject50.bin"/><Relationship Id="rId20" Type="http://schemas.openxmlformats.org/officeDocument/2006/relationships/oleObject" Target="embeddings/oleObject1.bin"/><Relationship Id="rId41" Type="http://schemas.openxmlformats.org/officeDocument/2006/relationships/oleObject" Target="embeddings/oleObject11.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33.bin"/><Relationship Id="rId91" Type="http://schemas.openxmlformats.org/officeDocument/2006/relationships/oleObject" Target="embeddings/oleObject34.bin"/><Relationship Id="rId96" Type="http://schemas.openxmlformats.org/officeDocument/2006/relationships/image" Target="media/image46.wmf"/><Relationship Id="rId111" Type="http://schemas.openxmlformats.org/officeDocument/2006/relationships/oleObject" Target="embeddings/oleObject43.bin"/><Relationship Id="rId132" Type="http://schemas.openxmlformats.org/officeDocument/2006/relationships/image" Target="media/image67.wmf"/><Relationship Id="rId140" Type="http://schemas.openxmlformats.org/officeDocument/2006/relationships/oleObject" Target="embeddings/oleObject52.bin"/><Relationship Id="rId145" Type="http://schemas.openxmlformats.org/officeDocument/2006/relationships/chart" Target="charts/chart2.xml"/><Relationship Id="rId153" Type="http://schemas.openxmlformats.org/officeDocument/2006/relationships/hyperlink" Target="https://www.versionone.com/agile-101/agile-methodologies/"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4.xml"/><Relationship Id="rId23" Type="http://schemas.openxmlformats.org/officeDocument/2006/relationships/image" Target="media/image7.wmf"/><Relationship Id="rId28" Type="http://schemas.openxmlformats.org/officeDocument/2006/relationships/oleObject" Target="embeddings/oleObject5.bin"/><Relationship Id="rId36" Type="http://schemas.openxmlformats.org/officeDocument/2006/relationships/image" Target="media/image14.wmf"/><Relationship Id="rId49" Type="http://schemas.openxmlformats.org/officeDocument/2006/relationships/oleObject" Target="embeddings/oleObject15.bin"/><Relationship Id="rId57" Type="http://schemas.openxmlformats.org/officeDocument/2006/relationships/oleObject" Target="embeddings/oleObject19.bin"/><Relationship Id="rId106" Type="http://schemas.openxmlformats.org/officeDocument/2006/relationships/image" Target="media/image50.wmf"/><Relationship Id="rId114" Type="http://schemas.openxmlformats.org/officeDocument/2006/relationships/image" Target="media/image54.wmf"/><Relationship Id="rId119" Type="http://schemas.openxmlformats.org/officeDocument/2006/relationships/image" Target="media/image57.png"/><Relationship Id="rId127" Type="http://schemas.openxmlformats.org/officeDocument/2006/relationships/image" Target="media/image64.png"/><Relationship Id="rId10" Type="http://schemas.openxmlformats.org/officeDocument/2006/relationships/footer" Target="footer1.xml"/><Relationship Id="rId31" Type="http://schemas.openxmlformats.org/officeDocument/2006/relationships/image" Target="media/image11.wmf"/><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3.bin"/><Relationship Id="rId73" Type="http://schemas.openxmlformats.org/officeDocument/2006/relationships/oleObject" Target="embeddings/oleObject27.bin"/><Relationship Id="rId78" Type="http://schemas.openxmlformats.org/officeDocument/2006/relationships/image" Target="media/image36.png"/><Relationship Id="rId81" Type="http://schemas.openxmlformats.org/officeDocument/2006/relationships/image" Target="media/image38.wmf"/><Relationship Id="rId86" Type="http://schemas.openxmlformats.org/officeDocument/2006/relationships/oleObject" Target="embeddings/oleObject32.bin"/><Relationship Id="rId94" Type="http://schemas.openxmlformats.org/officeDocument/2006/relationships/image" Target="media/image45.wmf"/><Relationship Id="rId99" Type="http://schemas.openxmlformats.org/officeDocument/2006/relationships/oleObject" Target="embeddings/oleObject38.bin"/><Relationship Id="rId101" Type="http://schemas.openxmlformats.org/officeDocument/2006/relationships/footer" Target="footer7.xml"/><Relationship Id="rId122" Type="http://schemas.openxmlformats.org/officeDocument/2006/relationships/image" Target="media/image60.png"/><Relationship Id="rId130" Type="http://schemas.openxmlformats.org/officeDocument/2006/relationships/image" Target="media/image66.wmf"/><Relationship Id="rId135" Type="http://schemas.openxmlformats.org/officeDocument/2006/relationships/oleObject" Target="embeddings/oleObject49.bin"/><Relationship Id="rId143" Type="http://schemas.openxmlformats.org/officeDocument/2006/relationships/oleObject" Target="embeddings/oleObject55.bin"/><Relationship Id="rId148" Type="http://schemas.openxmlformats.org/officeDocument/2006/relationships/image" Target="media/image73.png"/><Relationship Id="rId151" Type="http://schemas.openxmlformats.org/officeDocument/2006/relationships/footer" Target="footer11.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image" Target="media/image4.png"/><Relationship Id="rId39" Type="http://schemas.openxmlformats.org/officeDocument/2006/relationships/oleObject" Target="embeddings/oleObject10.bin"/><Relationship Id="rId109" Type="http://schemas.openxmlformats.org/officeDocument/2006/relationships/oleObject" Target="embeddings/oleObject42.bin"/><Relationship Id="rId34" Type="http://schemas.openxmlformats.org/officeDocument/2006/relationships/oleObject" Target="embeddings/oleObject8.bin"/><Relationship Id="rId50" Type="http://schemas.openxmlformats.org/officeDocument/2006/relationships/image" Target="media/image21.wmf"/><Relationship Id="rId55" Type="http://schemas.openxmlformats.org/officeDocument/2006/relationships/oleObject" Target="embeddings/oleObject18.bin"/><Relationship Id="rId76" Type="http://schemas.openxmlformats.org/officeDocument/2006/relationships/image" Target="media/image34.emf"/><Relationship Id="rId97" Type="http://schemas.openxmlformats.org/officeDocument/2006/relationships/oleObject" Target="embeddings/oleObject37.bin"/><Relationship Id="rId104" Type="http://schemas.openxmlformats.org/officeDocument/2006/relationships/image" Target="media/image49.wmf"/><Relationship Id="rId120" Type="http://schemas.openxmlformats.org/officeDocument/2006/relationships/image" Target="media/image58.png"/><Relationship Id="rId125" Type="http://schemas.openxmlformats.org/officeDocument/2006/relationships/image" Target="media/image62.png"/><Relationship Id="rId141" Type="http://schemas.openxmlformats.org/officeDocument/2006/relationships/oleObject" Target="embeddings/oleObject53.bin"/><Relationship Id="rId146" Type="http://schemas.openxmlformats.org/officeDocument/2006/relationships/image" Target="media/image71.png"/><Relationship Id="rId7" Type="http://schemas.openxmlformats.org/officeDocument/2006/relationships/endnotes" Target="endnotes.xml"/><Relationship Id="rId71" Type="http://schemas.openxmlformats.org/officeDocument/2006/relationships/oleObject" Target="embeddings/oleObject26.bin"/><Relationship Id="rId92" Type="http://schemas.openxmlformats.org/officeDocument/2006/relationships/image" Target="media/image44.wmf"/><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3.bin"/><Relationship Id="rId40" Type="http://schemas.openxmlformats.org/officeDocument/2006/relationships/image" Target="media/image16.wmf"/><Relationship Id="rId45" Type="http://schemas.openxmlformats.org/officeDocument/2006/relationships/oleObject" Target="embeddings/oleObject13.bin"/><Relationship Id="rId66" Type="http://schemas.openxmlformats.org/officeDocument/2006/relationships/image" Target="media/image29.wmf"/><Relationship Id="rId87" Type="http://schemas.openxmlformats.org/officeDocument/2006/relationships/image" Target="media/image41.wmf"/><Relationship Id="rId110" Type="http://schemas.openxmlformats.org/officeDocument/2006/relationships/image" Target="media/image52.wmf"/><Relationship Id="rId115" Type="http://schemas.openxmlformats.org/officeDocument/2006/relationships/oleObject" Target="embeddings/oleObject45.bin"/><Relationship Id="rId131" Type="http://schemas.openxmlformats.org/officeDocument/2006/relationships/oleObject" Target="embeddings/oleObject47.bin"/><Relationship Id="rId136" Type="http://schemas.openxmlformats.org/officeDocument/2006/relationships/image" Target="media/image69.wmf"/><Relationship Id="rId61" Type="http://schemas.openxmlformats.org/officeDocument/2006/relationships/oleObject" Target="embeddings/oleObject21.bin"/><Relationship Id="rId82" Type="http://schemas.openxmlformats.org/officeDocument/2006/relationships/oleObject" Target="embeddings/oleObject30.bin"/><Relationship Id="rId152" Type="http://schemas.openxmlformats.org/officeDocument/2006/relationships/hyperlink" Target="https://docs.oracle.com/javase/10/docs/api/overview-summary.html" TargetMode="External"/><Relationship Id="rId19" Type="http://schemas.openxmlformats.org/officeDocument/2006/relationships/image" Target="media/image5.wmf"/><Relationship Id="rId14" Type="http://schemas.openxmlformats.org/officeDocument/2006/relationships/footer" Target="footer3.xml"/><Relationship Id="rId30" Type="http://schemas.openxmlformats.org/officeDocument/2006/relationships/oleObject" Target="embeddings/oleObject6.bin"/><Relationship Id="rId35" Type="http://schemas.openxmlformats.org/officeDocument/2006/relationships/image" Target="media/image13.jpeg"/><Relationship Id="rId56" Type="http://schemas.openxmlformats.org/officeDocument/2006/relationships/image" Target="media/image24.wmf"/><Relationship Id="rId77" Type="http://schemas.openxmlformats.org/officeDocument/2006/relationships/image" Target="media/image35.png"/><Relationship Id="rId100" Type="http://schemas.openxmlformats.org/officeDocument/2006/relationships/footer" Target="footer6.xml"/><Relationship Id="rId105" Type="http://schemas.openxmlformats.org/officeDocument/2006/relationships/oleObject" Target="embeddings/oleObject40.bin"/><Relationship Id="rId126" Type="http://schemas.openxmlformats.org/officeDocument/2006/relationships/image" Target="media/image63.png"/><Relationship Id="rId147" Type="http://schemas.openxmlformats.org/officeDocument/2006/relationships/image" Target="media/image72.png"/><Relationship Id="rId8" Type="http://schemas.openxmlformats.org/officeDocument/2006/relationships/image" Target="media/image1.png"/><Relationship Id="rId51" Type="http://schemas.openxmlformats.org/officeDocument/2006/relationships/oleObject" Target="embeddings/oleObject16.bin"/><Relationship Id="rId72" Type="http://schemas.openxmlformats.org/officeDocument/2006/relationships/image" Target="media/image32.wmf"/><Relationship Id="rId93" Type="http://schemas.openxmlformats.org/officeDocument/2006/relationships/oleObject" Target="embeddings/oleObject35.bin"/><Relationship Id="rId98" Type="http://schemas.openxmlformats.org/officeDocument/2006/relationships/image" Target="media/image47.wmf"/><Relationship Id="rId121" Type="http://schemas.openxmlformats.org/officeDocument/2006/relationships/image" Target="media/image59.png"/><Relationship Id="rId142" Type="http://schemas.openxmlformats.org/officeDocument/2006/relationships/oleObject" Target="embeddings/oleObject54.bin"/><Relationship Id="rId3"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2.jpeg"/></Relationships>
</file>

<file path=word/_rels/header2.xml.rels><?xml version="1.0" encoding="UTF-8" standalone="yes"?>
<Relationships xmlns="http://schemas.openxmlformats.org/package/2006/relationships"><Relationship Id="rId1" Type="http://schemas.openxmlformats.org/officeDocument/2006/relationships/image" Target="media/image2.jpeg"/></Relationships>
</file>

<file path=word/_rels/header3.xml.rels><?xml version="1.0" encoding="UTF-8" standalone="yes"?>
<Relationships xmlns="http://schemas.openxmlformats.org/package/2006/relationships"><Relationship Id="rId1" Type="http://schemas.openxmlformats.org/officeDocument/2006/relationships/image" Target="media/image2.jpeg"/></Relationships>
</file>

<file path=word/charts/_rels/chart1.xml.rels><?xml version="1.0" encoding="UTF-8" standalone="yes"?>
<Relationships xmlns="http://schemas.openxmlformats.org/package/2006/relationships"><Relationship Id="rId3" Type="http://schemas.openxmlformats.org/officeDocument/2006/relationships/oleObject" Target="file:///F:\TFG%20-%20Algoritmo\TFG-Algoritmo\Calculos.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F:\TFG%20-%20Algoritmo\TFG-Algoritmo\Calculos.xlsx"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8.3526585862672309E-2"/>
          <c:y val="2.3159476510503853E-2"/>
          <c:w val="0.77077846208290623"/>
          <c:h val="0.83443325384851119"/>
        </c:manualLayout>
      </c:layout>
      <c:scatterChart>
        <c:scatterStyle val="smoothMarker"/>
        <c:varyColors val="0"/>
        <c:ser>
          <c:idx val="0"/>
          <c:order val="0"/>
          <c:tx>
            <c:v>LS8</c:v>
          </c:tx>
          <c:spPr>
            <a:ln w="22225" cap="rnd">
              <a:solidFill>
                <a:schemeClr val="accent1"/>
              </a:solidFill>
              <a:round/>
            </a:ln>
            <a:effectLst/>
          </c:spPr>
          <c:marker>
            <c:symbol val="none"/>
          </c:marker>
          <c:dLbls>
            <c:dLbl>
              <c:idx val="33"/>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B0A6-426D-AD72-0895AFD0E5E6}"/>
                </c:ext>
              </c:extLst>
            </c:dLbl>
            <c:dLbl>
              <c:idx val="36"/>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B0A6-426D-AD72-0895AFD0E5E6}"/>
                </c:ext>
              </c:extLst>
            </c:dLbl>
            <c:spPr>
              <a:noFill/>
              <a:ln>
                <a:noFill/>
              </a:ln>
              <a:effectLst/>
            </c:spPr>
            <c:txPr>
              <a:bodyPr rot="0" spcFirstLastPara="1" vertOverflow="ellipsis"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es-ES"/>
              </a:p>
            </c:txPr>
            <c:showLegendKey val="0"/>
            <c:showVal val="0"/>
            <c:showCatName val="0"/>
            <c:showSerName val="0"/>
            <c:showPercent val="0"/>
            <c:showBubbleSize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xVal>
            <c:numRef>
              <c:f>Hoja1!$BA$251:$BA$288</c:f>
              <c:numCache>
                <c:formatCode>General</c:formatCode>
                <c:ptCount val="38"/>
                <c:pt idx="0">
                  <c:v>0.4</c:v>
                </c:pt>
                <c:pt idx="1">
                  <c:v>0.67</c:v>
                </c:pt>
                <c:pt idx="2">
                  <c:v>0.93</c:v>
                </c:pt>
                <c:pt idx="3">
                  <c:v>1.2</c:v>
                </c:pt>
                <c:pt idx="4">
                  <c:v>1.47</c:v>
                </c:pt>
                <c:pt idx="5">
                  <c:v>1.61</c:v>
                </c:pt>
                <c:pt idx="6">
                  <c:v>1.87</c:v>
                </c:pt>
                <c:pt idx="7">
                  <c:v>2.0099999999999998</c:v>
                </c:pt>
                <c:pt idx="8">
                  <c:v>2.2799999999999998</c:v>
                </c:pt>
                <c:pt idx="9">
                  <c:v>2.41</c:v>
                </c:pt>
                <c:pt idx="10">
                  <c:v>2.68</c:v>
                </c:pt>
                <c:pt idx="11">
                  <c:v>2.81</c:v>
                </c:pt>
                <c:pt idx="12">
                  <c:v>3.08</c:v>
                </c:pt>
                <c:pt idx="13">
                  <c:v>3.22</c:v>
                </c:pt>
                <c:pt idx="14">
                  <c:v>3.35</c:v>
                </c:pt>
                <c:pt idx="15">
                  <c:v>3.62</c:v>
                </c:pt>
                <c:pt idx="16">
                  <c:v>3.75</c:v>
                </c:pt>
                <c:pt idx="17">
                  <c:v>4.0199999999999996</c:v>
                </c:pt>
                <c:pt idx="18">
                  <c:v>4.16</c:v>
                </c:pt>
                <c:pt idx="19">
                  <c:v>4.42</c:v>
                </c:pt>
                <c:pt idx="20">
                  <c:v>4.5599999999999996</c:v>
                </c:pt>
                <c:pt idx="21">
                  <c:v>4.6900000000000004</c:v>
                </c:pt>
                <c:pt idx="22">
                  <c:v>4.96</c:v>
                </c:pt>
                <c:pt idx="23">
                  <c:v>5.0999999999999996</c:v>
                </c:pt>
                <c:pt idx="24">
                  <c:v>5.23</c:v>
                </c:pt>
                <c:pt idx="25">
                  <c:v>5.5</c:v>
                </c:pt>
                <c:pt idx="26">
                  <c:v>5.63</c:v>
                </c:pt>
                <c:pt idx="27">
                  <c:v>6.44</c:v>
                </c:pt>
                <c:pt idx="28">
                  <c:v>7.11</c:v>
                </c:pt>
                <c:pt idx="29">
                  <c:v>7.91</c:v>
                </c:pt>
                <c:pt idx="30">
                  <c:v>8.4499999999999993</c:v>
                </c:pt>
                <c:pt idx="31">
                  <c:v>9.1199999999999992</c:v>
                </c:pt>
                <c:pt idx="32">
                  <c:v>9.93</c:v>
                </c:pt>
                <c:pt idx="33">
                  <c:v>10.6</c:v>
                </c:pt>
              </c:numCache>
            </c:numRef>
          </c:xVal>
          <c:yVal>
            <c:numRef>
              <c:f>Hoja1!$BB$251:$BB$288</c:f>
              <c:numCache>
                <c:formatCode>General</c:formatCode>
                <c:ptCount val="38"/>
                <c:pt idx="0">
                  <c:v>28.97</c:v>
                </c:pt>
                <c:pt idx="1">
                  <c:v>26.21</c:v>
                </c:pt>
                <c:pt idx="2">
                  <c:v>23.94</c:v>
                </c:pt>
                <c:pt idx="3">
                  <c:v>22</c:v>
                </c:pt>
                <c:pt idx="4">
                  <c:v>20.350000000000001</c:v>
                </c:pt>
                <c:pt idx="5">
                  <c:v>18.91</c:v>
                </c:pt>
                <c:pt idx="6">
                  <c:v>18.82</c:v>
                </c:pt>
                <c:pt idx="7">
                  <c:v>18.73</c:v>
                </c:pt>
                <c:pt idx="8">
                  <c:v>18.649999999999999</c:v>
                </c:pt>
                <c:pt idx="9">
                  <c:v>18.57</c:v>
                </c:pt>
                <c:pt idx="10">
                  <c:v>18.48</c:v>
                </c:pt>
                <c:pt idx="11">
                  <c:v>18.39</c:v>
                </c:pt>
                <c:pt idx="12">
                  <c:v>18.309999999999999</c:v>
                </c:pt>
                <c:pt idx="13">
                  <c:v>18.22</c:v>
                </c:pt>
                <c:pt idx="14">
                  <c:v>18.12</c:v>
                </c:pt>
                <c:pt idx="15">
                  <c:v>18.03</c:v>
                </c:pt>
                <c:pt idx="16">
                  <c:v>17.95</c:v>
                </c:pt>
                <c:pt idx="17">
                  <c:v>17.899999999999999</c:v>
                </c:pt>
                <c:pt idx="18">
                  <c:v>17.850000000000001</c:v>
                </c:pt>
                <c:pt idx="19">
                  <c:v>17.8</c:v>
                </c:pt>
                <c:pt idx="20">
                  <c:v>17.760000000000002</c:v>
                </c:pt>
                <c:pt idx="21">
                  <c:v>17.72</c:v>
                </c:pt>
                <c:pt idx="22">
                  <c:v>17.68</c:v>
                </c:pt>
                <c:pt idx="23">
                  <c:v>17.63</c:v>
                </c:pt>
                <c:pt idx="24">
                  <c:v>17.579999999999998</c:v>
                </c:pt>
                <c:pt idx="25">
                  <c:v>17.54</c:v>
                </c:pt>
                <c:pt idx="26">
                  <c:v>17.48</c:v>
                </c:pt>
                <c:pt idx="27">
                  <c:v>17.46</c:v>
                </c:pt>
                <c:pt idx="28">
                  <c:v>17.420000000000002</c:v>
                </c:pt>
                <c:pt idx="29">
                  <c:v>17.399999999999999</c:v>
                </c:pt>
                <c:pt idx="30">
                  <c:v>17.37</c:v>
                </c:pt>
                <c:pt idx="31">
                  <c:v>17.34</c:v>
                </c:pt>
                <c:pt idx="32">
                  <c:v>17.309999999999999</c:v>
                </c:pt>
                <c:pt idx="33">
                  <c:v>17.28</c:v>
                </c:pt>
              </c:numCache>
            </c:numRef>
          </c:yVal>
          <c:smooth val="1"/>
          <c:extLst>
            <c:ext xmlns:c16="http://schemas.microsoft.com/office/drawing/2014/chart" uri="{C3380CC4-5D6E-409C-BE32-E72D297353CC}">
              <c16:uniqueId val="{00000002-B0A6-426D-AD72-0895AFD0E5E6}"/>
            </c:ext>
          </c:extLst>
        </c:ser>
        <c:ser>
          <c:idx val="1"/>
          <c:order val="1"/>
          <c:tx>
            <c:v>LS4</c:v>
          </c:tx>
          <c:spPr>
            <a:ln w="22225" cap="rnd">
              <a:solidFill>
                <a:schemeClr val="accent2"/>
              </a:solidFill>
              <a:round/>
            </a:ln>
            <a:effectLst/>
          </c:spPr>
          <c:marker>
            <c:symbol val="none"/>
          </c:marker>
          <c:dLbls>
            <c:dLbl>
              <c:idx val="27"/>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B0A6-426D-AD72-0895AFD0E5E6}"/>
                </c:ext>
              </c:extLst>
            </c:dLbl>
            <c:spPr>
              <a:noFill/>
              <a:ln>
                <a:noFill/>
              </a:ln>
              <a:effectLst/>
            </c:spPr>
            <c:txPr>
              <a:bodyPr rot="0" spcFirstLastPara="1" vertOverflow="ellipsis"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es-ES"/>
              </a:p>
            </c:txPr>
            <c:showLegendKey val="0"/>
            <c:showVal val="0"/>
            <c:showCatName val="0"/>
            <c:showSerName val="0"/>
            <c:showPercent val="0"/>
            <c:showBubbleSize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xVal>
            <c:numRef>
              <c:f>Hoja1!$AX$251:$AX$278</c:f>
              <c:numCache>
                <c:formatCode>General</c:formatCode>
                <c:ptCount val="28"/>
                <c:pt idx="0">
                  <c:v>0.4</c:v>
                </c:pt>
                <c:pt idx="1">
                  <c:v>6.44</c:v>
                </c:pt>
                <c:pt idx="2">
                  <c:v>11.94</c:v>
                </c:pt>
                <c:pt idx="3">
                  <c:v>16.100000000000001</c:v>
                </c:pt>
                <c:pt idx="4">
                  <c:v>20.53</c:v>
                </c:pt>
                <c:pt idx="5">
                  <c:v>24.02</c:v>
                </c:pt>
                <c:pt idx="6">
                  <c:v>27.91</c:v>
                </c:pt>
                <c:pt idx="7">
                  <c:v>31.27</c:v>
                </c:pt>
                <c:pt idx="8">
                  <c:v>35.43</c:v>
                </c:pt>
                <c:pt idx="9">
                  <c:v>39.049999999999997</c:v>
                </c:pt>
                <c:pt idx="10">
                  <c:v>42.14</c:v>
                </c:pt>
                <c:pt idx="11">
                  <c:v>45.76</c:v>
                </c:pt>
                <c:pt idx="12">
                  <c:v>48.85</c:v>
                </c:pt>
                <c:pt idx="13">
                  <c:v>52.47</c:v>
                </c:pt>
                <c:pt idx="14">
                  <c:v>55.96</c:v>
                </c:pt>
                <c:pt idx="15">
                  <c:v>59.19</c:v>
                </c:pt>
                <c:pt idx="16">
                  <c:v>62.81</c:v>
                </c:pt>
                <c:pt idx="17">
                  <c:v>65.760000000000005</c:v>
                </c:pt>
                <c:pt idx="18">
                  <c:v>68.98</c:v>
                </c:pt>
                <c:pt idx="19">
                  <c:v>72.47</c:v>
                </c:pt>
                <c:pt idx="20">
                  <c:v>76.099999999999994</c:v>
                </c:pt>
                <c:pt idx="21">
                  <c:v>79.180000000000007</c:v>
                </c:pt>
                <c:pt idx="22">
                  <c:v>82.4</c:v>
                </c:pt>
                <c:pt idx="23">
                  <c:v>85.76</c:v>
                </c:pt>
                <c:pt idx="24">
                  <c:v>89.12</c:v>
                </c:pt>
                <c:pt idx="25">
                  <c:v>92.61</c:v>
                </c:pt>
                <c:pt idx="26">
                  <c:v>96.09</c:v>
                </c:pt>
                <c:pt idx="27">
                  <c:v>99.45</c:v>
                </c:pt>
              </c:numCache>
            </c:numRef>
          </c:xVal>
          <c:yVal>
            <c:numRef>
              <c:f>Hoja1!$AY$251:$AY$278</c:f>
              <c:numCache>
                <c:formatCode>General</c:formatCode>
                <c:ptCount val="28"/>
                <c:pt idx="0">
                  <c:v>28.97</c:v>
                </c:pt>
                <c:pt idx="1">
                  <c:v>26.21</c:v>
                </c:pt>
                <c:pt idx="2">
                  <c:v>23.94</c:v>
                </c:pt>
                <c:pt idx="3">
                  <c:v>21.99</c:v>
                </c:pt>
                <c:pt idx="4">
                  <c:v>20.350000000000001</c:v>
                </c:pt>
                <c:pt idx="5">
                  <c:v>18.91</c:v>
                </c:pt>
                <c:pt idx="6">
                  <c:v>18.8</c:v>
                </c:pt>
                <c:pt idx="7">
                  <c:v>18.68</c:v>
                </c:pt>
                <c:pt idx="8">
                  <c:v>18.559999999999999</c:v>
                </c:pt>
                <c:pt idx="9">
                  <c:v>18.45</c:v>
                </c:pt>
                <c:pt idx="10">
                  <c:v>18.32</c:v>
                </c:pt>
                <c:pt idx="11">
                  <c:v>18.21</c:v>
                </c:pt>
                <c:pt idx="12">
                  <c:v>18.100000000000001</c:v>
                </c:pt>
                <c:pt idx="13">
                  <c:v>17.98</c:v>
                </c:pt>
                <c:pt idx="14">
                  <c:v>17.87</c:v>
                </c:pt>
                <c:pt idx="15">
                  <c:v>17.77</c:v>
                </c:pt>
                <c:pt idx="16">
                  <c:v>17.690000000000001</c:v>
                </c:pt>
                <c:pt idx="17">
                  <c:v>17.600000000000001</c:v>
                </c:pt>
                <c:pt idx="18">
                  <c:v>17.559999999999999</c:v>
                </c:pt>
                <c:pt idx="19">
                  <c:v>17.510000000000002</c:v>
                </c:pt>
                <c:pt idx="20">
                  <c:v>17.47</c:v>
                </c:pt>
                <c:pt idx="21">
                  <c:v>17.420000000000002</c:v>
                </c:pt>
                <c:pt idx="22">
                  <c:v>17.37</c:v>
                </c:pt>
                <c:pt idx="23">
                  <c:v>17.32</c:v>
                </c:pt>
                <c:pt idx="24">
                  <c:v>17.28</c:v>
                </c:pt>
                <c:pt idx="25">
                  <c:v>17.239999999999998</c:v>
                </c:pt>
                <c:pt idx="26">
                  <c:v>17.18</c:v>
                </c:pt>
                <c:pt idx="27">
                  <c:v>17.18</c:v>
                </c:pt>
              </c:numCache>
            </c:numRef>
          </c:yVal>
          <c:smooth val="1"/>
          <c:extLst>
            <c:ext xmlns:c16="http://schemas.microsoft.com/office/drawing/2014/chart" uri="{C3380CC4-5D6E-409C-BE32-E72D297353CC}">
              <c16:uniqueId val="{00000004-B0A6-426D-AD72-0895AFD0E5E6}"/>
            </c:ext>
          </c:extLst>
        </c:ser>
        <c:dLbls>
          <c:showLegendKey val="0"/>
          <c:showVal val="0"/>
          <c:showCatName val="0"/>
          <c:showSerName val="0"/>
          <c:showPercent val="0"/>
          <c:showBubbleSize val="0"/>
        </c:dLbls>
        <c:axId val="675044480"/>
        <c:axId val="673318600"/>
      </c:scatterChart>
      <c:valAx>
        <c:axId val="67504448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s-ES"/>
                  <a:t>Tiempo de CPU (s)</a:t>
                </a:r>
              </a:p>
            </c:rich>
          </c:tx>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es-ES"/>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673318600"/>
        <c:crosses val="autoZero"/>
        <c:crossBetween val="midCat"/>
      </c:valAx>
      <c:valAx>
        <c:axId val="673318600"/>
        <c:scaling>
          <c:orientation val="minMax"/>
          <c:min val="15"/>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s-ES"/>
                  <a:t>Coste (s)</a:t>
                </a:r>
              </a:p>
            </c:rich>
          </c:tx>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es-ES"/>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675044480"/>
        <c:crosses val="autoZero"/>
        <c:crossBetween val="midCat"/>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es-E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8.3526585862672309E-2"/>
          <c:y val="2.3159476510503853E-2"/>
          <c:w val="0.77077846208290623"/>
          <c:h val="0.83443325384851119"/>
        </c:manualLayout>
      </c:layout>
      <c:scatterChart>
        <c:scatterStyle val="smoothMarker"/>
        <c:varyColors val="0"/>
        <c:ser>
          <c:idx val="0"/>
          <c:order val="0"/>
          <c:tx>
            <c:v>ILS4</c:v>
          </c:tx>
          <c:spPr>
            <a:ln w="22225" cap="rnd">
              <a:solidFill>
                <a:schemeClr val="accent1"/>
              </a:solidFill>
              <a:round/>
            </a:ln>
            <a:effectLst/>
          </c:spPr>
          <c:marker>
            <c:symbol val="none"/>
          </c:marker>
          <c:dLbls>
            <c:dLbl>
              <c:idx val="85"/>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83FC-420A-A1C6-E9CC02B88C6C}"/>
                </c:ext>
              </c:extLst>
            </c:dLbl>
            <c:spPr>
              <a:noFill/>
              <a:ln>
                <a:noFill/>
              </a:ln>
              <a:effectLst/>
            </c:spPr>
            <c:txPr>
              <a:bodyPr rot="0" spcFirstLastPara="1" vertOverflow="ellipsis"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es-ES"/>
              </a:p>
            </c:txPr>
            <c:showLegendKey val="0"/>
            <c:showVal val="0"/>
            <c:showCatName val="0"/>
            <c:showSerName val="0"/>
            <c:showPercent val="0"/>
            <c:showBubbleSize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xVal>
            <c:numRef>
              <c:f>Hoja1!$BP$278:$BP$363</c:f>
              <c:numCache>
                <c:formatCode>General</c:formatCode>
                <c:ptCount val="86"/>
                <c:pt idx="0">
                  <c:v>101.06</c:v>
                </c:pt>
                <c:pt idx="1">
                  <c:v>105.09</c:v>
                </c:pt>
                <c:pt idx="2">
                  <c:v>108.17</c:v>
                </c:pt>
                <c:pt idx="3">
                  <c:v>111.53</c:v>
                </c:pt>
                <c:pt idx="4">
                  <c:v>111.66</c:v>
                </c:pt>
                <c:pt idx="5">
                  <c:v>114.89</c:v>
                </c:pt>
                <c:pt idx="6">
                  <c:v>118.11</c:v>
                </c:pt>
                <c:pt idx="7">
                  <c:v>121.19</c:v>
                </c:pt>
                <c:pt idx="8">
                  <c:v>124.15</c:v>
                </c:pt>
                <c:pt idx="9">
                  <c:v>124.41</c:v>
                </c:pt>
                <c:pt idx="10">
                  <c:v>127.9</c:v>
                </c:pt>
                <c:pt idx="11">
                  <c:v>130.99</c:v>
                </c:pt>
                <c:pt idx="12">
                  <c:v>133.94</c:v>
                </c:pt>
                <c:pt idx="13">
                  <c:v>137.30000000000001</c:v>
                </c:pt>
                <c:pt idx="14">
                  <c:v>137.57</c:v>
                </c:pt>
                <c:pt idx="15">
                  <c:v>140.79</c:v>
                </c:pt>
                <c:pt idx="16">
                  <c:v>144.13999999999999</c:v>
                </c:pt>
                <c:pt idx="17">
                  <c:v>146.83000000000001</c:v>
                </c:pt>
                <c:pt idx="18">
                  <c:v>147.1</c:v>
                </c:pt>
                <c:pt idx="19">
                  <c:v>150.9</c:v>
                </c:pt>
                <c:pt idx="20">
                  <c:v>153.54</c:v>
                </c:pt>
                <c:pt idx="21">
                  <c:v>156.76</c:v>
                </c:pt>
                <c:pt idx="22">
                  <c:v>157.03</c:v>
                </c:pt>
                <c:pt idx="23">
                  <c:v>160.38999999999999</c:v>
                </c:pt>
                <c:pt idx="24">
                  <c:v>163.74</c:v>
                </c:pt>
                <c:pt idx="25">
                  <c:v>166.96</c:v>
                </c:pt>
                <c:pt idx="26">
                  <c:v>167.23</c:v>
                </c:pt>
                <c:pt idx="27">
                  <c:v>170.45</c:v>
                </c:pt>
                <c:pt idx="28">
                  <c:v>173.67</c:v>
                </c:pt>
                <c:pt idx="29">
                  <c:v>176.89</c:v>
                </c:pt>
                <c:pt idx="30">
                  <c:v>179.71</c:v>
                </c:pt>
                <c:pt idx="31">
                  <c:v>179.85</c:v>
                </c:pt>
                <c:pt idx="32">
                  <c:v>183.6</c:v>
                </c:pt>
                <c:pt idx="33">
                  <c:v>186.69</c:v>
                </c:pt>
                <c:pt idx="34">
                  <c:v>189.78</c:v>
                </c:pt>
                <c:pt idx="35">
                  <c:v>189.91</c:v>
                </c:pt>
                <c:pt idx="36">
                  <c:v>193.54</c:v>
                </c:pt>
                <c:pt idx="37">
                  <c:v>197.03</c:v>
                </c:pt>
                <c:pt idx="38">
                  <c:v>200.11</c:v>
                </c:pt>
                <c:pt idx="39">
                  <c:v>200.25</c:v>
                </c:pt>
                <c:pt idx="40">
                  <c:v>204.01</c:v>
                </c:pt>
                <c:pt idx="41">
                  <c:v>207.09</c:v>
                </c:pt>
                <c:pt idx="42">
                  <c:v>210.45</c:v>
                </c:pt>
                <c:pt idx="43">
                  <c:v>210.58</c:v>
                </c:pt>
                <c:pt idx="44">
                  <c:v>213.8</c:v>
                </c:pt>
                <c:pt idx="45">
                  <c:v>217.03</c:v>
                </c:pt>
                <c:pt idx="46">
                  <c:v>220.11</c:v>
                </c:pt>
                <c:pt idx="47">
                  <c:v>220.25</c:v>
                </c:pt>
                <c:pt idx="48">
                  <c:v>223.74</c:v>
                </c:pt>
                <c:pt idx="49">
                  <c:v>226.82</c:v>
                </c:pt>
                <c:pt idx="50">
                  <c:v>229.78</c:v>
                </c:pt>
                <c:pt idx="51">
                  <c:v>229.91</c:v>
                </c:pt>
                <c:pt idx="52">
                  <c:v>233.53</c:v>
                </c:pt>
                <c:pt idx="53">
                  <c:v>236.49</c:v>
                </c:pt>
                <c:pt idx="54">
                  <c:v>239.31</c:v>
                </c:pt>
                <c:pt idx="55">
                  <c:v>239.44</c:v>
                </c:pt>
                <c:pt idx="56">
                  <c:v>242.79</c:v>
                </c:pt>
                <c:pt idx="57">
                  <c:v>245.61</c:v>
                </c:pt>
                <c:pt idx="58">
                  <c:v>248.57</c:v>
                </c:pt>
                <c:pt idx="59">
                  <c:v>248.83</c:v>
                </c:pt>
                <c:pt idx="60">
                  <c:v>252.06</c:v>
                </c:pt>
                <c:pt idx="61">
                  <c:v>254.87</c:v>
                </c:pt>
                <c:pt idx="62">
                  <c:v>258.23</c:v>
                </c:pt>
                <c:pt idx="63">
                  <c:v>258.36</c:v>
                </c:pt>
                <c:pt idx="64">
                  <c:v>261.85000000000002</c:v>
                </c:pt>
                <c:pt idx="65">
                  <c:v>264.81</c:v>
                </c:pt>
                <c:pt idx="66">
                  <c:v>268.16000000000003</c:v>
                </c:pt>
                <c:pt idx="67">
                  <c:v>271.11</c:v>
                </c:pt>
                <c:pt idx="68">
                  <c:v>271.25</c:v>
                </c:pt>
                <c:pt idx="69">
                  <c:v>275.14</c:v>
                </c:pt>
                <c:pt idx="70">
                  <c:v>278.23</c:v>
                </c:pt>
                <c:pt idx="71">
                  <c:v>281.45</c:v>
                </c:pt>
                <c:pt idx="72">
                  <c:v>284.54000000000002</c:v>
                </c:pt>
                <c:pt idx="73">
                  <c:v>284.67</c:v>
                </c:pt>
                <c:pt idx="74">
                  <c:v>288.29000000000002</c:v>
                </c:pt>
                <c:pt idx="75">
                  <c:v>291.38</c:v>
                </c:pt>
                <c:pt idx="76">
                  <c:v>294.74</c:v>
                </c:pt>
                <c:pt idx="77">
                  <c:v>297.95999999999998</c:v>
                </c:pt>
                <c:pt idx="78">
                  <c:v>298.23</c:v>
                </c:pt>
                <c:pt idx="79">
                  <c:v>301.31</c:v>
                </c:pt>
                <c:pt idx="80">
                  <c:v>304.39999999999998</c:v>
                </c:pt>
                <c:pt idx="81">
                  <c:v>307.22000000000003</c:v>
                </c:pt>
                <c:pt idx="82">
                  <c:v>307.35000000000002</c:v>
                </c:pt>
                <c:pt idx="83">
                  <c:v>310.98</c:v>
                </c:pt>
                <c:pt idx="84">
                  <c:v>313.93</c:v>
                </c:pt>
                <c:pt idx="85">
                  <c:v>317.14999999999998</c:v>
                </c:pt>
              </c:numCache>
            </c:numRef>
          </c:xVal>
          <c:yVal>
            <c:numRef>
              <c:f>Hoja1!$BQ$278:$BQ$363</c:f>
              <c:numCache>
                <c:formatCode>General</c:formatCode>
                <c:ptCount val="86"/>
                <c:pt idx="0">
                  <c:v>17.18</c:v>
                </c:pt>
                <c:pt idx="1">
                  <c:v>17.18</c:v>
                </c:pt>
                <c:pt idx="2">
                  <c:v>17.18</c:v>
                </c:pt>
                <c:pt idx="3">
                  <c:v>17.05</c:v>
                </c:pt>
                <c:pt idx="4">
                  <c:v>17.05</c:v>
                </c:pt>
                <c:pt idx="5">
                  <c:v>17.05</c:v>
                </c:pt>
                <c:pt idx="6">
                  <c:v>16.260000000000002</c:v>
                </c:pt>
                <c:pt idx="7">
                  <c:v>16.18</c:v>
                </c:pt>
                <c:pt idx="8">
                  <c:v>16.149999999999999</c:v>
                </c:pt>
                <c:pt idx="9">
                  <c:v>16.149999999999999</c:v>
                </c:pt>
                <c:pt idx="10">
                  <c:v>16.149999999999999</c:v>
                </c:pt>
                <c:pt idx="11">
                  <c:v>16.149999999999999</c:v>
                </c:pt>
                <c:pt idx="12">
                  <c:v>16.149999999999999</c:v>
                </c:pt>
                <c:pt idx="13">
                  <c:v>16.149999999999999</c:v>
                </c:pt>
                <c:pt idx="14">
                  <c:v>16.149999999999999</c:v>
                </c:pt>
                <c:pt idx="15">
                  <c:v>16.149999999999999</c:v>
                </c:pt>
                <c:pt idx="16">
                  <c:v>16.149999999999999</c:v>
                </c:pt>
                <c:pt idx="17">
                  <c:v>16.149999999999999</c:v>
                </c:pt>
                <c:pt idx="18">
                  <c:v>16.149999999999999</c:v>
                </c:pt>
                <c:pt idx="19">
                  <c:v>16.149999999999999</c:v>
                </c:pt>
                <c:pt idx="20">
                  <c:v>16.149999999999999</c:v>
                </c:pt>
                <c:pt idx="21">
                  <c:v>16.149999999999999</c:v>
                </c:pt>
                <c:pt idx="22">
                  <c:v>16.149999999999999</c:v>
                </c:pt>
                <c:pt idx="23">
                  <c:v>16.149999999999999</c:v>
                </c:pt>
                <c:pt idx="24">
                  <c:v>16.149999999999999</c:v>
                </c:pt>
                <c:pt idx="25">
                  <c:v>16.149999999999999</c:v>
                </c:pt>
                <c:pt idx="26">
                  <c:v>16.149999999999999</c:v>
                </c:pt>
                <c:pt idx="27">
                  <c:v>16.149999999999999</c:v>
                </c:pt>
                <c:pt idx="28">
                  <c:v>16.149999999999999</c:v>
                </c:pt>
                <c:pt idx="29">
                  <c:v>16.149999999999999</c:v>
                </c:pt>
                <c:pt idx="30">
                  <c:v>16.149999999999999</c:v>
                </c:pt>
                <c:pt idx="31">
                  <c:v>16.149999999999999</c:v>
                </c:pt>
                <c:pt idx="32">
                  <c:v>16.149999999999999</c:v>
                </c:pt>
                <c:pt idx="33">
                  <c:v>16.149999999999999</c:v>
                </c:pt>
                <c:pt idx="34">
                  <c:v>16.149999999999999</c:v>
                </c:pt>
                <c:pt idx="35">
                  <c:v>16.149999999999999</c:v>
                </c:pt>
                <c:pt idx="36">
                  <c:v>16.149999999999999</c:v>
                </c:pt>
                <c:pt idx="37">
                  <c:v>16.149999999999999</c:v>
                </c:pt>
                <c:pt idx="38">
                  <c:v>16.149999999999999</c:v>
                </c:pt>
                <c:pt idx="39">
                  <c:v>16.149999999999999</c:v>
                </c:pt>
                <c:pt idx="40">
                  <c:v>16.149999999999999</c:v>
                </c:pt>
                <c:pt idx="41">
                  <c:v>16.149999999999999</c:v>
                </c:pt>
                <c:pt idx="42">
                  <c:v>16.149999999999999</c:v>
                </c:pt>
                <c:pt idx="43">
                  <c:v>16.149999999999999</c:v>
                </c:pt>
                <c:pt idx="44">
                  <c:v>16.149999999999999</c:v>
                </c:pt>
                <c:pt idx="45">
                  <c:v>16.149999999999999</c:v>
                </c:pt>
                <c:pt idx="46">
                  <c:v>16.149999999999999</c:v>
                </c:pt>
                <c:pt idx="47">
                  <c:v>16.149999999999999</c:v>
                </c:pt>
                <c:pt idx="48">
                  <c:v>16.149999999999999</c:v>
                </c:pt>
                <c:pt idx="49">
                  <c:v>16.149999999999999</c:v>
                </c:pt>
                <c:pt idx="50">
                  <c:v>16.149999999999999</c:v>
                </c:pt>
                <c:pt idx="51">
                  <c:v>16.149999999999999</c:v>
                </c:pt>
                <c:pt idx="52">
                  <c:v>16.149999999999999</c:v>
                </c:pt>
                <c:pt idx="53">
                  <c:v>16.149999999999999</c:v>
                </c:pt>
                <c:pt idx="54">
                  <c:v>16.149999999999999</c:v>
                </c:pt>
                <c:pt idx="55">
                  <c:v>16.149999999999999</c:v>
                </c:pt>
                <c:pt idx="56">
                  <c:v>16.149999999999999</c:v>
                </c:pt>
                <c:pt idx="57">
                  <c:v>16.13</c:v>
                </c:pt>
                <c:pt idx="58">
                  <c:v>16.13</c:v>
                </c:pt>
                <c:pt idx="59">
                  <c:v>16.13</c:v>
                </c:pt>
                <c:pt idx="60">
                  <c:v>16.13</c:v>
                </c:pt>
                <c:pt idx="61">
                  <c:v>16.13</c:v>
                </c:pt>
                <c:pt idx="62">
                  <c:v>16.13</c:v>
                </c:pt>
                <c:pt idx="63">
                  <c:v>16.13</c:v>
                </c:pt>
                <c:pt idx="64">
                  <c:v>16.13</c:v>
                </c:pt>
                <c:pt idx="65">
                  <c:v>16.13</c:v>
                </c:pt>
                <c:pt idx="66">
                  <c:v>16.13</c:v>
                </c:pt>
                <c:pt idx="67">
                  <c:v>16.13</c:v>
                </c:pt>
                <c:pt idx="68">
                  <c:v>16.13</c:v>
                </c:pt>
                <c:pt idx="69">
                  <c:v>16.13</c:v>
                </c:pt>
                <c:pt idx="70">
                  <c:v>16.13</c:v>
                </c:pt>
                <c:pt idx="71">
                  <c:v>16.13</c:v>
                </c:pt>
                <c:pt idx="72">
                  <c:v>16.13</c:v>
                </c:pt>
                <c:pt idx="73">
                  <c:v>16.13</c:v>
                </c:pt>
                <c:pt idx="74">
                  <c:v>16.13</c:v>
                </c:pt>
                <c:pt idx="75">
                  <c:v>16.13</c:v>
                </c:pt>
                <c:pt idx="76">
                  <c:v>16.13</c:v>
                </c:pt>
                <c:pt idx="77">
                  <c:v>16.13</c:v>
                </c:pt>
                <c:pt idx="78">
                  <c:v>16.13</c:v>
                </c:pt>
                <c:pt idx="79">
                  <c:v>16.13</c:v>
                </c:pt>
                <c:pt idx="80">
                  <c:v>16.13</c:v>
                </c:pt>
                <c:pt idx="81">
                  <c:v>16.13</c:v>
                </c:pt>
                <c:pt idx="82">
                  <c:v>16.13</c:v>
                </c:pt>
                <c:pt idx="83">
                  <c:v>16.13</c:v>
                </c:pt>
                <c:pt idx="84">
                  <c:v>16.13</c:v>
                </c:pt>
                <c:pt idx="85">
                  <c:v>16.13</c:v>
                </c:pt>
              </c:numCache>
            </c:numRef>
          </c:yVal>
          <c:smooth val="1"/>
          <c:extLst>
            <c:ext xmlns:c16="http://schemas.microsoft.com/office/drawing/2014/chart" uri="{C3380CC4-5D6E-409C-BE32-E72D297353CC}">
              <c16:uniqueId val="{00000001-83FC-420A-A1C6-E9CC02B88C6C}"/>
            </c:ext>
          </c:extLst>
        </c:ser>
        <c:ser>
          <c:idx val="1"/>
          <c:order val="1"/>
          <c:tx>
            <c:v>LS4</c:v>
          </c:tx>
          <c:spPr>
            <a:ln w="22225" cap="rnd">
              <a:solidFill>
                <a:schemeClr val="accent2"/>
              </a:solidFill>
              <a:round/>
            </a:ln>
            <a:effectLst/>
          </c:spPr>
          <c:marker>
            <c:symbol val="none"/>
          </c:marker>
          <c:dLbls>
            <c:dLbl>
              <c:idx val="27"/>
              <c:layout>
                <c:manualLayout>
                  <c:x val="-3.0338126783907779E-2"/>
                  <c:y val="-3.0749350251356049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83FC-420A-A1C6-E9CC02B88C6C}"/>
                </c:ext>
              </c:extLst>
            </c:dLbl>
            <c:spPr>
              <a:noFill/>
              <a:ln>
                <a:noFill/>
              </a:ln>
              <a:effectLst/>
            </c:spPr>
            <c:txPr>
              <a:bodyPr rot="0" spcFirstLastPara="1" vertOverflow="ellipsis"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es-ES"/>
              </a:p>
            </c:txPr>
            <c:showLegendKey val="0"/>
            <c:showVal val="0"/>
            <c:showCatName val="0"/>
            <c:showSerName val="0"/>
            <c:showPercent val="0"/>
            <c:showBubbleSize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xVal>
            <c:numRef>
              <c:f>Hoja1!$AX$251:$AX$278</c:f>
              <c:numCache>
                <c:formatCode>General</c:formatCode>
                <c:ptCount val="28"/>
                <c:pt idx="0">
                  <c:v>0.4</c:v>
                </c:pt>
                <c:pt idx="1">
                  <c:v>6.44</c:v>
                </c:pt>
                <c:pt idx="2">
                  <c:v>11.94</c:v>
                </c:pt>
                <c:pt idx="3">
                  <c:v>16.100000000000001</c:v>
                </c:pt>
                <c:pt idx="4">
                  <c:v>20.53</c:v>
                </c:pt>
                <c:pt idx="5">
                  <c:v>24.02</c:v>
                </c:pt>
                <c:pt idx="6">
                  <c:v>27.91</c:v>
                </c:pt>
                <c:pt idx="7">
                  <c:v>31.27</c:v>
                </c:pt>
                <c:pt idx="8">
                  <c:v>35.43</c:v>
                </c:pt>
                <c:pt idx="9">
                  <c:v>39.049999999999997</c:v>
                </c:pt>
                <c:pt idx="10">
                  <c:v>42.14</c:v>
                </c:pt>
                <c:pt idx="11">
                  <c:v>45.76</c:v>
                </c:pt>
                <c:pt idx="12">
                  <c:v>48.85</c:v>
                </c:pt>
                <c:pt idx="13">
                  <c:v>52.47</c:v>
                </c:pt>
                <c:pt idx="14">
                  <c:v>55.96</c:v>
                </c:pt>
                <c:pt idx="15">
                  <c:v>59.19</c:v>
                </c:pt>
                <c:pt idx="16">
                  <c:v>62.81</c:v>
                </c:pt>
                <c:pt idx="17">
                  <c:v>65.760000000000005</c:v>
                </c:pt>
                <c:pt idx="18">
                  <c:v>68.98</c:v>
                </c:pt>
                <c:pt idx="19">
                  <c:v>72.47</c:v>
                </c:pt>
                <c:pt idx="20">
                  <c:v>76.099999999999994</c:v>
                </c:pt>
                <c:pt idx="21">
                  <c:v>79.180000000000007</c:v>
                </c:pt>
                <c:pt idx="22">
                  <c:v>82.4</c:v>
                </c:pt>
                <c:pt idx="23">
                  <c:v>85.76</c:v>
                </c:pt>
                <c:pt idx="24">
                  <c:v>89.12</c:v>
                </c:pt>
                <c:pt idx="25">
                  <c:v>92.61</c:v>
                </c:pt>
                <c:pt idx="26">
                  <c:v>96.09</c:v>
                </c:pt>
                <c:pt idx="27">
                  <c:v>99.45</c:v>
                </c:pt>
              </c:numCache>
            </c:numRef>
          </c:xVal>
          <c:yVal>
            <c:numRef>
              <c:f>Hoja1!$AY$251:$AY$278</c:f>
              <c:numCache>
                <c:formatCode>General</c:formatCode>
                <c:ptCount val="28"/>
                <c:pt idx="0">
                  <c:v>28.97</c:v>
                </c:pt>
                <c:pt idx="1">
                  <c:v>26.21</c:v>
                </c:pt>
                <c:pt idx="2">
                  <c:v>23.94</c:v>
                </c:pt>
                <c:pt idx="3">
                  <c:v>21.99</c:v>
                </c:pt>
                <c:pt idx="4">
                  <c:v>20.350000000000001</c:v>
                </c:pt>
                <c:pt idx="5">
                  <c:v>18.91</c:v>
                </c:pt>
                <c:pt idx="6">
                  <c:v>18.8</c:v>
                </c:pt>
                <c:pt idx="7">
                  <c:v>18.68</c:v>
                </c:pt>
                <c:pt idx="8">
                  <c:v>18.559999999999999</c:v>
                </c:pt>
                <c:pt idx="9">
                  <c:v>18.45</c:v>
                </c:pt>
                <c:pt idx="10">
                  <c:v>18.32</c:v>
                </c:pt>
                <c:pt idx="11">
                  <c:v>18.21</c:v>
                </c:pt>
                <c:pt idx="12">
                  <c:v>18.100000000000001</c:v>
                </c:pt>
                <c:pt idx="13">
                  <c:v>17.98</c:v>
                </c:pt>
                <c:pt idx="14">
                  <c:v>17.87</c:v>
                </c:pt>
                <c:pt idx="15">
                  <c:v>17.77</c:v>
                </c:pt>
                <c:pt idx="16">
                  <c:v>17.690000000000001</c:v>
                </c:pt>
                <c:pt idx="17">
                  <c:v>17.600000000000001</c:v>
                </c:pt>
                <c:pt idx="18">
                  <c:v>17.559999999999999</c:v>
                </c:pt>
                <c:pt idx="19">
                  <c:v>17.510000000000002</c:v>
                </c:pt>
                <c:pt idx="20">
                  <c:v>17.47</c:v>
                </c:pt>
                <c:pt idx="21">
                  <c:v>17.420000000000002</c:v>
                </c:pt>
                <c:pt idx="22">
                  <c:v>17.37</c:v>
                </c:pt>
                <c:pt idx="23">
                  <c:v>17.32</c:v>
                </c:pt>
                <c:pt idx="24">
                  <c:v>17.28</c:v>
                </c:pt>
                <c:pt idx="25">
                  <c:v>17.239999999999998</c:v>
                </c:pt>
                <c:pt idx="26">
                  <c:v>17.18</c:v>
                </c:pt>
                <c:pt idx="27">
                  <c:v>17.18</c:v>
                </c:pt>
              </c:numCache>
            </c:numRef>
          </c:yVal>
          <c:smooth val="1"/>
          <c:extLst>
            <c:ext xmlns:c16="http://schemas.microsoft.com/office/drawing/2014/chart" uri="{C3380CC4-5D6E-409C-BE32-E72D297353CC}">
              <c16:uniqueId val="{00000003-83FC-420A-A1C6-E9CC02B88C6C}"/>
            </c:ext>
          </c:extLst>
        </c:ser>
        <c:dLbls>
          <c:showLegendKey val="0"/>
          <c:showVal val="0"/>
          <c:showCatName val="0"/>
          <c:showSerName val="0"/>
          <c:showPercent val="0"/>
          <c:showBubbleSize val="0"/>
        </c:dLbls>
        <c:axId val="675044480"/>
        <c:axId val="673318600"/>
      </c:scatterChart>
      <c:valAx>
        <c:axId val="67504448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s-ES"/>
                  <a:t>Tiempo de CPU (s)</a:t>
                </a:r>
              </a:p>
            </c:rich>
          </c:tx>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es-ES"/>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673318600"/>
        <c:crosses val="autoZero"/>
        <c:crossBetween val="midCat"/>
      </c:valAx>
      <c:valAx>
        <c:axId val="673318600"/>
        <c:scaling>
          <c:orientation val="minMax"/>
          <c:min val="15"/>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s-ES"/>
                  <a:t>Coste (s)</a:t>
                </a:r>
              </a:p>
            </c:rich>
          </c:tx>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es-ES"/>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675044480"/>
        <c:crosses val="autoZero"/>
        <c:crossBetween val="midCat"/>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es-E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1">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8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9525" cap="rnd">
        <a:solidFill>
          <a:schemeClr val="phClr"/>
        </a:solidFill>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2.xml><?xml version="1.0" encoding="utf-8"?>
<cs:chartStyle xmlns:cs="http://schemas.microsoft.com/office/drawing/2012/chartStyle" xmlns:a="http://schemas.openxmlformats.org/drawingml/2006/main" id="241">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8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9525" cap="rnd">
        <a:solidFill>
          <a:schemeClr val="phClr"/>
        </a:solidFill>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E6A26A9-3C9D-4B44-BE41-693D226639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TotalTime>
  <Pages>1</Pages>
  <Words>7190</Words>
  <Characters>39549</Characters>
  <Application>Microsoft Office Word</Application>
  <DocSecurity>0</DocSecurity>
  <Lines>329</Lines>
  <Paragraphs>93</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466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vid Vacas Miguel</dc:creator>
  <cp:keywords/>
  <dc:description/>
  <cp:lastModifiedBy>David Vacas Miguel</cp:lastModifiedBy>
  <cp:revision>39</cp:revision>
  <cp:lastPrinted>2018-07-03T18:58:00Z</cp:lastPrinted>
  <dcterms:created xsi:type="dcterms:W3CDTF">2018-07-02T17:19:00Z</dcterms:created>
  <dcterms:modified xsi:type="dcterms:W3CDTF">2018-07-03T18:59:00Z</dcterms:modified>
</cp:coreProperties>
</file>